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64" r:id="rId4"/>
    <p:sldId id="261" r:id="rId5"/>
    <p:sldId id="262" r:id="rId6"/>
    <p:sldId id="265" r:id="rId7"/>
    <p:sldId id="297" r:id="rId8"/>
    <p:sldId id="298" r:id="rId9"/>
    <p:sldId id="299" r:id="rId10"/>
    <p:sldId id="300" r:id="rId11"/>
    <p:sldId id="301" r:id="rId12"/>
    <p:sldId id="303" r:id="rId13"/>
    <p:sldId id="305" r:id="rId14"/>
    <p:sldId id="306" r:id="rId15"/>
    <p:sldId id="291" r:id="rId16"/>
  </p:sldIdLst>
  <p:sldSz cx="9144000" cy="5143500" type="screen16x9"/>
  <p:notesSz cx="6858000" cy="9144000"/>
  <p:embeddedFontLst>
    <p:embeddedFont>
      <p:font typeface="Bitter"/>
      <p:regular r:id="rId18"/>
      <p:bold r:id="rId19"/>
      <p:italic r:id="rId20"/>
      <p:boldItalic r:id="rId21"/>
    </p:embeddedFont>
    <p:embeddedFont>
      <p:font typeface="Cambria Math" panose="02040503050406030204" pitchFamily="18" charset="0"/>
      <p:regular r:id="rId22"/>
    </p:embeddedFont>
    <p:embeddedFont>
      <p:font typeface="Lato" panose="020F0502020204030203" pitchFamily="34" charset="0"/>
      <p:regular r:id="rId23"/>
      <p:bold r:id="rId24"/>
      <p:italic r:id="rId25"/>
      <p:boldItalic r:id="rId2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EB4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67" autoAdjust="0"/>
    <p:restoredTop sz="93455" autoAdjust="0"/>
  </p:normalViewPr>
  <p:slideViewPr>
    <p:cSldViewPr>
      <p:cViewPr varScale="1">
        <p:scale>
          <a:sx n="78" d="100"/>
          <a:sy n="78" d="100"/>
        </p:scale>
        <p:origin x="988" y="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1.fntdata"/><Relationship Id="rId26" Type="http://schemas.openxmlformats.org/officeDocument/2006/relationships/font" Target="fonts/font9.fntdata"/><Relationship Id="rId3" Type="http://schemas.openxmlformats.org/officeDocument/2006/relationships/slide" Target="slides/slide2.xml"/><Relationship Id="rId21" Type="http://schemas.openxmlformats.org/officeDocument/2006/relationships/font" Target="fonts/font4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5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3.fntdata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6.fntdata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5.fntdata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19511C-90A4-4AF1-BFE8-55470CF2D80F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28C8BC-32A5-41CA-88DD-3CEDC5A2DA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829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Google Shape;141;ge6042aa838_13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" name="Google Shape;142;ge6042aa838_13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50621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" name="Google Shape;403;g108657a00ab_0_17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04" name="Google Shape;404;g108657a00ab_0_17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72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F28C8BC-32A5-41CA-88DD-3CEDC5A2DA4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9778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F28C8BC-32A5-41CA-88DD-3CEDC5A2DA4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1842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9852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824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6449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254503" y="268253"/>
            <a:ext cx="8511300" cy="4594800"/>
            <a:chOff x="254503" y="268253"/>
            <a:chExt cx="8511300" cy="4594800"/>
          </a:xfrm>
        </p:grpSpPr>
        <p:sp>
          <p:nvSpPr>
            <p:cNvPr id="10" name="Google Shape;10;p2"/>
            <p:cNvSpPr/>
            <p:nvPr/>
          </p:nvSpPr>
          <p:spPr>
            <a:xfrm rot="10800000" flipH="1">
              <a:off x="254503" y="268253"/>
              <a:ext cx="8511300" cy="4594800"/>
            </a:xfrm>
            <a:prstGeom prst="snip1Rect">
              <a:avLst>
                <a:gd name="adj" fmla="val 17909"/>
              </a:avLst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1" name="Google Shape;11;p2"/>
            <p:cNvSpPr/>
            <p:nvPr/>
          </p:nvSpPr>
          <p:spPr>
            <a:xfrm rot="5400000">
              <a:off x="7940200" y="4038225"/>
              <a:ext cx="825900" cy="821100"/>
            </a:xfrm>
            <a:prstGeom prst="rtTriangle">
              <a:avLst/>
            </a:prstGeom>
            <a:solidFill>
              <a:schemeClr val="lt2"/>
            </a:solidFill>
            <a:ln w="2857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12" name="Google Shape;12;p2"/>
          <p:cNvSpPr txBox="1">
            <a:spLocks noGrp="1"/>
          </p:cNvSpPr>
          <p:nvPr>
            <p:ph type="ctrTitle"/>
          </p:nvPr>
        </p:nvSpPr>
        <p:spPr>
          <a:xfrm>
            <a:off x="1327775" y="1148463"/>
            <a:ext cx="6488400" cy="181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5500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3" name="Google Shape;13;p2"/>
          <p:cNvSpPr txBox="1">
            <a:spLocks noGrp="1"/>
          </p:cNvSpPr>
          <p:nvPr>
            <p:ph type="subTitle" idx="1"/>
          </p:nvPr>
        </p:nvSpPr>
        <p:spPr>
          <a:xfrm>
            <a:off x="1327800" y="2965875"/>
            <a:ext cx="6488400" cy="616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000" b="1">
                <a:solidFill>
                  <a:schemeClr val="dk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  <p:sp>
        <p:nvSpPr>
          <p:cNvPr id="14" name="Google Shape;14;p2"/>
          <p:cNvSpPr txBox="1"/>
          <p:nvPr/>
        </p:nvSpPr>
        <p:spPr>
          <a:xfrm>
            <a:off x="7423500" y="280951"/>
            <a:ext cx="1228500" cy="43085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600">
              <a:latin typeface="Bitter"/>
              <a:ea typeface="Bitter"/>
              <a:cs typeface="Bitter"/>
              <a:sym typeface="Bitter"/>
            </a:endParaRPr>
          </a:p>
        </p:txBody>
      </p:sp>
      <p:sp>
        <p:nvSpPr>
          <p:cNvPr id="15" name="Google Shape;15;p2"/>
          <p:cNvSpPr txBox="1">
            <a:spLocks noGrp="1"/>
          </p:cNvSpPr>
          <p:nvPr>
            <p:ph type="title" idx="2"/>
          </p:nvPr>
        </p:nvSpPr>
        <p:spPr>
          <a:xfrm>
            <a:off x="6829600" y="175525"/>
            <a:ext cx="1995900" cy="616500"/>
          </a:xfrm>
          <a:prstGeom prst="rect">
            <a:avLst/>
          </a:prstGeom>
          <a:solidFill>
            <a:schemeClr val="accent4"/>
          </a:solidFill>
          <a:ln w="28575" cap="flat" cmpd="sng">
            <a:solidFill>
              <a:schemeClr val="lt1"/>
            </a:solidFill>
            <a:prstDash val="solid"/>
            <a:round/>
            <a:headEnd type="none" w="sm" len="sm"/>
            <a:tailEnd type="none" w="sm" len="sm"/>
          </a:ln>
          <a:effectLst>
            <a:outerShdw dist="95250" dir="3000000" algn="bl" rotWithShape="0">
              <a:schemeClr val="lt1">
                <a:alpha val="50000"/>
              </a:scheme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500"/>
              <a:buNone/>
              <a:defRPr sz="1700"/>
            </a:lvl1pPr>
            <a:lvl2pPr lvl="1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3500"/>
              <a:buNone/>
              <a:defRPr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52651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Subtitle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"/>
          <p:cNvSpPr txBox="1">
            <a:spLocks noGrp="1"/>
          </p:cNvSpPr>
          <p:nvPr>
            <p:ph type="ctrTitle"/>
          </p:nvPr>
        </p:nvSpPr>
        <p:spPr>
          <a:xfrm>
            <a:off x="855300" y="2112725"/>
            <a:ext cx="7433400" cy="545100"/>
          </a:xfrm>
          <a:prstGeom prst="rect">
            <a:avLst/>
          </a:prstGeom>
        </p:spPr>
        <p:txBody>
          <a:bodyPr spcFirstLastPara="1" wrap="square" lIns="0" tIns="0" rIns="0" bIns="0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000"/>
              <a:buNone/>
              <a:defRPr sz="4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4800"/>
              <a:buNone/>
              <a:defRPr sz="4800">
                <a:solidFill>
                  <a:schemeClr val="accent1"/>
                </a:solidFill>
              </a:defRPr>
            </a:lvl9pPr>
          </a:lstStyle>
          <a:p>
            <a:endParaRPr/>
          </a:p>
        </p:txBody>
      </p:sp>
      <p:sp>
        <p:nvSpPr>
          <p:cNvPr id="50" name="Google Shape;50;p3"/>
          <p:cNvSpPr txBox="1">
            <a:spLocks noGrp="1"/>
          </p:cNvSpPr>
          <p:nvPr>
            <p:ph type="subTitle" idx="1"/>
          </p:nvPr>
        </p:nvSpPr>
        <p:spPr>
          <a:xfrm>
            <a:off x="855300" y="2754763"/>
            <a:ext cx="7433400" cy="27600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700"/>
              <a:buNone/>
              <a:defRPr>
                <a:solidFill>
                  <a:schemeClr val="accent1"/>
                </a:solidFill>
              </a:defRPr>
            </a:lvl1pPr>
            <a:lvl2pPr lvl="1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2pPr>
            <a:lvl3pPr lvl="2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3pPr>
            <a:lvl4pPr lvl="3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4pPr>
            <a:lvl5pPr lvl="4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5pPr>
            <a:lvl6pPr lvl="5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6pPr>
            <a:lvl7pPr lvl="6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7pPr>
            <a:lvl8pPr lvl="7" algn="ctr" rtl="0">
              <a:spcBef>
                <a:spcPts val="800"/>
              </a:spcBef>
              <a:spcAft>
                <a:spcPts val="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8pPr>
            <a:lvl9pPr lvl="8" algn="ctr" rtl="0">
              <a:spcBef>
                <a:spcPts val="800"/>
              </a:spcBef>
              <a:spcAft>
                <a:spcPts val="800"/>
              </a:spcAft>
              <a:buClr>
                <a:schemeClr val="dk2"/>
              </a:buClr>
              <a:buSzPts val="3000"/>
              <a:buNone/>
              <a:defRPr sz="30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51" name="Google Shape;51;p3"/>
          <p:cNvSpPr/>
          <p:nvPr/>
        </p:nvSpPr>
        <p:spPr>
          <a:xfrm rot="-550833">
            <a:off x="-584536" y="3307026"/>
            <a:ext cx="2452405" cy="1944325"/>
          </a:xfrm>
          <a:custGeom>
            <a:avLst/>
            <a:gdLst/>
            <a:ahLst/>
            <a:cxnLst/>
            <a:rect l="l" t="t" r="r" b="b"/>
            <a:pathLst>
              <a:path w="4890891" h="3874486" extrusionOk="0">
                <a:moveTo>
                  <a:pt x="4889114" y="965858"/>
                </a:moveTo>
                <a:cubicBezTo>
                  <a:pt x="4882462" y="810279"/>
                  <a:pt x="4891364" y="642364"/>
                  <a:pt x="4799706" y="511556"/>
                </a:cubicBezTo>
                <a:cubicBezTo>
                  <a:pt x="4769186" y="463972"/>
                  <a:pt x="4730450" y="409925"/>
                  <a:pt x="4665497" y="407967"/>
                </a:cubicBezTo>
                <a:cubicBezTo>
                  <a:pt x="4624021" y="403267"/>
                  <a:pt x="4582252" y="408457"/>
                  <a:pt x="4540483" y="413744"/>
                </a:cubicBezTo>
                <a:cubicBezTo>
                  <a:pt x="4506735" y="417954"/>
                  <a:pt x="4472889" y="422164"/>
                  <a:pt x="4439239" y="421185"/>
                </a:cubicBezTo>
                <a:cubicBezTo>
                  <a:pt x="4281064" y="409044"/>
                  <a:pt x="4153898" y="310449"/>
                  <a:pt x="4025558" y="234764"/>
                </a:cubicBezTo>
                <a:cubicBezTo>
                  <a:pt x="3966768" y="198342"/>
                  <a:pt x="3898880" y="165542"/>
                  <a:pt x="3827178" y="156534"/>
                </a:cubicBezTo>
                <a:cubicBezTo>
                  <a:pt x="3825320" y="153303"/>
                  <a:pt x="3822483" y="150562"/>
                  <a:pt x="3818472" y="148897"/>
                </a:cubicBezTo>
                <a:cubicBezTo>
                  <a:pt x="3780127" y="139792"/>
                  <a:pt x="3741586" y="151345"/>
                  <a:pt x="3704414" y="167011"/>
                </a:cubicBezTo>
                <a:cubicBezTo>
                  <a:pt x="3649537" y="183753"/>
                  <a:pt x="3599258" y="214497"/>
                  <a:pt x="3566390" y="261690"/>
                </a:cubicBezTo>
                <a:cubicBezTo>
                  <a:pt x="3565803" y="262277"/>
                  <a:pt x="3565118" y="262864"/>
                  <a:pt x="3564531" y="263452"/>
                </a:cubicBezTo>
                <a:cubicBezTo>
                  <a:pt x="3549663" y="276768"/>
                  <a:pt x="3545065" y="296252"/>
                  <a:pt x="3529903" y="308980"/>
                </a:cubicBezTo>
                <a:cubicBezTo>
                  <a:pt x="3529707" y="308882"/>
                  <a:pt x="3529512" y="308980"/>
                  <a:pt x="3529316" y="308882"/>
                </a:cubicBezTo>
                <a:cubicBezTo>
                  <a:pt x="3528045" y="304085"/>
                  <a:pt x="3525012" y="299483"/>
                  <a:pt x="3519827" y="295958"/>
                </a:cubicBezTo>
                <a:cubicBezTo>
                  <a:pt x="3471505" y="264529"/>
                  <a:pt x="3416921" y="243087"/>
                  <a:pt x="3361848" y="223896"/>
                </a:cubicBezTo>
                <a:cubicBezTo>
                  <a:pt x="3291809" y="200398"/>
                  <a:pt x="3224117" y="171710"/>
                  <a:pt x="3154078" y="148114"/>
                </a:cubicBezTo>
                <a:cubicBezTo>
                  <a:pt x="3060073" y="117958"/>
                  <a:pt x="2965872" y="87997"/>
                  <a:pt x="2869128" y="65282"/>
                </a:cubicBezTo>
                <a:cubicBezTo>
                  <a:pt x="2741179" y="33363"/>
                  <a:pt x="2600905" y="21614"/>
                  <a:pt x="2467674" y="6047"/>
                </a:cubicBezTo>
                <a:cubicBezTo>
                  <a:pt x="2342367" y="-7661"/>
                  <a:pt x="2214613" y="5949"/>
                  <a:pt x="2088034" y="7907"/>
                </a:cubicBezTo>
                <a:cubicBezTo>
                  <a:pt x="1829398" y="3501"/>
                  <a:pt x="1599912" y="80262"/>
                  <a:pt x="1382555" y="228498"/>
                </a:cubicBezTo>
                <a:cubicBezTo>
                  <a:pt x="1334819" y="259046"/>
                  <a:pt x="1290506" y="294196"/>
                  <a:pt x="1246194" y="329247"/>
                </a:cubicBezTo>
                <a:cubicBezTo>
                  <a:pt x="1248444" y="314659"/>
                  <a:pt x="1249813" y="299972"/>
                  <a:pt x="1250498" y="285678"/>
                </a:cubicBezTo>
                <a:cubicBezTo>
                  <a:pt x="1252552" y="264725"/>
                  <a:pt x="1251672" y="242793"/>
                  <a:pt x="1238466" y="225952"/>
                </a:cubicBezTo>
                <a:cubicBezTo>
                  <a:pt x="1195327" y="173277"/>
                  <a:pt x="1083519" y="186299"/>
                  <a:pt x="1022186" y="212049"/>
                </a:cubicBezTo>
                <a:cubicBezTo>
                  <a:pt x="933267" y="249842"/>
                  <a:pt x="862935" y="318477"/>
                  <a:pt x="780179" y="366747"/>
                </a:cubicBezTo>
                <a:cubicBezTo>
                  <a:pt x="732540" y="393770"/>
                  <a:pt x="681967" y="414821"/>
                  <a:pt x="633546" y="440277"/>
                </a:cubicBezTo>
                <a:cubicBezTo>
                  <a:pt x="595396" y="460349"/>
                  <a:pt x="557247" y="481791"/>
                  <a:pt x="516162" y="495303"/>
                </a:cubicBezTo>
                <a:cubicBezTo>
                  <a:pt x="411397" y="524578"/>
                  <a:pt x="321011" y="555224"/>
                  <a:pt x="218398" y="589296"/>
                </a:cubicBezTo>
                <a:cubicBezTo>
                  <a:pt x="174085" y="602220"/>
                  <a:pt x="124393" y="613578"/>
                  <a:pt x="84384" y="639328"/>
                </a:cubicBezTo>
                <a:cubicBezTo>
                  <a:pt x="71765" y="647455"/>
                  <a:pt x="54158" y="653721"/>
                  <a:pt x="50049" y="669289"/>
                </a:cubicBezTo>
                <a:cubicBezTo>
                  <a:pt x="48582" y="674772"/>
                  <a:pt x="49364" y="680255"/>
                  <a:pt x="51810" y="685052"/>
                </a:cubicBezTo>
                <a:cubicBezTo>
                  <a:pt x="-80932" y="841317"/>
                  <a:pt x="75287" y="1243433"/>
                  <a:pt x="143761" y="1396270"/>
                </a:cubicBezTo>
                <a:cubicBezTo>
                  <a:pt x="199421" y="1529624"/>
                  <a:pt x="252635" y="1660725"/>
                  <a:pt x="305947" y="1796135"/>
                </a:cubicBezTo>
                <a:cubicBezTo>
                  <a:pt x="370312" y="1963757"/>
                  <a:pt x="449351" y="2128539"/>
                  <a:pt x="468622" y="2310848"/>
                </a:cubicBezTo>
                <a:cubicBezTo>
                  <a:pt x="483197" y="2411009"/>
                  <a:pt x="494642" y="2511563"/>
                  <a:pt x="496403" y="2613487"/>
                </a:cubicBezTo>
                <a:cubicBezTo>
                  <a:pt x="491120" y="2782578"/>
                  <a:pt x="539346" y="2952060"/>
                  <a:pt x="748485" y="2937471"/>
                </a:cubicBezTo>
                <a:cubicBezTo>
                  <a:pt x="754746" y="2937569"/>
                  <a:pt x="761006" y="2937374"/>
                  <a:pt x="767071" y="2936786"/>
                </a:cubicBezTo>
                <a:cubicBezTo>
                  <a:pt x="957722" y="2919554"/>
                  <a:pt x="1069140" y="2581960"/>
                  <a:pt x="1112278" y="2432452"/>
                </a:cubicBezTo>
                <a:cubicBezTo>
                  <a:pt x="1152287" y="2289112"/>
                  <a:pt x="1168623" y="2142247"/>
                  <a:pt x="1191415" y="1996752"/>
                </a:cubicBezTo>
                <a:cubicBezTo>
                  <a:pt x="1196012" y="1947699"/>
                  <a:pt x="1201881" y="1898646"/>
                  <a:pt x="1207261" y="1849496"/>
                </a:cubicBezTo>
                <a:cubicBezTo>
                  <a:pt x="1207555" y="1851160"/>
                  <a:pt x="1207751" y="1852923"/>
                  <a:pt x="1208044" y="1854587"/>
                </a:cubicBezTo>
                <a:cubicBezTo>
                  <a:pt x="1249813" y="2094075"/>
                  <a:pt x="1289137" y="2334248"/>
                  <a:pt x="1345873" y="2570211"/>
                </a:cubicBezTo>
                <a:cubicBezTo>
                  <a:pt x="1395174" y="2792956"/>
                  <a:pt x="1477147" y="3005323"/>
                  <a:pt x="1558631" y="3216808"/>
                </a:cubicBezTo>
                <a:cubicBezTo>
                  <a:pt x="1596879" y="3323139"/>
                  <a:pt x="1635714" y="3430546"/>
                  <a:pt x="1704286" y="3521505"/>
                </a:cubicBezTo>
                <a:cubicBezTo>
                  <a:pt x="1832430" y="3714779"/>
                  <a:pt x="2062992" y="3806912"/>
                  <a:pt x="2291696" y="3853909"/>
                </a:cubicBezTo>
                <a:cubicBezTo>
                  <a:pt x="2431089" y="3874078"/>
                  <a:pt x="2574689" y="3878288"/>
                  <a:pt x="2717018" y="3871435"/>
                </a:cubicBezTo>
                <a:cubicBezTo>
                  <a:pt x="2732375" y="3871141"/>
                  <a:pt x="2747342" y="3870358"/>
                  <a:pt x="2761917" y="3868987"/>
                </a:cubicBezTo>
                <a:cubicBezTo>
                  <a:pt x="2866487" y="3859588"/>
                  <a:pt x="2953547" y="3823655"/>
                  <a:pt x="3040118" y="3752866"/>
                </a:cubicBezTo>
                <a:cubicBezTo>
                  <a:pt x="3110059" y="3697938"/>
                  <a:pt x="3154567" y="3620981"/>
                  <a:pt x="3208759" y="3552934"/>
                </a:cubicBezTo>
                <a:cubicBezTo>
                  <a:pt x="3263441" y="3482732"/>
                  <a:pt x="3321155" y="3413901"/>
                  <a:pt x="3363707" y="3336259"/>
                </a:cubicBezTo>
                <a:cubicBezTo>
                  <a:pt x="3396770" y="3271149"/>
                  <a:pt x="3425822" y="3204472"/>
                  <a:pt x="3461820" y="3139851"/>
                </a:cubicBezTo>
                <a:cubicBezTo>
                  <a:pt x="3486275" y="3093834"/>
                  <a:pt x="3509948" y="3047522"/>
                  <a:pt x="3532153" y="3000721"/>
                </a:cubicBezTo>
                <a:cubicBezTo>
                  <a:pt x="3539587" y="2995630"/>
                  <a:pt x="3543500" y="2985937"/>
                  <a:pt x="3544772" y="2973600"/>
                </a:cubicBezTo>
                <a:cubicBezTo>
                  <a:pt x="3584682" y="2886852"/>
                  <a:pt x="3618919" y="2798146"/>
                  <a:pt x="3642396" y="2706306"/>
                </a:cubicBezTo>
                <a:cubicBezTo>
                  <a:pt x="3700795" y="2545244"/>
                  <a:pt x="3751172" y="2381832"/>
                  <a:pt x="3797832" y="2217539"/>
                </a:cubicBezTo>
                <a:cubicBezTo>
                  <a:pt x="3836569" y="2086144"/>
                  <a:pt x="3858383" y="1952007"/>
                  <a:pt x="3904946" y="1822179"/>
                </a:cubicBezTo>
                <a:cubicBezTo>
                  <a:pt x="3923727" y="1760887"/>
                  <a:pt x="3941824" y="1699693"/>
                  <a:pt x="3958160" y="1637912"/>
                </a:cubicBezTo>
                <a:cubicBezTo>
                  <a:pt x="3959822" y="1631254"/>
                  <a:pt x="3961877" y="1624694"/>
                  <a:pt x="3964029" y="1618134"/>
                </a:cubicBezTo>
                <a:cubicBezTo>
                  <a:pt x="3970681" y="1715065"/>
                  <a:pt x="3977821" y="1811996"/>
                  <a:pt x="3991810" y="1907850"/>
                </a:cubicBezTo>
                <a:cubicBezTo>
                  <a:pt x="4012156" y="2034350"/>
                  <a:pt x="4042872" y="2159185"/>
                  <a:pt x="4085130" y="2279321"/>
                </a:cubicBezTo>
                <a:cubicBezTo>
                  <a:pt x="4158789" y="2482582"/>
                  <a:pt x="4267369" y="2646091"/>
                  <a:pt x="4516517" y="2646189"/>
                </a:cubicBezTo>
                <a:cubicBezTo>
                  <a:pt x="4523560" y="2646483"/>
                  <a:pt x="4530212" y="2646287"/>
                  <a:pt x="4536570" y="2645700"/>
                </a:cubicBezTo>
                <a:cubicBezTo>
                  <a:pt x="4630967" y="2637182"/>
                  <a:pt x="4658748" y="2537999"/>
                  <a:pt x="4659823" y="2457125"/>
                </a:cubicBezTo>
                <a:cubicBezTo>
                  <a:pt x="4659823" y="2452817"/>
                  <a:pt x="4659726" y="2448509"/>
                  <a:pt x="4659530" y="2444299"/>
                </a:cubicBezTo>
                <a:cubicBezTo>
                  <a:pt x="4663443" y="2438620"/>
                  <a:pt x="4665106" y="2431668"/>
                  <a:pt x="4662465" y="2424815"/>
                </a:cubicBezTo>
                <a:cubicBezTo>
                  <a:pt x="4659921" y="2417961"/>
                  <a:pt x="4657378" y="2411107"/>
                  <a:pt x="4654932" y="2404156"/>
                </a:cubicBezTo>
                <a:cubicBezTo>
                  <a:pt x="4647889" y="2363817"/>
                  <a:pt x="4635368" y="2324555"/>
                  <a:pt x="4631651" y="2283531"/>
                </a:cubicBezTo>
                <a:cubicBezTo>
                  <a:pt x="4628815" y="2252004"/>
                  <a:pt x="4626760" y="2220575"/>
                  <a:pt x="4625391" y="2188950"/>
                </a:cubicBezTo>
                <a:cubicBezTo>
                  <a:pt x="4625195" y="2185033"/>
                  <a:pt x="4623924" y="2181508"/>
                  <a:pt x="4622065" y="2178375"/>
                </a:cubicBezTo>
                <a:cubicBezTo>
                  <a:pt x="4622652" y="2175536"/>
                  <a:pt x="4623141" y="2172697"/>
                  <a:pt x="4623826" y="2169759"/>
                </a:cubicBezTo>
                <a:cubicBezTo>
                  <a:pt x="4638890" y="2162220"/>
                  <a:pt x="4644759" y="2138820"/>
                  <a:pt x="4651215" y="2123448"/>
                </a:cubicBezTo>
                <a:cubicBezTo>
                  <a:pt x="4673127" y="2071947"/>
                  <a:pt x="4697876" y="2021524"/>
                  <a:pt x="4717733" y="1969337"/>
                </a:cubicBezTo>
                <a:cubicBezTo>
                  <a:pt x="4790511" y="1775378"/>
                  <a:pt x="4820933" y="1572704"/>
                  <a:pt x="4852823" y="1371891"/>
                </a:cubicBezTo>
                <a:cubicBezTo>
                  <a:pt x="4873952" y="1236873"/>
                  <a:pt x="4897624" y="1101072"/>
                  <a:pt x="4889114" y="965858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2" name="Google Shape;52;p3"/>
          <p:cNvGrpSpPr/>
          <p:nvPr/>
        </p:nvGrpSpPr>
        <p:grpSpPr>
          <a:xfrm rot="-558697">
            <a:off x="-588381" y="3305206"/>
            <a:ext cx="2445389" cy="1937198"/>
            <a:chOff x="-1175699" y="6610268"/>
            <a:chExt cx="4890891" cy="3874486"/>
          </a:xfrm>
        </p:grpSpPr>
        <p:grpSp>
          <p:nvGrpSpPr>
            <p:cNvPr id="53" name="Google Shape;53;p3"/>
            <p:cNvGrpSpPr/>
            <p:nvPr/>
          </p:nvGrpSpPr>
          <p:grpSpPr>
            <a:xfrm>
              <a:off x="-1175699" y="6610268"/>
              <a:ext cx="4890891" cy="3874486"/>
              <a:chOff x="-1175699" y="6610268"/>
              <a:chExt cx="4890891" cy="3874486"/>
            </a:xfrm>
          </p:grpSpPr>
          <p:sp>
            <p:nvSpPr>
              <p:cNvPr id="54" name="Google Shape;54;p3"/>
              <p:cNvSpPr/>
              <p:nvPr/>
            </p:nvSpPr>
            <p:spPr>
              <a:xfrm>
                <a:off x="-1175699" y="6610268"/>
                <a:ext cx="4890891" cy="3874486"/>
              </a:xfrm>
              <a:custGeom>
                <a:avLst/>
                <a:gdLst/>
                <a:ahLst/>
                <a:cxnLst/>
                <a:rect l="l" t="t" r="r" b="b"/>
                <a:pathLst>
                  <a:path w="4890891" h="3874486" extrusionOk="0">
                    <a:moveTo>
                      <a:pt x="4889114" y="965858"/>
                    </a:moveTo>
                    <a:cubicBezTo>
                      <a:pt x="4882462" y="810279"/>
                      <a:pt x="4891364" y="642364"/>
                      <a:pt x="4799706" y="511556"/>
                    </a:cubicBezTo>
                    <a:cubicBezTo>
                      <a:pt x="4769186" y="463972"/>
                      <a:pt x="4730450" y="409925"/>
                      <a:pt x="4665497" y="407967"/>
                    </a:cubicBezTo>
                    <a:cubicBezTo>
                      <a:pt x="4624021" y="403267"/>
                      <a:pt x="4582252" y="408457"/>
                      <a:pt x="4540483" y="413744"/>
                    </a:cubicBezTo>
                    <a:cubicBezTo>
                      <a:pt x="4506735" y="417954"/>
                      <a:pt x="4472889" y="422164"/>
                      <a:pt x="4439239" y="421185"/>
                    </a:cubicBezTo>
                    <a:cubicBezTo>
                      <a:pt x="4281064" y="409044"/>
                      <a:pt x="4153898" y="310449"/>
                      <a:pt x="4025558" y="234764"/>
                    </a:cubicBezTo>
                    <a:cubicBezTo>
                      <a:pt x="3966768" y="198342"/>
                      <a:pt x="3898880" y="165542"/>
                      <a:pt x="3827178" y="156534"/>
                    </a:cubicBezTo>
                    <a:cubicBezTo>
                      <a:pt x="3825320" y="153303"/>
                      <a:pt x="3822483" y="150562"/>
                      <a:pt x="3818472" y="148897"/>
                    </a:cubicBezTo>
                    <a:cubicBezTo>
                      <a:pt x="3780127" y="139792"/>
                      <a:pt x="3741586" y="151345"/>
                      <a:pt x="3704414" y="167011"/>
                    </a:cubicBezTo>
                    <a:cubicBezTo>
                      <a:pt x="3649537" y="183753"/>
                      <a:pt x="3599258" y="214497"/>
                      <a:pt x="3566390" y="261690"/>
                    </a:cubicBezTo>
                    <a:cubicBezTo>
                      <a:pt x="3565803" y="262277"/>
                      <a:pt x="3565118" y="262864"/>
                      <a:pt x="3564531" y="263452"/>
                    </a:cubicBezTo>
                    <a:cubicBezTo>
                      <a:pt x="3549663" y="276768"/>
                      <a:pt x="3545065" y="296252"/>
                      <a:pt x="3529903" y="308980"/>
                    </a:cubicBezTo>
                    <a:cubicBezTo>
                      <a:pt x="3529707" y="308882"/>
                      <a:pt x="3529512" y="308980"/>
                      <a:pt x="3529316" y="308882"/>
                    </a:cubicBezTo>
                    <a:cubicBezTo>
                      <a:pt x="3528045" y="304085"/>
                      <a:pt x="3525012" y="299483"/>
                      <a:pt x="3519827" y="295958"/>
                    </a:cubicBezTo>
                    <a:cubicBezTo>
                      <a:pt x="3471505" y="264529"/>
                      <a:pt x="3416921" y="243087"/>
                      <a:pt x="3361848" y="223896"/>
                    </a:cubicBezTo>
                    <a:cubicBezTo>
                      <a:pt x="3291809" y="200398"/>
                      <a:pt x="3224117" y="171710"/>
                      <a:pt x="3154078" y="148114"/>
                    </a:cubicBezTo>
                    <a:cubicBezTo>
                      <a:pt x="3060073" y="117958"/>
                      <a:pt x="2965872" y="87997"/>
                      <a:pt x="2869128" y="65282"/>
                    </a:cubicBezTo>
                    <a:cubicBezTo>
                      <a:pt x="2741179" y="33363"/>
                      <a:pt x="2600905" y="21614"/>
                      <a:pt x="2467674" y="6047"/>
                    </a:cubicBezTo>
                    <a:cubicBezTo>
                      <a:pt x="2342367" y="-7661"/>
                      <a:pt x="2214613" y="5949"/>
                      <a:pt x="2088034" y="7907"/>
                    </a:cubicBezTo>
                    <a:cubicBezTo>
                      <a:pt x="1829398" y="3501"/>
                      <a:pt x="1599912" y="80262"/>
                      <a:pt x="1382555" y="228498"/>
                    </a:cubicBezTo>
                    <a:cubicBezTo>
                      <a:pt x="1334819" y="259046"/>
                      <a:pt x="1290506" y="294196"/>
                      <a:pt x="1246194" y="329247"/>
                    </a:cubicBezTo>
                    <a:cubicBezTo>
                      <a:pt x="1248444" y="314659"/>
                      <a:pt x="1249813" y="299972"/>
                      <a:pt x="1250498" y="285678"/>
                    </a:cubicBezTo>
                    <a:cubicBezTo>
                      <a:pt x="1252552" y="264725"/>
                      <a:pt x="1251672" y="242793"/>
                      <a:pt x="1238466" y="225952"/>
                    </a:cubicBezTo>
                    <a:cubicBezTo>
                      <a:pt x="1195327" y="173277"/>
                      <a:pt x="1083519" y="186299"/>
                      <a:pt x="1022186" y="212049"/>
                    </a:cubicBezTo>
                    <a:cubicBezTo>
                      <a:pt x="933267" y="249842"/>
                      <a:pt x="862935" y="318477"/>
                      <a:pt x="780179" y="366747"/>
                    </a:cubicBezTo>
                    <a:cubicBezTo>
                      <a:pt x="732540" y="393770"/>
                      <a:pt x="681967" y="414821"/>
                      <a:pt x="633546" y="440277"/>
                    </a:cubicBezTo>
                    <a:cubicBezTo>
                      <a:pt x="595396" y="460349"/>
                      <a:pt x="557247" y="481791"/>
                      <a:pt x="516162" y="495303"/>
                    </a:cubicBezTo>
                    <a:cubicBezTo>
                      <a:pt x="411397" y="524578"/>
                      <a:pt x="321011" y="555224"/>
                      <a:pt x="218398" y="589296"/>
                    </a:cubicBezTo>
                    <a:cubicBezTo>
                      <a:pt x="174085" y="602220"/>
                      <a:pt x="124393" y="613578"/>
                      <a:pt x="84384" y="639328"/>
                    </a:cubicBezTo>
                    <a:cubicBezTo>
                      <a:pt x="71765" y="647455"/>
                      <a:pt x="54158" y="653721"/>
                      <a:pt x="50049" y="669289"/>
                    </a:cubicBezTo>
                    <a:cubicBezTo>
                      <a:pt x="48582" y="674772"/>
                      <a:pt x="49364" y="680255"/>
                      <a:pt x="51810" y="685052"/>
                    </a:cubicBezTo>
                    <a:cubicBezTo>
                      <a:pt x="-80932" y="841317"/>
                      <a:pt x="75287" y="1243433"/>
                      <a:pt x="143761" y="1396270"/>
                    </a:cubicBezTo>
                    <a:cubicBezTo>
                      <a:pt x="199421" y="1529624"/>
                      <a:pt x="252635" y="1660725"/>
                      <a:pt x="305947" y="1796135"/>
                    </a:cubicBezTo>
                    <a:cubicBezTo>
                      <a:pt x="370312" y="1963757"/>
                      <a:pt x="449351" y="2128539"/>
                      <a:pt x="468622" y="2310848"/>
                    </a:cubicBezTo>
                    <a:cubicBezTo>
                      <a:pt x="483197" y="2411009"/>
                      <a:pt x="494642" y="2511563"/>
                      <a:pt x="496403" y="2613487"/>
                    </a:cubicBezTo>
                    <a:cubicBezTo>
                      <a:pt x="491120" y="2782578"/>
                      <a:pt x="539346" y="2952060"/>
                      <a:pt x="748485" y="2937471"/>
                    </a:cubicBezTo>
                    <a:cubicBezTo>
                      <a:pt x="754746" y="2937569"/>
                      <a:pt x="761006" y="2937374"/>
                      <a:pt x="767071" y="2936786"/>
                    </a:cubicBezTo>
                    <a:cubicBezTo>
                      <a:pt x="957722" y="2919554"/>
                      <a:pt x="1069140" y="2581960"/>
                      <a:pt x="1112278" y="2432452"/>
                    </a:cubicBezTo>
                    <a:cubicBezTo>
                      <a:pt x="1152287" y="2289112"/>
                      <a:pt x="1168623" y="2142247"/>
                      <a:pt x="1191415" y="1996752"/>
                    </a:cubicBezTo>
                    <a:cubicBezTo>
                      <a:pt x="1196012" y="1947699"/>
                      <a:pt x="1201881" y="1898646"/>
                      <a:pt x="1207261" y="1849496"/>
                    </a:cubicBezTo>
                    <a:cubicBezTo>
                      <a:pt x="1207555" y="1851160"/>
                      <a:pt x="1207751" y="1852923"/>
                      <a:pt x="1208044" y="1854587"/>
                    </a:cubicBezTo>
                    <a:cubicBezTo>
                      <a:pt x="1249813" y="2094075"/>
                      <a:pt x="1289137" y="2334248"/>
                      <a:pt x="1345873" y="2570211"/>
                    </a:cubicBezTo>
                    <a:cubicBezTo>
                      <a:pt x="1395174" y="2792956"/>
                      <a:pt x="1477147" y="3005323"/>
                      <a:pt x="1558631" y="3216808"/>
                    </a:cubicBezTo>
                    <a:cubicBezTo>
                      <a:pt x="1596879" y="3323139"/>
                      <a:pt x="1635714" y="3430546"/>
                      <a:pt x="1704286" y="3521505"/>
                    </a:cubicBezTo>
                    <a:cubicBezTo>
                      <a:pt x="1832430" y="3714779"/>
                      <a:pt x="2062992" y="3806912"/>
                      <a:pt x="2291696" y="3853909"/>
                    </a:cubicBezTo>
                    <a:cubicBezTo>
                      <a:pt x="2431089" y="3874078"/>
                      <a:pt x="2574689" y="3878288"/>
                      <a:pt x="2717018" y="3871435"/>
                    </a:cubicBezTo>
                    <a:cubicBezTo>
                      <a:pt x="2732375" y="3871141"/>
                      <a:pt x="2747342" y="3870358"/>
                      <a:pt x="2761917" y="3868987"/>
                    </a:cubicBezTo>
                    <a:cubicBezTo>
                      <a:pt x="2866487" y="3859588"/>
                      <a:pt x="2953547" y="3823655"/>
                      <a:pt x="3040118" y="3752866"/>
                    </a:cubicBezTo>
                    <a:cubicBezTo>
                      <a:pt x="3110059" y="3697938"/>
                      <a:pt x="3154567" y="3620981"/>
                      <a:pt x="3208759" y="3552934"/>
                    </a:cubicBezTo>
                    <a:cubicBezTo>
                      <a:pt x="3263441" y="3482732"/>
                      <a:pt x="3321155" y="3413901"/>
                      <a:pt x="3363707" y="3336259"/>
                    </a:cubicBezTo>
                    <a:cubicBezTo>
                      <a:pt x="3396770" y="3271149"/>
                      <a:pt x="3425822" y="3204472"/>
                      <a:pt x="3461820" y="3139851"/>
                    </a:cubicBezTo>
                    <a:cubicBezTo>
                      <a:pt x="3486275" y="3093834"/>
                      <a:pt x="3509948" y="3047522"/>
                      <a:pt x="3532153" y="3000721"/>
                    </a:cubicBezTo>
                    <a:cubicBezTo>
                      <a:pt x="3539587" y="2995630"/>
                      <a:pt x="3543500" y="2985937"/>
                      <a:pt x="3544772" y="2973600"/>
                    </a:cubicBezTo>
                    <a:cubicBezTo>
                      <a:pt x="3584682" y="2886852"/>
                      <a:pt x="3618919" y="2798146"/>
                      <a:pt x="3642396" y="2706306"/>
                    </a:cubicBezTo>
                    <a:cubicBezTo>
                      <a:pt x="3700795" y="2545244"/>
                      <a:pt x="3751172" y="2381832"/>
                      <a:pt x="3797832" y="2217539"/>
                    </a:cubicBezTo>
                    <a:cubicBezTo>
                      <a:pt x="3836569" y="2086144"/>
                      <a:pt x="3858383" y="1952007"/>
                      <a:pt x="3904946" y="1822179"/>
                    </a:cubicBezTo>
                    <a:cubicBezTo>
                      <a:pt x="3923727" y="1760887"/>
                      <a:pt x="3941824" y="1699693"/>
                      <a:pt x="3958160" y="1637912"/>
                    </a:cubicBezTo>
                    <a:cubicBezTo>
                      <a:pt x="3959822" y="1631254"/>
                      <a:pt x="3961877" y="1624694"/>
                      <a:pt x="3964029" y="1618134"/>
                    </a:cubicBezTo>
                    <a:cubicBezTo>
                      <a:pt x="3970681" y="1715065"/>
                      <a:pt x="3977821" y="1811996"/>
                      <a:pt x="3991810" y="1907850"/>
                    </a:cubicBezTo>
                    <a:cubicBezTo>
                      <a:pt x="4012156" y="2034350"/>
                      <a:pt x="4042872" y="2159185"/>
                      <a:pt x="4085130" y="2279321"/>
                    </a:cubicBezTo>
                    <a:cubicBezTo>
                      <a:pt x="4158789" y="2482582"/>
                      <a:pt x="4267369" y="2646091"/>
                      <a:pt x="4516517" y="2646189"/>
                    </a:cubicBezTo>
                    <a:cubicBezTo>
                      <a:pt x="4523560" y="2646483"/>
                      <a:pt x="4530212" y="2646287"/>
                      <a:pt x="4536570" y="2645700"/>
                    </a:cubicBezTo>
                    <a:cubicBezTo>
                      <a:pt x="4630967" y="2637182"/>
                      <a:pt x="4658748" y="2537999"/>
                      <a:pt x="4659823" y="2457125"/>
                    </a:cubicBezTo>
                    <a:cubicBezTo>
                      <a:pt x="4659823" y="2452817"/>
                      <a:pt x="4659726" y="2448509"/>
                      <a:pt x="4659530" y="2444299"/>
                    </a:cubicBezTo>
                    <a:cubicBezTo>
                      <a:pt x="4663443" y="2438620"/>
                      <a:pt x="4665106" y="2431668"/>
                      <a:pt x="4662465" y="2424815"/>
                    </a:cubicBezTo>
                    <a:cubicBezTo>
                      <a:pt x="4659921" y="2417961"/>
                      <a:pt x="4657378" y="2411107"/>
                      <a:pt x="4654932" y="2404156"/>
                    </a:cubicBezTo>
                    <a:cubicBezTo>
                      <a:pt x="4647889" y="2363817"/>
                      <a:pt x="4635368" y="2324555"/>
                      <a:pt x="4631651" y="2283531"/>
                    </a:cubicBezTo>
                    <a:cubicBezTo>
                      <a:pt x="4628815" y="2252004"/>
                      <a:pt x="4626760" y="2220575"/>
                      <a:pt x="4625391" y="2188950"/>
                    </a:cubicBezTo>
                    <a:cubicBezTo>
                      <a:pt x="4625195" y="2185033"/>
                      <a:pt x="4623924" y="2181508"/>
                      <a:pt x="4622065" y="2178375"/>
                    </a:cubicBezTo>
                    <a:cubicBezTo>
                      <a:pt x="4622652" y="2175536"/>
                      <a:pt x="4623141" y="2172697"/>
                      <a:pt x="4623826" y="2169759"/>
                    </a:cubicBezTo>
                    <a:cubicBezTo>
                      <a:pt x="4638890" y="2162220"/>
                      <a:pt x="4644759" y="2138820"/>
                      <a:pt x="4651215" y="2123448"/>
                    </a:cubicBezTo>
                    <a:cubicBezTo>
                      <a:pt x="4673127" y="2071947"/>
                      <a:pt x="4697876" y="2021524"/>
                      <a:pt x="4717733" y="1969337"/>
                    </a:cubicBezTo>
                    <a:cubicBezTo>
                      <a:pt x="4790511" y="1775378"/>
                      <a:pt x="4820933" y="1572704"/>
                      <a:pt x="4852823" y="1371891"/>
                    </a:cubicBezTo>
                    <a:cubicBezTo>
                      <a:pt x="4873952" y="1236873"/>
                      <a:pt x="4897624" y="1101072"/>
                      <a:pt x="4889114" y="965858"/>
                    </a:cubicBezTo>
                    <a:close/>
                    <a:moveTo>
                      <a:pt x="1324548" y="2248577"/>
                    </a:moveTo>
                    <a:cubicBezTo>
                      <a:pt x="1300093" y="2122762"/>
                      <a:pt x="1278181" y="1996361"/>
                      <a:pt x="1251378" y="1871036"/>
                    </a:cubicBezTo>
                    <a:cubicBezTo>
                      <a:pt x="1231717" y="1781252"/>
                      <a:pt x="1228978" y="1688630"/>
                      <a:pt x="1222130" y="1596496"/>
                    </a:cubicBezTo>
                    <a:cubicBezTo>
                      <a:pt x="1226923" y="1594930"/>
                      <a:pt x="1221837" y="1587489"/>
                      <a:pt x="1221152" y="1585237"/>
                    </a:cubicBezTo>
                    <a:cubicBezTo>
                      <a:pt x="1221250" y="1582006"/>
                      <a:pt x="1219587" y="1578089"/>
                      <a:pt x="1215674" y="1578089"/>
                    </a:cubicBezTo>
                    <a:cubicBezTo>
                      <a:pt x="1215576" y="1493593"/>
                      <a:pt x="1199142" y="1408020"/>
                      <a:pt x="1203447" y="1322740"/>
                    </a:cubicBezTo>
                    <a:cubicBezTo>
                      <a:pt x="1203642" y="1311774"/>
                      <a:pt x="1205207" y="1300123"/>
                      <a:pt x="1204816" y="1289059"/>
                    </a:cubicBezTo>
                    <a:cubicBezTo>
                      <a:pt x="1204523" y="1286513"/>
                      <a:pt x="1203544" y="1284066"/>
                      <a:pt x="1201392" y="1283087"/>
                    </a:cubicBezTo>
                    <a:cubicBezTo>
                      <a:pt x="1201392" y="1280835"/>
                      <a:pt x="1201294" y="1278485"/>
                      <a:pt x="1201294" y="1276233"/>
                    </a:cubicBezTo>
                    <a:cubicBezTo>
                      <a:pt x="1194447" y="1093435"/>
                      <a:pt x="1218902" y="907014"/>
                      <a:pt x="1291680" y="732147"/>
                    </a:cubicBezTo>
                    <a:cubicBezTo>
                      <a:pt x="1301951" y="704830"/>
                      <a:pt x="1262726" y="690242"/>
                      <a:pt x="1248444" y="715502"/>
                    </a:cubicBezTo>
                    <a:cubicBezTo>
                      <a:pt x="1151602" y="921603"/>
                      <a:pt x="1146320" y="1148754"/>
                      <a:pt x="1159917" y="1364743"/>
                    </a:cubicBezTo>
                    <a:cubicBezTo>
                      <a:pt x="1165590" y="1447575"/>
                      <a:pt x="1165297" y="1531288"/>
                      <a:pt x="1173220" y="1613729"/>
                    </a:cubicBezTo>
                    <a:cubicBezTo>
                      <a:pt x="1172046" y="1616764"/>
                      <a:pt x="1171459" y="1619995"/>
                      <a:pt x="1171362" y="1623324"/>
                    </a:cubicBezTo>
                    <a:cubicBezTo>
                      <a:pt x="1170579" y="1672279"/>
                      <a:pt x="1169405" y="1721331"/>
                      <a:pt x="1163732" y="1770286"/>
                    </a:cubicBezTo>
                    <a:cubicBezTo>
                      <a:pt x="1150819" y="1902857"/>
                      <a:pt x="1136342" y="2035133"/>
                      <a:pt x="1114430" y="2167116"/>
                    </a:cubicBezTo>
                    <a:cubicBezTo>
                      <a:pt x="1093105" y="2305756"/>
                      <a:pt x="1065520" y="2445278"/>
                      <a:pt x="1010545" y="2577848"/>
                    </a:cubicBezTo>
                    <a:cubicBezTo>
                      <a:pt x="971906" y="2673898"/>
                      <a:pt x="907247" y="2824777"/>
                      <a:pt x="808742" y="2875886"/>
                    </a:cubicBezTo>
                    <a:cubicBezTo>
                      <a:pt x="727258" y="2904574"/>
                      <a:pt x="622591" y="2888712"/>
                      <a:pt x="583365" y="2812049"/>
                    </a:cubicBezTo>
                    <a:cubicBezTo>
                      <a:pt x="545997" y="2751638"/>
                      <a:pt x="549617" y="2678304"/>
                      <a:pt x="547367" y="2608592"/>
                    </a:cubicBezTo>
                    <a:cubicBezTo>
                      <a:pt x="545606" y="2509507"/>
                      <a:pt x="534944" y="2411499"/>
                      <a:pt x="520858" y="2314176"/>
                    </a:cubicBezTo>
                    <a:cubicBezTo>
                      <a:pt x="501098" y="2116007"/>
                      <a:pt x="416581" y="1939769"/>
                      <a:pt x="345564" y="1758341"/>
                    </a:cubicBezTo>
                    <a:cubicBezTo>
                      <a:pt x="298023" y="1636933"/>
                      <a:pt x="247548" y="1515133"/>
                      <a:pt x="196388" y="1394900"/>
                    </a:cubicBezTo>
                    <a:cubicBezTo>
                      <a:pt x="152956" y="1299437"/>
                      <a:pt x="113143" y="1202507"/>
                      <a:pt x="83504" y="1101366"/>
                    </a:cubicBezTo>
                    <a:cubicBezTo>
                      <a:pt x="53375" y="983580"/>
                      <a:pt x="6617" y="839554"/>
                      <a:pt x="56897" y="717852"/>
                    </a:cubicBezTo>
                    <a:cubicBezTo>
                      <a:pt x="60320" y="711880"/>
                      <a:pt x="64135" y="704536"/>
                      <a:pt x="68733" y="697389"/>
                    </a:cubicBezTo>
                    <a:cubicBezTo>
                      <a:pt x="70787" y="697781"/>
                      <a:pt x="72841" y="697879"/>
                      <a:pt x="74896" y="697683"/>
                    </a:cubicBezTo>
                    <a:cubicBezTo>
                      <a:pt x="79395" y="697291"/>
                      <a:pt x="83797" y="695627"/>
                      <a:pt x="87906" y="693179"/>
                    </a:cubicBezTo>
                    <a:cubicBezTo>
                      <a:pt x="95633" y="688577"/>
                      <a:pt x="103459" y="683975"/>
                      <a:pt x="111285" y="679471"/>
                    </a:cubicBezTo>
                    <a:cubicBezTo>
                      <a:pt x="110698" y="682703"/>
                      <a:pt x="109133" y="686325"/>
                      <a:pt x="109133" y="689458"/>
                    </a:cubicBezTo>
                    <a:cubicBezTo>
                      <a:pt x="109230" y="693473"/>
                      <a:pt x="115687" y="692885"/>
                      <a:pt x="115491" y="688871"/>
                    </a:cubicBezTo>
                    <a:cubicBezTo>
                      <a:pt x="116176" y="685052"/>
                      <a:pt x="118132" y="680059"/>
                      <a:pt x="117839" y="675849"/>
                    </a:cubicBezTo>
                    <a:cubicBezTo>
                      <a:pt x="125273" y="671737"/>
                      <a:pt x="132805" y="667722"/>
                      <a:pt x="140533" y="664100"/>
                    </a:cubicBezTo>
                    <a:cubicBezTo>
                      <a:pt x="173400" y="651469"/>
                      <a:pt x="204996" y="643930"/>
                      <a:pt x="239136" y="633650"/>
                    </a:cubicBezTo>
                    <a:cubicBezTo>
                      <a:pt x="300469" y="615340"/>
                      <a:pt x="359846" y="590373"/>
                      <a:pt x="421570" y="573239"/>
                    </a:cubicBezTo>
                    <a:cubicBezTo>
                      <a:pt x="476056" y="557965"/>
                      <a:pt x="531520" y="544551"/>
                      <a:pt x="583267" y="520368"/>
                    </a:cubicBezTo>
                    <a:cubicBezTo>
                      <a:pt x="640687" y="492170"/>
                      <a:pt x="696738" y="461034"/>
                      <a:pt x="754941" y="434403"/>
                    </a:cubicBezTo>
                    <a:cubicBezTo>
                      <a:pt x="813535" y="406890"/>
                      <a:pt x="866065" y="368901"/>
                      <a:pt x="918105" y="331010"/>
                    </a:cubicBezTo>
                    <a:cubicBezTo>
                      <a:pt x="979536" y="286265"/>
                      <a:pt x="1047619" y="237506"/>
                      <a:pt x="1125777" y="237897"/>
                    </a:cubicBezTo>
                    <a:cubicBezTo>
                      <a:pt x="1156004" y="238485"/>
                      <a:pt x="1205305" y="235548"/>
                      <a:pt x="1208338" y="273439"/>
                    </a:cubicBezTo>
                    <a:cubicBezTo>
                      <a:pt x="1211272" y="300854"/>
                      <a:pt x="1210490" y="328758"/>
                      <a:pt x="1211370" y="356466"/>
                    </a:cubicBezTo>
                    <a:cubicBezTo>
                      <a:pt x="1210294" y="357348"/>
                      <a:pt x="1209218" y="358131"/>
                      <a:pt x="1208142" y="359012"/>
                    </a:cubicBezTo>
                    <a:cubicBezTo>
                      <a:pt x="1208142" y="359600"/>
                      <a:pt x="1208142" y="360285"/>
                      <a:pt x="1208240" y="360872"/>
                    </a:cubicBezTo>
                    <a:cubicBezTo>
                      <a:pt x="1208533" y="362047"/>
                      <a:pt x="1208729" y="363222"/>
                      <a:pt x="1208827" y="364495"/>
                    </a:cubicBezTo>
                    <a:cubicBezTo>
                      <a:pt x="1209120" y="367824"/>
                      <a:pt x="1208924" y="371153"/>
                      <a:pt x="1208924" y="374482"/>
                    </a:cubicBezTo>
                    <a:cubicBezTo>
                      <a:pt x="1208924" y="375363"/>
                      <a:pt x="1208729" y="376146"/>
                      <a:pt x="1208533" y="376930"/>
                    </a:cubicBezTo>
                    <a:cubicBezTo>
                      <a:pt x="1208533" y="378300"/>
                      <a:pt x="1208533" y="379671"/>
                      <a:pt x="1208533" y="381042"/>
                    </a:cubicBezTo>
                    <a:cubicBezTo>
                      <a:pt x="1208533" y="382021"/>
                      <a:pt x="1208533" y="382902"/>
                      <a:pt x="1208435" y="383881"/>
                    </a:cubicBezTo>
                    <a:cubicBezTo>
                      <a:pt x="1210490" y="382902"/>
                      <a:pt x="1212446" y="381825"/>
                      <a:pt x="1214500" y="380748"/>
                    </a:cubicBezTo>
                    <a:cubicBezTo>
                      <a:pt x="1214891" y="381727"/>
                      <a:pt x="1215283" y="382804"/>
                      <a:pt x="1215772" y="383783"/>
                    </a:cubicBezTo>
                    <a:cubicBezTo>
                      <a:pt x="1217728" y="381336"/>
                      <a:pt x="1220174" y="379279"/>
                      <a:pt x="1222913" y="377615"/>
                    </a:cubicBezTo>
                    <a:cubicBezTo>
                      <a:pt x="1227412" y="374971"/>
                      <a:pt x="1232206" y="372915"/>
                      <a:pt x="1237195" y="371153"/>
                    </a:cubicBezTo>
                    <a:cubicBezTo>
                      <a:pt x="1237488" y="369978"/>
                      <a:pt x="1237781" y="368705"/>
                      <a:pt x="1238075" y="367530"/>
                    </a:cubicBezTo>
                    <a:cubicBezTo>
                      <a:pt x="1271627" y="346480"/>
                      <a:pt x="1302440" y="319163"/>
                      <a:pt x="1335797" y="298602"/>
                    </a:cubicBezTo>
                    <a:cubicBezTo>
                      <a:pt x="1407402" y="249940"/>
                      <a:pt x="1482136" y="205391"/>
                      <a:pt x="1559610" y="166913"/>
                    </a:cubicBezTo>
                    <a:cubicBezTo>
                      <a:pt x="1756130" y="69003"/>
                      <a:pt x="1928978" y="50987"/>
                      <a:pt x="2141150" y="52064"/>
                    </a:cubicBezTo>
                    <a:cubicBezTo>
                      <a:pt x="2220287" y="48442"/>
                      <a:pt x="2299424" y="46092"/>
                      <a:pt x="2377875" y="48540"/>
                    </a:cubicBezTo>
                    <a:cubicBezTo>
                      <a:pt x="2389320" y="71940"/>
                      <a:pt x="2407026" y="92207"/>
                      <a:pt x="2418275" y="115706"/>
                    </a:cubicBezTo>
                    <a:cubicBezTo>
                      <a:pt x="2434513" y="148897"/>
                      <a:pt x="2444589" y="184830"/>
                      <a:pt x="2455740" y="220078"/>
                    </a:cubicBezTo>
                    <a:cubicBezTo>
                      <a:pt x="2499270" y="343738"/>
                      <a:pt x="2511400" y="475623"/>
                      <a:pt x="2514725" y="607703"/>
                    </a:cubicBezTo>
                    <a:cubicBezTo>
                      <a:pt x="2520986" y="793047"/>
                      <a:pt x="2500444" y="979468"/>
                      <a:pt x="2468457" y="1164420"/>
                    </a:cubicBezTo>
                    <a:cubicBezTo>
                      <a:pt x="2439795" y="1311774"/>
                      <a:pt x="2407808" y="1460303"/>
                      <a:pt x="2353714" y="1602763"/>
                    </a:cubicBezTo>
                    <a:cubicBezTo>
                      <a:pt x="2265578" y="1816990"/>
                      <a:pt x="2144672" y="2018586"/>
                      <a:pt x="2001072" y="2205496"/>
                    </a:cubicBezTo>
                    <a:cubicBezTo>
                      <a:pt x="1952357" y="2274621"/>
                      <a:pt x="1902567" y="2342766"/>
                      <a:pt x="1849744" y="2409149"/>
                    </a:cubicBezTo>
                    <a:cubicBezTo>
                      <a:pt x="1813159" y="2459671"/>
                      <a:pt x="1784009" y="2514990"/>
                      <a:pt x="1742827" y="2562672"/>
                    </a:cubicBezTo>
                    <a:cubicBezTo>
                      <a:pt x="1694308" y="2621418"/>
                      <a:pt x="1639431" y="2684374"/>
                      <a:pt x="1602748" y="2751932"/>
                    </a:cubicBezTo>
                    <a:cubicBezTo>
                      <a:pt x="1562936" y="2816553"/>
                      <a:pt x="1528698" y="2885481"/>
                      <a:pt x="1514906" y="2958326"/>
                    </a:cubicBezTo>
                    <a:cubicBezTo>
                      <a:pt x="1491038" y="2892629"/>
                      <a:pt x="1468441" y="2826344"/>
                      <a:pt x="1447606" y="2759471"/>
                    </a:cubicBezTo>
                    <a:cubicBezTo>
                      <a:pt x="1396348" y="2592437"/>
                      <a:pt x="1361426" y="2420115"/>
                      <a:pt x="1324548" y="2248577"/>
                    </a:cubicBezTo>
                    <a:close/>
                    <a:moveTo>
                      <a:pt x="3338763" y="3275457"/>
                    </a:moveTo>
                    <a:cubicBezTo>
                      <a:pt x="3297580" y="3366317"/>
                      <a:pt x="3231551" y="3444351"/>
                      <a:pt x="3169631" y="3523463"/>
                    </a:cubicBezTo>
                    <a:cubicBezTo>
                      <a:pt x="3135394" y="3567424"/>
                      <a:pt x="3103798" y="3613148"/>
                      <a:pt x="3068974" y="3656718"/>
                    </a:cubicBezTo>
                    <a:cubicBezTo>
                      <a:pt x="3002555" y="3732696"/>
                      <a:pt x="2910408" y="3794967"/>
                      <a:pt x="2810142" y="3813472"/>
                    </a:cubicBezTo>
                    <a:cubicBezTo>
                      <a:pt x="2683172" y="3829235"/>
                      <a:pt x="2555223" y="3827767"/>
                      <a:pt x="2428742" y="3818270"/>
                    </a:cubicBezTo>
                    <a:cubicBezTo>
                      <a:pt x="2334834" y="3815724"/>
                      <a:pt x="2244253" y="3795554"/>
                      <a:pt x="2157193" y="3766377"/>
                    </a:cubicBezTo>
                    <a:cubicBezTo>
                      <a:pt x="2103979" y="3749928"/>
                      <a:pt x="2050373" y="3733577"/>
                      <a:pt x="2001268" y="3708121"/>
                    </a:cubicBezTo>
                    <a:cubicBezTo>
                      <a:pt x="1863341" y="3640367"/>
                      <a:pt x="1755739" y="3529631"/>
                      <a:pt x="1686776" y="3396571"/>
                    </a:cubicBezTo>
                    <a:cubicBezTo>
                      <a:pt x="1648528" y="3321083"/>
                      <a:pt x="1622508" y="3239915"/>
                      <a:pt x="1592184" y="3161000"/>
                    </a:cubicBezTo>
                    <a:cubicBezTo>
                      <a:pt x="1575946" y="3120074"/>
                      <a:pt x="1560001" y="3078951"/>
                      <a:pt x="1544448" y="3037731"/>
                    </a:cubicBezTo>
                    <a:cubicBezTo>
                      <a:pt x="1548752" y="3019520"/>
                      <a:pt x="1553936" y="3001309"/>
                      <a:pt x="1558631" y="2983195"/>
                    </a:cubicBezTo>
                    <a:cubicBezTo>
                      <a:pt x="1568511" y="2921414"/>
                      <a:pt x="1596586" y="2863647"/>
                      <a:pt x="1627203" y="2807937"/>
                    </a:cubicBezTo>
                    <a:cubicBezTo>
                      <a:pt x="1672005" y="2722265"/>
                      <a:pt x="1735686" y="2647756"/>
                      <a:pt x="1797802" y="2572757"/>
                    </a:cubicBezTo>
                    <a:cubicBezTo>
                      <a:pt x="1827637" y="2535355"/>
                      <a:pt x="1851211" y="2494331"/>
                      <a:pt x="1877819" y="2454873"/>
                    </a:cubicBezTo>
                    <a:cubicBezTo>
                      <a:pt x="1903545" y="2416786"/>
                      <a:pt x="1934359" y="2382126"/>
                      <a:pt x="1961748" y="2345018"/>
                    </a:cubicBezTo>
                    <a:cubicBezTo>
                      <a:pt x="2034135" y="2240254"/>
                      <a:pt x="2116304" y="2141267"/>
                      <a:pt x="2181746" y="2032294"/>
                    </a:cubicBezTo>
                    <a:cubicBezTo>
                      <a:pt x="2270566" y="1905892"/>
                      <a:pt x="2336400" y="1767055"/>
                      <a:pt x="2397439" y="1627730"/>
                    </a:cubicBezTo>
                    <a:cubicBezTo>
                      <a:pt x="2455447" y="1480277"/>
                      <a:pt x="2488314" y="1325971"/>
                      <a:pt x="2518052" y="1172742"/>
                    </a:cubicBezTo>
                    <a:cubicBezTo>
                      <a:pt x="2550137" y="988084"/>
                      <a:pt x="2569896" y="802055"/>
                      <a:pt x="2563636" y="616907"/>
                    </a:cubicBezTo>
                    <a:cubicBezTo>
                      <a:pt x="2557864" y="493834"/>
                      <a:pt x="2550919" y="368509"/>
                      <a:pt x="2508563" y="253367"/>
                    </a:cubicBezTo>
                    <a:cubicBezTo>
                      <a:pt x="2489684" y="203237"/>
                      <a:pt x="2474424" y="150660"/>
                      <a:pt x="2446545" y="104740"/>
                    </a:cubicBezTo>
                    <a:cubicBezTo>
                      <a:pt x="2432654" y="85158"/>
                      <a:pt x="2416710" y="66261"/>
                      <a:pt x="2399102" y="49225"/>
                    </a:cubicBezTo>
                    <a:cubicBezTo>
                      <a:pt x="2453588" y="51575"/>
                      <a:pt x="2507780" y="56470"/>
                      <a:pt x="2561581" y="65086"/>
                    </a:cubicBezTo>
                    <a:cubicBezTo>
                      <a:pt x="2670260" y="75171"/>
                      <a:pt x="2777177" y="93480"/>
                      <a:pt x="2881844" y="119231"/>
                    </a:cubicBezTo>
                    <a:cubicBezTo>
                      <a:pt x="2853379" y="212441"/>
                      <a:pt x="2844966" y="309078"/>
                      <a:pt x="2829902" y="404051"/>
                    </a:cubicBezTo>
                    <a:cubicBezTo>
                      <a:pt x="2821979" y="465734"/>
                      <a:pt x="2820805" y="527613"/>
                      <a:pt x="2810142" y="589198"/>
                    </a:cubicBezTo>
                    <a:cubicBezTo>
                      <a:pt x="2792046" y="673988"/>
                      <a:pt x="2781775" y="759366"/>
                      <a:pt x="2778742" y="845037"/>
                    </a:cubicBezTo>
                    <a:cubicBezTo>
                      <a:pt x="2772188" y="938541"/>
                      <a:pt x="2776492" y="1031458"/>
                      <a:pt x="2774340" y="1124864"/>
                    </a:cubicBezTo>
                    <a:cubicBezTo>
                      <a:pt x="2773655" y="1281030"/>
                      <a:pt x="2775807" y="1438665"/>
                      <a:pt x="2807110" y="1590524"/>
                    </a:cubicBezTo>
                    <a:cubicBezTo>
                      <a:pt x="2838021" y="1709191"/>
                      <a:pt x="2882823" y="1824529"/>
                      <a:pt x="2940634" y="1932132"/>
                    </a:cubicBezTo>
                    <a:cubicBezTo>
                      <a:pt x="3005000" y="2032685"/>
                      <a:pt x="3067801" y="2134805"/>
                      <a:pt x="3138427" y="2231345"/>
                    </a:cubicBezTo>
                    <a:cubicBezTo>
                      <a:pt x="3171686" y="2279125"/>
                      <a:pt x="3201716" y="2328863"/>
                      <a:pt x="3232432" y="2378308"/>
                    </a:cubicBezTo>
                    <a:cubicBezTo>
                      <a:pt x="3263930" y="2426969"/>
                      <a:pt x="3300319" y="2472399"/>
                      <a:pt x="3329176" y="2522725"/>
                    </a:cubicBezTo>
                    <a:cubicBezTo>
                      <a:pt x="3400976" y="2662540"/>
                      <a:pt x="3476884" y="2807643"/>
                      <a:pt x="3493123" y="2967628"/>
                    </a:cubicBezTo>
                    <a:cubicBezTo>
                      <a:pt x="3443528" y="3070825"/>
                      <a:pt x="3386303" y="3171476"/>
                      <a:pt x="3338763" y="3275457"/>
                    </a:cubicBezTo>
                    <a:close/>
                    <a:moveTo>
                      <a:pt x="4814184" y="1290626"/>
                    </a:moveTo>
                    <a:cubicBezTo>
                      <a:pt x="4782197" y="1489872"/>
                      <a:pt x="4757252" y="1691469"/>
                      <a:pt x="4693474" y="1886212"/>
                    </a:cubicBezTo>
                    <a:cubicBezTo>
                      <a:pt x="4674986" y="1947308"/>
                      <a:pt x="4647205" y="2012516"/>
                      <a:pt x="4619620" y="2071849"/>
                    </a:cubicBezTo>
                    <a:cubicBezTo>
                      <a:pt x="4609153" y="2094271"/>
                      <a:pt x="4600153" y="2117377"/>
                      <a:pt x="4590763" y="2140190"/>
                    </a:cubicBezTo>
                    <a:cubicBezTo>
                      <a:pt x="4588904" y="2144401"/>
                      <a:pt x="4588610" y="2148807"/>
                      <a:pt x="4589393" y="2152919"/>
                    </a:cubicBezTo>
                    <a:cubicBezTo>
                      <a:pt x="4586752" y="2159968"/>
                      <a:pt x="4584306" y="2167116"/>
                      <a:pt x="4582350" y="2174361"/>
                    </a:cubicBezTo>
                    <a:cubicBezTo>
                      <a:pt x="4581861" y="2176123"/>
                      <a:pt x="4581372" y="2177984"/>
                      <a:pt x="4580980" y="2179746"/>
                    </a:cubicBezTo>
                    <a:cubicBezTo>
                      <a:pt x="4578437" y="2183760"/>
                      <a:pt x="4576970" y="2188460"/>
                      <a:pt x="4576872" y="2193356"/>
                    </a:cubicBezTo>
                    <a:cubicBezTo>
                      <a:pt x="4576872" y="2194726"/>
                      <a:pt x="4576872" y="2196195"/>
                      <a:pt x="4576872" y="2197566"/>
                    </a:cubicBezTo>
                    <a:cubicBezTo>
                      <a:pt x="4565134" y="2260816"/>
                      <a:pt x="4580100" y="2323967"/>
                      <a:pt x="4597512" y="2383595"/>
                    </a:cubicBezTo>
                    <a:cubicBezTo>
                      <a:pt x="4598197" y="2385161"/>
                      <a:pt x="4598686" y="2386924"/>
                      <a:pt x="4599273" y="2388588"/>
                    </a:cubicBezTo>
                    <a:cubicBezTo>
                      <a:pt x="4605044" y="2413653"/>
                      <a:pt x="4609838" y="2438914"/>
                      <a:pt x="4608761" y="2465154"/>
                    </a:cubicBezTo>
                    <a:cubicBezTo>
                      <a:pt x="4601131" y="2606634"/>
                      <a:pt x="4547624" y="2611725"/>
                      <a:pt x="4422121" y="2585191"/>
                    </a:cubicBezTo>
                    <a:cubicBezTo>
                      <a:pt x="4314029" y="2562672"/>
                      <a:pt x="4235480" y="2479351"/>
                      <a:pt x="4188526" y="2387022"/>
                    </a:cubicBezTo>
                    <a:cubicBezTo>
                      <a:pt x="4123671" y="2259836"/>
                      <a:pt x="4088652" y="2123839"/>
                      <a:pt x="4057447" y="1983534"/>
                    </a:cubicBezTo>
                    <a:cubicBezTo>
                      <a:pt x="4020960" y="1809157"/>
                      <a:pt x="4019101" y="1628513"/>
                      <a:pt x="4001787" y="1450806"/>
                    </a:cubicBezTo>
                    <a:cubicBezTo>
                      <a:pt x="3989266" y="1325775"/>
                      <a:pt x="3992788" y="1198198"/>
                      <a:pt x="3965398" y="1075713"/>
                    </a:cubicBezTo>
                    <a:cubicBezTo>
                      <a:pt x="3943193" y="952836"/>
                      <a:pt x="3908369" y="829763"/>
                      <a:pt x="3822483" y="736553"/>
                    </a:cubicBezTo>
                    <a:cubicBezTo>
                      <a:pt x="3817592" y="728426"/>
                      <a:pt x="3810158" y="719810"/>
                      <a:pt x="3799104" y="725000"/>
                    </a:cubicBezTo>
                    <a:cubicBezTo>
                      <a:pt x="3793137" y="728035"/>
                      <a:pt x="3790202" y="734105"/>
                      <a:pt x="3790985" y="740176"/>
                    </a:cubicBezTo>
                    <a:cubicBezTo>
                      <a:pt x="3810549" y="779046"/>
                      <a:pt x="3841460" y="812139"/>
                      <a:pt x="3858676" y="852674"/>
                    </a:cubicBezTo>
                    <a:cubicBezTo>
                      <a:pt x="3929792" y="1025485"/>
                      <a:pt x="3938400" y="1217780"/>
                      <a:pt x="3947693" y="1405474"/>
                    </a:cubicBezTo>
                    <a:cubicBezTo>
                      <a:pt x="3950921" y="1437882"/>
                      <a:pt x="3953562" y="1470486"/>
                      <a:pt x="3956008" y="1502992"/>
                    </a:cubicBezTo>
                    <a:cubicBezTo>
                      <a:pt x="3954540" y="1504853"/>
                      <a:pt x="3953171" y="1506909"/>
                      <a:pt x="3952193" y="1509161"/>
                    </a:cubicBezTo>
                    <a:cubicBezTo>
                      <a:pt x="3947986" y="1522085"/>
                      <a:pt x="3943584" y="1535009"/>
                      <a:pt x="3937617" y="1547345"/>
                    </a:cubicBezTo>
                    <a:cubicBezTo>
                      <a:pt x="3911891" y="1605896"/>
                      <a:pt x="3899468" y="1667677"/>
                      <a:pt x="3881175" y="1727989"/>
                    </a:cubicBezTo>
                    <a:cubicBezTo>
                      <a:pt x="3858481" y="1807003"/>
                      <a:pt x="3829135" y="1884939"/>
                      <a:pt x="3810060" y="1964834"/>
                    </a:cubicBezTo>
                    <a:cubicBezTo>
                      <a:pt x="3753715" y="2205301"/>
                      <a:pt x="3683970" y="2443222"/>
                      <a:pt x="3599258" y="2677520"/>
                    </a:cubicBezTo>
                    <a:cubicBezTo>
                      <a:pt x="3578324" y="2745862"/>
                      <a:pt x="3558662" y="2814496"/>
                      <a:pt x="3532055" y="2881173"/>
                    </a:cubicBezTo>
                    <a:cubicBezTo>
                      <a:pt x="3525697" y="2856696"/>
                      <a:pt x="3518849" y="2834960"/>
                      <a:pt x="3516013" y="2823308"/>
                    </a:cubicBezTo>
                    <a:cubicBezTo>
                      <a:pt x="3484025" y="2709635"/>
                      <a:pt x="3430322" y="2603598"/>
                      <a:pt x="3375836" y="2499618"/>
                    </a:cubicBezTo>
                    <a:cubicBezTo>
                      <a:pt x="3330839" y="2423934"/>
                      <a:pt x="3275570" y="2355005"/>
                      <a:pt x="3231747" y="2278439"/>
                    </a:cubicBezTo>
                    <a:cubicBezTo>
                      <a:pt x="3166795" y="2179257"/>
                      <a:pt x="3096755" y="2083696"/>
                      <a:pt x="3034835" y="1982653"/>
                    </a:cubicBezTo>
                    <a:cubicBezTo>
                      <a:pt x="2997664" y="1928901"/>
                      <a:pt x="2963916" y="1872700"/>
                      <a:pt x="2939461" y="1811898"/>
                    </a:cubicBezTo>
                    <a:cubicBezTo>
                      <a:pt x="2909528" y="1740032"/>
                      <a:pt x="2879790" y="1667285"/>
                      <a:pt x="2860129" y="1591307"/>
                    </a:cubicBezTo>
                    <a:cubicBezTo>
                      <a:pt x="2828141" y="1452373"/>
                      <a:pt x="2826381" y="1307270"/>
                      <a:pt x="2824033" y="1163734"/>
                    </a:cubicBezTo>
                    <a:cubicBezTo>
                      <a:pt x="2824717" y="964389"/>
                      <a:pt x="2819142" y="764457"/>
                      <a:pt x="2859541" y="565211"/>
                    </a:cubicBezTo>
                    <a:cubicBezTo>
                      <a:pt x="2867856" y="472490"/>
                      <a:pt x="2872650" y="379867"/>
                      <a:pt x="2884877" y="287342"/>
                    </a:cubicBezTo>
                    <a:cubicBezTo>
                      <a:pt x="2888496" y="232904"/>
                      <a:pt x="2900333" y="177683"/>
                      <a:pt x="2898669" y="123441"/>
                    </a:cubicBezTo>
                    <a:cubicBezTo>
                      <a:pt x="2947188" y="135777"/>
                      <a:pt x="2995218" y="149583"/>
                      <a:pt x="3042563" y="165150"/>
                    </a:cubicBezTo>
                    <a:cubicBezTo>
                      <a:pt x="3135296" y="191292"/>
                      <a:pt x="3223824" y="227519"/>
                      <a:pt x="3313818" y="260123"/>
                    </a:cubicBezTo>
                    <a:cubicBezTo>
                      <a:pt x="3374956" y="281076"/>
                      <a:pt x="3435800" y="303203"/>
                      <a:pt x="3490090" y="337080"/>
                    </a:cubicBezTo>
                    <a:cubicBezTo>
                      <a:pt x="3495568" y="340311"/>
                      <a:pt x="3501046" y="341388"/>
                      <a:pt x="3506035" y="340899"/>
                    </a:cubicBezTo>
                    <a:cubicBezTo>
                      <a:pt x="3506524" y="340899"/>
                      <a:pt x="3507013" y="340703"/>
                      <a:pt x="3507502" y="340605"/>
                    </a:cubicBezTo>
                    <a:cubicBezTo>
                      <a:pt x="3510535" y="344326"/>
                      <a:pt x="3514056" y="347557"/>
                      <a:pt x="3519143" y="349025"/>
                    </a:cubicBezTo>
                    <a:cubicBezTo>
                      <a:pt x="3521979" y="349417"/>
                      <a:pt x="3524718" y="349515"/>
                      <a:pt x="3527360" y="349221"/>
                    </a:cubicBezTo>
                    <a:cubicBezTo>
                      <a:pt x="3556314" y="346578"/>
                      <a:pt x="3571476" y="308197"/>
                      <a:pt x="3594073" y="292531"/>
                    </a:cubicBezTo>
                    <a:cubicBezTo>
                      <a:pt x="3616180" y="273635"/>
                      <a:pt x="3636820" y="252682"/>
                      <a:pt x="3660982" y="236233"/>
                    </a:cubicBezTo>
                    <a:cubicBezTo>
                      <a:pt x="3698252" y="218707"/>
                      <a:pt x="3737673" y="201279"/>
                      <a:pt x="3778073" y="193153"/>
                    </a:cubicBezTo>
                    <a:cubicBezTo>
                      <a:pt x="3881371" y="198244"/>
                      <a:pt x="3967061" y="252780"/>
                      <a:pt x="4048252" y="305945"/>
                    </a:cubicBezTo>
                    <a:cubicBezTo>
                      <a:pt x="4149887" y="370859"/>
                      <a:pt x="4256413" y="437242"/>
                      <a:pt x="4378786" y="463286"/>
                    </a:cubicBezTo>
                    <a:cubicBezTo>
                      <a:pt x="4447261" y="478364"/>
                      <a:pt x="4518963" y="463972"/>
                      <a:pt x="4589002" y="456922"/>
                    </a:cubicBezTo>
                    <a:cubicBezTo>
                      <a:pt x="4625195" y="455453"/>
                      <a:pt x="4667258" y="449579"/>
                      <a:pt x="4697778" y="469357"/>
                    </a:cubicBezTo>
                    <a:cubicBezTo>
                      <a:pt x="4751187" y="516549"/>
                      <a:pt x="4785620" y="582345"/>
                      <a:pt x="4808412" y="648924"/>
                    </a:cubicBezTo>
                    <a:cubicBezTo>
                      <a:pt x="4835606" y="746148"/>
                      <a:pt x="4832378" y="849835"/>
                      <a:pt x="4837269" y="951074"/>
                    </a:cubicBezTo>
                    <a:cubicBezTo>
                      <a:pt x="4844997" y="1064258"/>
                      <a:pt x="4832574" y="1177735"/>
                      <a:pt x="4814184" y="1290626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1166073" y="8715992"/>
                <a:ext cx="417621" cy="69128"/>
              </a:xfrm>
              <a:custGeom>
                <a:avLst/>
                <a:gdLst/>
                <a:ahLst/>
                <a:cxnLst/>
                <a:rect l="l" t="t" r="r" b="b"/>
                <a:pathLst>
                  <a:path w="417621" h="69128" extrusionOk="0">
                    <a:moveTo>
                      <a:pt x="6659" y="69126"/>
                    </a:moveTo>
                    <a:cubicBezTo>
                      <a:pt x="18886" y="69224"/>
                      <a:pt x="31016" y="65210"/>
                      <a:pt x="43048" y="62958"/>
                    </a:cubicBezTo>
                    <a:cubicBezTo>
                      <a:pt x="156324" y="42886"/>
                      <a:pt x="278794" y="23598"/>
                      <a:pt x="384831" y="67462"/>
                    </a:cubicBezTo>
                    <a:cubicBezTo>
                      <a:pt x="387864" y="68343"/>
                      <a:pt x="390896" y="68637"/>
                      <a:pt x="394027" y="68343"/>
                    </a:cubicBezTo>
                    <a:cubicBezTo>
                      <a:pt x="403418" y="67462"/>
                      <a:pt x="412417" y="61489"/>
                      <a:pt x="416036" y="52286"/>
                    </a:cubicBezTo>
                    <a:cubicBezTo>
                      <a:pt x="420732" y="40439"/>
                      <a:pt x="414667" y="26633"/>
                      <a:pt x="402243" y="23011"/>
                    </a:cubicBezTo>
                    <a:cubicBezTo>
                      <a:pt x="371235" y="14003"/>
                      <a:pt x="339639" y="6856"/>
                      <a:pt x="307162" y="2841"/>
                    </a:cubicBezTo>
                    <a:cubicBezTo>
                      <a:pt x="262948" y="-4012"/>
                      <a:pt x="217559" y="2841"/>
                      <a:pt x="172757" y="9597"/>
                    </a:cubicBezTo>
                    <a:cubicBezTo>
                      <a:pt x="119837" y="17822"/>
                      <a:pt x="65351" y="25067"/>
                      <a:pt x="16147" y="48859"/>
                    </a:cubicBezTo>
                    <a:cubicBezTo>
                      <a:pt x="7050" y="52580"/>
                      <a:pt x="-9188" y="64916"/>
                      <a:pt x="6659" y="69126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1893613" y="8239929"/>
                <a:ext cx="431498" cy="389471"/>
              </a:xfrm>
              <a:custGeom>
                <a:avLst/>
                <a:gdLst/>
                <a:ahLst/>
                <a:cxnLst/>
                <a:rect l="l" t="t" r="r" b="b"/>
                <a:pathLst>
                  <a:path w="431498" h="389471" extrusionOk="0">
                    <a:moveTo>
                      <a:pt x="145610" y="33022"/>
                    </a:moveTo>
                    <a:cubicBezTo>
                      <a:pt x="82124" y="77376"/>
                      <a:pt x="16585" y="131716"/>
                      <a:pt x="5238" y="209750"/>
                    </a:cubicBezTo>
                    <a:cubicBezTo>
                      <a:pt x="-30662" y="349272"/>
                      <a:pt x="125556" y="399499"/>
                      <a:pt x="242940" y="387848"/>
                    </a:cubicBezTo>
                    <a:cubicBezTo>
                      <a:pt x="250962" y="388044"/>
                      <a:pt x="258690" y="387848"/>
                      <a:pt x="266222" y="387163"/>
                    </a:cubicBezTo>
                    <a:cubicBezTo>
                      <a:pt x="383508" y="376589"/>
                      <a:pt x="447091" y="259978"/>
                      <a:pt x="428212" y="153158"/>
                    </a:cubicBezTo>
                    <a:cubicBezTo>
                      <a:pt x="419506" y="23133"/>
                      <a:pt x="258787" y="-44914"/>
                      <a:pt x="145610" y="33022"/>
                    </a:cubicBezTo>
                    <a:close/>
                    <a:moveTo>
                      <a:pt x="342717" y="145227"/>
                    </a:moveTo>
                    <a:cubicBezTo>
                      <a:pt x="339391" y="149633"/>
                      <a:pt x="335478" y="153745"/>
                      <a:pt x="330979" y="157172"/>
                    </a:cubicBezTo>
                    <a:cubicBezTo>
                      <a:pt x="330098" y="157858"/>
                      <a:pt x="329120" y="158543"/>
                      <a:pt x="328142" y="159228"/>
                    </a:cubicBezTo>
                    <a:cubicBezTo>
                      <a:pt x="327555" y="159620"/>
                      <a:pt x="326968" y="160012"/>
                      <a:pt x="326283" y="160403"/>
                    </a:cubicBezTo>
                    <a:cubicBezTo>
                      <a:pt x="324914" y="161187"/>
                      <a:pt x="323544" y="161970"/>
                      <a:pt x="322077" y="162655"/>
                    </a:cubicBezTo>
                    <a:cubicBezTo>
                      <a:pt x="321197" y="163047"/>
                      <a:pt x="320219" y="163438"/>
                      <a:pt x="319338" y="163732"/>
                    </a:cubicBezTo>
                    <a:cubicBezTo>
                      <a:pt x="317284" y="164516"/>
                      <a:pt x="315230" y="165201"/>
                      <a:pt x="313078" y="165593"/>
                    </a:cubicBezTo>
                    <a:cubicBezTo>
                      <a:pt x="311023" y="165984"/>
                      <a:pt x="308969" y="166278"/>
                      <a:pt x="306915" y="166474"/>
                    </a:cubicBezTo>
                    <a:cubicBezTo>
                      <a:pt x="306817" y="166474"/>
                      <a:pt x="306719" y="166474"/>
                      <a:pt x="306621" y="166474"/>
                    </a:cubicBezTo>
                    <a:cubicBezTo>
                      <a:pt x="304372" y="166670"/>
                      <a:pt x="302122" y="166670"/>
                      <a:pt x="299872" y="166572"/>
                    </a:cubicBezTo>
                    <a:cubicBezTo>
                      <a:pt x="299285" y="166572"/>
                      <a:pt x="298600" y="166474"/>
                      <a:pt x="298013" y="166376"/>
                    </a:cubicBezTo>
                    <a:cubicBezTo>
                      <a:pt x="296252" y="166278"/>
                      <a:pt x="294590" y="165984"/>
                      <a:pt x="292829" y="165690"/>
                    </a:cubicBezTo>
                    <a:cubicBezTo>
                      <a:pt x="292144" y="165593"/>
                      <a:pt x="291557" y="165397"/>
                      <a:pt x="290872" y="165299"/>
                    </a:cubicBezTo>
                    <a:cubicBezTo>
                      <a:pt x="289307" y="164907"/>
                      <a:pt x="287742" y="164418"/>
                      <a:pt x="286177" y="163830"/>
                    </a:cubicBezTo>
                    <a:cubicBezTo>
                      <a:pt x="285395" y="163536"/>
                      <a:pt x="284710" y="163341"/>
                      <a:pt x="283927" y="162949"/>
                    </a:cubicBezTo>
                    <a:cubicBezTo>
                      <a:pt x="281873" y="162068"/>
                      <a:pt x="279917" y="161089"/>
                      <a:pt x="277960" y="159914"/>
                    </a:cubicBezTo>
                    <a:cubicBezTo>
                      <a:pt x="275417" y="158347"/>
                      <a:pt x="273167" y="156389"/>
                      <a:pt x="271113" y="154333"/>
                    </a:cubicBezTo>
                    <a:lnTo>
                      <a:pt x="271113" y="154333"/>
                    </a:lnTo>
                    <a:cubicBezTo>
                      <a:pt x="269450" y="152668"/>
                      <a:pt x="268080" y="150906"/>
                      <a:pt x="266711" y="148948"/>
                    </a:cubicBezTo>
                    <a:cubicBezTo>
                      <a:pt x="266613" y="148752"/>
                      <a:pt x="266515" y="148556"/>
                      <a:pt x="266320" y="148458"/>
                    </a:cubicBezTo>
                    <a:cubicBezTo>
                      <a:pt x="263776" y="144640"/>
                      <a:pt x="261918" y="140430"/>
                      <a:pt x="260842" y="136024"/>
                    </a:cubicBezTo>
                    <a:cubicBezTo>
                      <a:pt x="260744" y="135828"/>
                      <a:pt x="260744" y="135534"/>
                      <a:pt x="260646" y="135338"/>
                    </a:cubicBezTo>
                    <a:cubicBezTo>
                      <a:pt x="260157" y="133086"/>
                      <a:pt x="259765" y="130834"/>
                      <a:pt x="259668" y="128583"/>
                    </a:cubicBezTo>
                    <a:cubicBezTo>
                      <a:pt x="259570" y="127310"/>
                      <a:pt x="259765" y="126037"/>
                      <a:pt x="259863" y="124764"/>
                    </a:cubicBezTo>
                    <a:cubicBezTo>
                      <a:pt x="259961" y="123491"/>
                      <a:pt x="259863" y="122120"/>
                      <a:pt x="260059" y="120848"/>
                    </a:cubicBezTo>
                    <a:cubicBezTo>
                      <a:pt x="260353" y="118498"/>
                      <a:pt x="260940" y="116050"/>
                      <a:pt x="261624" y="113700"/>
                    </a:cubicBezTo>
                    <a:cubicBezTo>
                      <a:pt x="262113" y="110763"/>
                      <a:pt x="262798" y="107728"/>
                      <a:pt x="263776" y="104693"/>
                    </a:cubicBezTo>
                    <a:cubicBezTo>
                      <a:pt x="268080" y="91377"/>
                      <a:pt x="280014" y="80313"/>
                      <a:pt x="293611" y="75515"/>
                    </a:cubicBezTo>
                    <a:cubicBezTo>
                      <a:pt x="297426" y="74145"/>
                      <a:pt x="301339" y="73361"/>
                      <a:pt x="305154" y="72970"/>
                    </a:cubicBezTo>
                    <a:cubicBezTo>
                      <a:pt x="317088" y="71893"/>
                      <a:pt x="328924" y="75320"/>
                      <a:pt x="337728" y="82761"/>
                    </a:cubicBezTo>
                    <a:cubicBezTo>
                      <a:pt x="346630" y="90202"/>
                      <a:pt x="351912" y="101168"/>
                      <a:pt x="352499" y="112819"/>
                    </a:cubicBezTo>
                    <a:cubicBezTo>
                      <a:pt x="353282" y="123589"/>
                      <a:pt x="349565" y="136122"/>
                      <a:pt x="342717" y="145227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532388" y="8239310"/>
                <a:ext cx="420838" cy="425500"/>
              </a:xfrm>
              <a:custGeom>
                <a:avLst/>
                <a:gdLst/>
                <a:ahLst/>
                <a:cxnLst/>
                <a:rect l="l" t="t" r="r" b="b"/>
                <a:pathLst>
                  <a:path w="420838" h="425500" extrusionOk="0">
                    <a:moveTo>
                      <a:pt x="56553" y="380145"/>
                    </a:moveTo>
                    <a:cubicBezTo>
                      <a:pt x="95779" y="419602"/>
                      <a:pt x="154080" y="428904"/>
                      <a:pt x="210620" y="424498"/>
                    </a:cubicBezTo>
                    <a:cubicBezTo>
                      <a:pt x="214631" y="424400"/>
                      <a:pt x="218739" y="424106"/>
                      <a:pt x="222750" y="423715"/>
                    </a:cubicBezTo>
                    <a:cubicBezTo>
                      <a:pt x="300615" y="416665"/>
                      <a:pt x="384935" y="367416"/>
                      <a:pt x="409390" y="292026"/>
                    </a:cubicBezTo>
                    <a:cubicBezTo>
                      <a:pt x="430422" y="202634"/>
                      <a:pt x="429444" y="85436"/>
                      <a:pt x="345710" y="32662"/>
                    </a:cubicBezTo>
                    <a:cubicBezTo>
                      <a:pt x="323113" y="22284"/>
                      <a:pt x="270681" y="-11887"/>
                      <a:pt x="243683" y="4268"/>
                    </a:cubicBezTo>
                    <a:cubicBezTo>
                      <a:pt x="228325" y="2604"/>
                      <a:pt x="212381" y="8185"/>
                      <a:pt x="198197" y="15234"/>
                    </a:cubicBezTo>
                    <a:cubicBezTo>
                      <a:pt x="192719" y="18367"/>
                      <a:pt x="183817" y="21696"/>
                      <a:pt x="178339" y="26396"/>
                    </a:cubicBezTo>
                    <a:cubicBezTo>
                      <a:pt x="96366" y="49111"/>
                      <a:pt x="31120" y="124795"/>
                      <a:pt x="7154" y="202928"/>
                    </a:cubicBezTo>
                    <a:cubicBezTo>
                      <a:pt x="-9671" y="267744"/>
                      <a:pt x="1774" y="339708"/>
                      <a:pt x="56553" y="380145"/>
                    </a:cubicBezTo>
                    <a:close/>
                    <a:moveTo>
                      <a:pt x="292495" y="73980"/>
                    </a:moveTo>
                    <a:cubicBezTo>
                      <a:pt x="316266" y="77211"/>
                      <a:pt x="331037" y="98849"/>
                      <a:pt x="327124" y="121662"/>
                    </a:cubicBezTo>
                    <a:cubicBezTo>
                      <a:pt x="325167" y="132628"/>
                      <a:pt x="318613" y="142125"/>
                      <a:pt x="309516" y="148979"/>
                    </a:cubicBezTo>
                    <a:cubicBezTo>
                      <a:pt x="303451" y="153483"/>
                      <a:pt x="295136" y="156910"/>
                      <a:pt x="287213" y="157595"/>
                    </a:cubicBezTo>
                    <a:cubicBezTo>
                      <a:pt x="284768" y="157791"/>
                      <a:pt x="282322" y="157791"/>
                      <a:pt x="280072" y="157497"/>
                    </a:cubicBezTo>
                    <a:cubicBezTo>
                      <a:pt x="275279" y="157889"/>
                      <a:pt x="270486" y="157497"/>
                      <a:pt x="265595" y="156225"/>
                    </a:cubicBezTo>
                    <a:cubicBezTo>
                      <a:pt x="246324" y="150937"/>
                      <a:pt x="233901" y="131649"/>
                      <a:pt x="238401" y="111969"/>
                    </a:cubicBezTo>
                    <a:cubicBezTo>
                      <a:pt x="242998" y="91604"/>
                      <a:pt x="261486" y="75743"/>
                      <a:pt x="282322" y="73784"/>
                    </a:cubicBezTo>
                    <a:cubicBezTo>
                      <a:pt x="285550" y="73491"/>
                      <a:pt x="289072" y="73491"/>
                      <a:pt x="292495" y="7398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2056242" y="7896258"/>
                <a:ext cx="307689" cy="119864"/>
              </a:xfrm>
              <a:custGeom>
                <a:avLst/>
                <a:gdLst/>
                <a:ahLst/>
                <a:cxnLst/>
                <a:rect l="l" t="t" r="r" b="b"/>
                <a:pathLst>
                  <a:path w="307689" h="119864" extrusionOk="0">
                    <a:moveTo>
                      <a:pt x="279180" y="61717"/>
                    </a:moveTo>
                    <a:cubicBezTo>
                      <a:pt x="256681" y="44583"/>
                      <a:pt x="231443" y="30680"/>
                      <a:pt x="204543" y="20399"/>
                    </a:cubicBezTo>
                    <a:cubicBezTo>
                      <a:pt x="147611" y="-5253"/>
                      <a:pt x="80996" y="-8680"/>
                      <a:pt x="21424" y="21476"/>
                    </a:cubicBezTo>
                    <a:cubicBezTo>
                      <a:pt x="7142" y="26567"/>
                      <a:pt x="-13107" y="45366"/>
                      <a:pt x="11642" y="48989"/>
                    </a:cubicBezTo>
                    <a:cubicBezTo>
                      <a:pt x="44509" y="44876"/>
                      <a:pt x="77475" y="33715"/>
                      <a:pt x="110635" y="36456"/>
                    </a:cubicBezTo>
                    <a:cubicBezTo>
                      <a:pt x="170012" y="45953"/>
                      <a:pt x="225966" y="73564"/>
                      <a:pt x="267148" y="114490"/>
                    </a:cubicBezTo>
                    <a:cubicBezTo>
                      <a:pt x="271745" y="118701"/>
                      <a:pt x="277615" y="120267"/>
                      <a:pt x="283484" y="119778"/>
                    </a:cubicBezTo>
                    <a:cubicBezTo>
                      <a:pt x="296103" y="118603"/>
                      <a:pt x="308526" y="107930"/>
                      <a:pt x="307645" y="94517"/>
                    </a:cubicBezTo>
                    <a:cubicBezTo>
                      <a:pt x="306569" y="78753"/>
                      <a:pt x="289940" y="71116"/>
                      <a:pt x="279180" y="61717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533293" y="7823502"/>
                <a:ext cx="387261" cy="135647"/>
              </a:xfrm>
              <a:custGeom>
                <a:avLst/>
                <a:gdLst/>
                <a:ahLst/>
                <a:cxnLst/>
                <a:rect l="l" t="t" r="r" b="b"/>
                <a:pathLst>
                  <a:path w="387261" h="135647" extrusionOk="0">
                    <a:moveTo>
                      <a:pt x="21411" y="135648"/>
                    </a:moveTo>
                    <a:cubicBezTo>
                      <a:pt x="22389" y="135648"/>
                      <a:pt x="23465" y="135648"/>
                      <a:pt x="24443" y="135550"/>
                    </a:cubicBezTo>
                    <a:cubicBezTo>
                      <a:pt x="37942" y="134375"/>
                      <a:pt x="47627" y="121647"/>
                      <a:pt x="58680" y="114499"/>
                    </a:cubicBezTo>
                    <a:cubicBezTo>
                      <a:pt x="87146" y="93449"/>
                      <a:pt x="116590" y="72496"/>
                      <a:pt x="149555" y="59082"/>
                    </a:cubicBezTo>
                    <a:cubicBezTo>
                      <a:pt x="197976" y="39402"/>
                      <a:pt x="250506" y="41361"/>
                      <a:pt x="300981" y="38619"/>
                    </a:cubicBezTo>
                    <a:cubicBezTo>
                      <a:pt x="321034" y="38619"/>
                      <a:pt x="341968" y="39011"/>
                      <a:pt x="359379" y="48508"/>
                    </a:cubicBezTo>
                    <a:cubicBezTo>
                      <a:pt x="388432" y="68873"/>
                      <a:pt x="396942" y="35878"/>
                      <a:pt x="374542" y="20800"/>
                    </a:cubicBezTo>
                    <a:cubicBezTo>
                      <a:pt x="352043" y="3665"/>
                      <a:pt x="321425" y="1413"/>
                      <a:pt x="292960" y="336"/>
                    </a:cubicBezTo>
                    <a:cubicBezTo>
                      <a:pt x="246789" y="-55"/>
                      <a:pt x="199346" y="-2111"/>
                      <a:pt x="153957" y="11694"/>
                    </a:cubicBezTo>
                    <a:cubicBezTo>
                      <a:pt x="100939" y="27164"/>
                      <a:pt x="55061" y="60453"/>
                      <a:pt x="11238" y="93155"/>
                    </a:cubicBezTo>
                    <a:cubicBezTo>
                      <a:pt x="-8131" y="105492"/>
                      <a:pt x="-990" y="135354"/>
                      <a:pt x="21411" y="135648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958212" y="9208113"/>
                <a:ext cx="756459" cy="1010159"/>
              </a:xfrm>
              <a:custGeom>
                <a:avLst/>
                <a:gdLst/>
                <a:ahLst/>
                <a:cxnLst/>
                <a:rect l="l" t="t" r="r" b="b"/>
                <a:pathLst>
                  <a:path w="756459" h="1010159" extrusionOk="0">
                    <a:moveTo>
                      <a:pt x="719565" y="536425"/>
                    </a:moveTo>
                    <a:cubicBezTo>
                      <a:pt x="690708" y="567952"/>
                      <a:pt x="650993" y="594192"/>
                      <a:pt x="607268" y="591255"/>
                    </a:cubicBezTo>
                    <a:cubicBezTo>
                      <a:pt x="524903" y="594094"/>
                      <a:pt x="441462" y="541517"/>
                      <a:pt x="434615" y="458587"/>
                    </a:cubicBezTo>
                    <a:cubicBezTo>
                      <a:pt x="431778" y="443705"/>
                      <a:pt x="435789" y="425787"/>
                      <a:pt x="425811" y="413646"/>
                    </a:cubicBezTo>
                    <a:cubicBezTo>
                      <a:pt x="424539" y="412178"/>
                      <a:pt x="423072" y="411003"/>
                      <a:pt x="421507" y="410122"/>
                    </a:cubicBezTo>
                    <a:cubicBezTo>
                      <a:pt x="436180" y="405030"/>
                      <a:pt x="450266" y="397883"/>
                      <a:pt x="463178" y="388875"/>
                    </a:cubicBezTo>
                    <a:cubicBezTo>
                      <a:pt x="486949" y="371741"/>
                      <a:pt x="510034" y="352844"/>
                      <a:pt x="539283" y="346088"/>
                    </a:cubicBezTo>
                    <a:cubicBezTo>
                      <a:pt x="588975" y="333556"/>
                      <a:pt x="643657" y="327192"/>
                      <a:pt x="682687" y="289790"/>
                    </a:cubicBezTo>
                    <a:cubicBezTo>
                      <a:pt x="761628" y="217630"/>
                      <a:pt x="709587" y="104055"/>
                      <a:pt x="635929" y="57939"/>
                    </a:cubicBezTo>
                    <a:cubicBezTo>
                      <a:pt x="513752" y="-16472"/>
                      <a:pt x="236236" y="-27438"/>
                      <a:pt x="115721" y="73899"/>
                    </a:cubicBezTo>
                    <a:cubicBezTo>
                      <a:pt x="64561" y="119721"/>
                      <a:pt x="37074" y="194915"/>
                      <a:pt x="68181" y="254053"/>
                    </a:cubicBezTo>
                    <a:cubicBezTo>
                      <a:pt x="92831" y="293021"/>
                      <a:pt x="137926" y="314170"/>
                      <a:pt x="178620" y="335024"/>
                    </a:cubicBezTo>
                    <a:cubicBezTo>
                      <a:pt x="206890" y="348928"/>
                      <a:pt x="235257" y="362831"/>
                      <a:pt x="258539" y="383784"/>
                    </a:cubicBezTo>
                    <a:cubicBezTo>
                      <a:pt x="285439" y="404737"/>
                      <a:pt x="319285" y="415311"/>
                      <a:pt x="354598" y="417759"/>
                    </a:cubicBezTo>
                    <a:cubicBezTo>
                      <a:pt x="364478" y="418933"/>
                      <a:pt x="374455" y="419031"/>
                      <a:pt x="384335" y="418150"/>
                    </a:cubicBezTo>
                    <a:cubicBezTo>
                      <a:pt x="386781" y="417954"/>
                      <a:pt x="389324" y="417563"/>
                      <a:pt x="391770" y="417171"/>
                    </a:cubicBezTo>
                    <a:cubicBezTo>
                      <a:pt x="390889" y="418444"/>
                      <a:pt x="390107" y="419815"/>
                      <a:pt x="389520" y="421283"/>
                    </a:cubicBezTo>
                    <a:cubicBezTo>
                      <a:pt x="385411" y="438320"/>
                      <a:pt x="379738" y="455062"/>
                      <a:pt x="371717" y="471120"/>
                    </a:cubicBezTo>
                    <a:cubicBezTo>
                      <a:pt x="352544" y="516452"/>
                      <a:pt x="321144" y="554832"/>
                      <a:pt x="272918" y="573631"/>
                    </a:cubicBezTo>
                    <a:cubicBezTo>
                      <a:pt x="263527" y="577841"/>
                      <a:pt x="253843" y="579995"/>
                      <a:pt x="244061" y="580975"/>
                    </a:cubicBezTo>
                    <a:cubicBezTo>
                      <a:pt x="243572" y="580877"/>
                      <a:pt x="243083" y="580779"/>
                      <a:pt x="242594" y="580779"/>
                    </a:cubicBezTo>
                    <a:cubicBezTo>
                      <a:pt x="239953" y="580779"/>
                      <a:pt x="237214" y="580877"/>
                      <a:pt x="234671" y="581562"/>
                    </a:cubicBezTo>
                    <a:cubicBezTo>
                      <a:pt x="217356" y="581953"/>
                      <a:pt x="199847" y="579212"/>
                      <a:pt x="183022" y="577156"/>
                    </a:cubicBezTo>
                    <a:cubicBezTo>
                      <a:pt x="127655" y="567365"/>
                      <a:pt x="71018" y="549252"/>
                      <a:pt x="28759" y="512829"/>
                    </a:cubicBezTo>
                    <a:cubicBezTo>
                      <a:pt x="22303" y="507150"/>
                      <a:pt x="2935" y="486589"/>
                      <a:pt x="0" y="506073"/>
                    </a:cubicBezTo>
                    <a:cubicBezTo>
                      <a:pt x="4011" y="523305"/>
                      <a:pt x="18097" y="536523"/>
                      <a:pt x="30716" y="548175"/>
                    </a:cubicBezTo>
                    <a:cubicBezTo>
                      <a:pt x="66420" y="577939"/>
                      <a:pt x="110928" y="596346"/>
                      <a:pt x="157588" y="607312"/>
                    </a:cubicBezTo>
                    <a:cubicBezTo>
                      <a:pt x="154849" y="609956"/>
                      <a:pt x="154262" y="614264"/>
                      <a:pt x="153871" y="617887"/>
                    </a:cubicBezTo>
                    <a:cubicBezTo>
                      <a:pt x="151621" y="640504"/>
                      <a:pt x="151915" y="663219"/>
                      <a:pt x="152502" y="685738"/>
                    </a:cubicBezTo>
                    <a:cubicBezTo>
                      <a:pt x="157393" y="747911"/>
                      <a:pt x="148198" y="813119"/>
                      <a:pt x="166979" y="872746"/>
                    </a:cubicBezTo>
                    <a:cubicBezTo>
                      <a:pt x="189282" y="963705"/>
                      <a:pt x="281135" y="1015499"/>
                      <a:pt x="376901" y="1009722"/>
                    </a:cubicBezTo>
                    <a:cubicBezTo>
                      <a:pt x="386585" y="1009918"/>
                      <a:pt x="395780" y="1009624"/>
                      <a:pt x="404682" y="1008841"/>
                    </a:cubicBezTo>
                    <a:cubicBezTo>
                      <a:pt x="565303" y="994351"/>
                      <a:pt x="590638" y="818210"/>
                      <a:pt x="613626" y="689165"/>
                    </a:cubicBezTo>
                    <a:cubicBezTo>
                      <a:pt x="616169" y="669877"/>
                      <a:pt x="623114" y="650980"/>
                      <a:pt x="624875" y="631790"/>
                    </a:cubicBezTo>
                    <a:cubicBezTo>
                      <a:pt x="625658" y="631692"/>
                      <a:pt x="626440" y="631692"/>
                      <a:pt x="627223" y="631692"/>
                    </a:cubicBezTo>
                    <a:cubicBezTo>
                      <a:pt x="646004" y="630027"/>
                      <a:pt x="664492" y="625719"/>
                      <a:pt x="681415" y="616222"/>
                    </a:cubicBezTo>
                    <a:cubicBezTo>
                      <a:pt x="703229" y="603592"/>
                      <a:pt x="778648" y="560609"/>
                      <a:pt x="750085" y="533684"/>
                    </a:cubicBezTo>
                    <a:cubicBezTo>
                      <a:pt x="741379" y="526536"/>
                      <a:pt x="727488" y="527614"/>
                      <a:pt x="719565" y="536425"/>
                    </a:cubicBezTo>
                    <a:close/>
                    <a:moveTo>
                      <a:pt x="266364" y="334731"/>
                    </a:moveTo>
                    <a:cubicBezTo>
                      <a:pt x="237018" y="314464"/>
                      <a:pt x="203075" y="300756"/>
                      <a:pt x="171577" y="283818"/>
                    </a:cubicBezTo>
                    <a:cubicBezTo>
                      <a:pt x="148002" y="269523"/>
                      <a:pt x="121591" y="256207"/>
                      <a:pt x="106037" y="233394"/>
                    </a:cubicBezTo>
                    <a:cubicBezTo>
                      <a:pt x="82365" y="186495"/>
                      <a:pt x="109461" y="128141"/>
                      <a:pt x="151426" y="94949"/>
                    </a:cubicBezTo>
                    <a:cubicBezTo>
                      <a:pt x="192314" y="67339"/>
                      <a:pt x="238290" y="51575"/>
                      <a:pt x="285635" y="42959"/>
                    </a:cubicBezTo>
                    <a:cubicBezTo>
                      <a:pt x="286515" y="43840"/>
                      <a:pt x="287689" y="44526"/>
                      <a:pt x="289059" y="44428"/>
                    </a:cubicBezTo>
                    <a:cubicBezTo>
                      <a:pt x="329654" y="40707"/>
                      <a:pt x="369956" y="38749"/>
                      <a:pt x="410160" y="40511"/>
                    </a:cubicBezTo>
                    <a:cubicBezTo>
                      <a:pt x="420431" y="45994"/>
                      <a:pt x="435789" y="42470"/>
                      <a:pt x="447430" y="45407"/>
                    </a:cubicBezTo>
                    <a:cubicBezTo>
                      <a:pt x="490275" y="50009"/>
                      <a:pt x="532337" y="58722"/>
                      <a:pt x="571954" y="73997"/>
                    </a:cubicBezTo>
                    <a:cubicBezTo>
                      <a:pt x="641700" y="97593"/>
                      <a:pt x="719858" y="190118"/>
                      <a:pt x="655297" y="259634"/>
                    </a:cubicBezTo>
                    <a:cubicBezTo>
                      <a:pt x="615778" y="297427"/>
                      <a:pt x="557575" y="294000"/>
                      <a:pt x="509545" y="312995"/>
                    </a:cubicBezTo>
                    <a:cubicBezTo>
                      <a:pt x="466994" y="327094"/>
                      <a:pt x="437843" y="368216"/>
                      <a:pt x="392846" y="375951"/>
                    </a:cubicBezTo>
                    <a:cubicBezTo>
                      <a:pt x="344816" y="382217"/>
                      <a:pt x="298938" y="366160"/>
                      <a:pt x="266364" y="334731"/>
                    </a:cubicBezTo>
                    <a:close/>
                    <a:moveTo>
                      <a:pt x="362522" y="600948"/>
                    </a:moveTo>
                    <a:cubicBezTo>
                      <a:pt x="362522" y="601242"/>
                      <a:pt x="362424" y="601438"/>
                      <a:pt x="362326" y="601731"/>
                    </a:cubicBezTo>
                    <a:cubicBezTo>
                      <a:pt x="362228" y="601731"/>
                      <a:pt x="362130" y="601731"/>
                      <a:pt x="362032" y="601731"/>
                    </a:cubicBezTo>
                    <a:cubicBezTo>
                      <a:pt x="362228" y="601438"/>
                      <a:pt x="362424" y="601144"/>
                      <a:pt x="362522" y="600948"/>
                    </a:cubicBezTo>
                    <a:close/>
                    <a:moveTo>
                      <a:pt x="312144" y="597130"/>
                    </a:moveTo>
                    <a:cubicBezTo>
                      <a:pt x="312144" y="597227"/>
                      <a:pt x="312046" y="597423"/>
                      <a:pt x="312046" y="597521"/>
                    </a:cubicBezTo>
                    <a:cubicBezTo>
                      <a:pt x="312046" y="598403"/>
                      <a:pt x="312242" y="599088"/>
                      <a:pt x="312340" y="599871"/>
                    </a:cubicBezTo>
                    <a:cubicBezTo>
                      <a:pt x="311068" y="599577"/>
                      <a:pt x="309797" y="599284"/>
                      <a:pt x="308623" y="598892"/>
                    </a:cubicBezTo>
                    <a:cubicBezTo>
                      <a:pt x="309797" y="598403"/>
                      <a:pt x="310970" y="597815"/>
                      <a:pt x="312144" y="597130"/>
                    </a:cubicBezTo>
                    <a:close/>
                    <a:moveTo>
                      <a:pt x="412899" y="967425"/>
                    </a:moveTo>
                    <a:cubicBezTo>
                      <a:pt x="309797" y="979272"/>
                      <a:pt x="226356" y="949801"/>
                      <a:pt x="199358" y="848758"/>
                    </a:cubicBezTo>
                    <a:cubicBezTo>
                      <a:pt x="190358" y="821343"/>
                      <a:pt x="190847" y="791872"/>
                      <a:pt x="188793" y="763087"/>
                    </a:cubicBezTo>
                    <a:cubicBezTo>
                      <a:pt x="186152" y="717461"/>
                      <a:pt x="180772" y="672324"/>
                      <a:pt x="173826" y="627482"/>
                    </a:cubicBezTo>
                    <a:cubicBezTo>
                      <a:pt x="175098" y="629146"/>
                      <a:pt x="178913" y="628363"/>
                      <a:pt x="178815" y="625622"/>
                    </a:cubicBezTo>
                    <a:cubicBezTo>
                      <a:pt x="179207" y="621705"/>
                      <a:pt x="175489" y="620139"/>
                      <a:pt x="172457" y="618670"/>
                    </a:cubicBezTo>
                    <a:cubicBezTo>
                      <a:pt x="172066" y="616222"/>
                      <a:pt x="171577" y="612991"/>
                      <a:pt x="170403" y="610250"/>
                    </a:cubicBezTo>
                    <a:cubicBezTo>
                      <a:pt x="186837" y="613578"/>
                      <a:pt x="203368" y="616026"/>
                      <a:pt x="219900" y="617691"/>
                    </a:cubicBezTo>
                    <a:cubicBezTo>
                      <a:pt x="233790" y="619159"/>
                      <a:pt x="247583" y="618376"/>
                      <a:pt x="261082" y="615831"/>
                    </a:cubicBezTo>
                    <a:cubicBezTo>
                      <a:pt x="291211" y="635216"/>
                      <a:pt x="327600" y="645203"/>
                      <a:pt x="364673" y="648239"/>
                    </a:cubicBezTo>
                    <a:cubicBezTo>
                      <a:pt x="366532" y="648434"/>
                      <a:pt x="368489" y="648434"/>
                      <a:pt x="370445" y="648630"/>
                    </a:cubicBezTo>
                    <a:cubicBezTo>
                      <a:pt x="354402" y="674283"/>
                      <a:pt x="348142" y="743799"/>
                      <a:pt x="342273" y="760933"/>
                    </a:cubicBezTo>
                    <a:cubicBezTo>
                      <a:pt x="338067" y="778165"/>
                      <a:pt x="325545" y="813021"/>
                      <a:pt x="355087" y="815763"/>
                    </a:cubicBezTo>
                    <a:cubicBezTo>
                      <a:pt x="381205" y="816937"/>
                      <a:pt x="382672" y="787956"/>
                      <a:pt x="382672" y="769745"/>
                    </a:cubicBezTo>
                    <a:cubicBezTo>
                      <a:pt x="381205" y="749478"/>
                      <a:pt x="399106" y="676437"/>
                      <a:pt x="391770" y="649218"/>
                    </a:cubicBezTo>
                    <a:cubicBezTo>
                      <a:pt x="394900" y="649120"/>
                      <a:pt x="398030" y="649218"/>
                      <a:pt x="401063" y="648924"/>
                    </a:cubicBezTo>
                    <a:cubicBezTo>
                      <a:pt x="415149" y="647651"/>
                      <a:pt x="429137" y="644518"/>
                      <a:pt x="442539" y="638937"/>
                    </a:cubicBezTo>
                    <a:cubicBezTo>
                      <a:pt x="462103" y="630223"/>
                      <a:pt x="480395" y="624153"/>
                      <a:pt x="501426" y="620334"/>
                    </a:cubicBezTo>
                    <a:cubicBezTo>
                      <a:pt x="504752" y="619159"/>
                      <a:pt x="507393" y="617397"/>
                      <a:pt x="509643" y="615341"/>
                    </a:cubicBezTo>
                    <a:cubicBezTo>
                      <a:pt x="532533" y="624642"/>
                      <a:pt x="557281" y="630517"/>
                      <a:pt x="582519" y="632181"/>
                    </a:cubicBezTo>
                    <a:cubicBezTo>
                      <a:pt x="582323" y="633062"/>
                      <a:pt x="582030" y="634042"/>
                      <a:pt x="581834" y="635021"/>
                    </a:cubicBezTo>
                    <a:cubicBezTo>
                      <a:pt x="551999" y="740568"/>
                      <a:pt x="556499" y="942458"/>
                      <a:pt x="412899" y="967425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1" name="Google Shape;61;p3"/>
            <p:cNvSpPr/>
            <p:nvPr/>
          </p:nvSpPr>
          <p:spPr>
            <a:xfrm>
              <a:off x="1055504" y="9247761"/>
              <a:ext cx="582063" cy="337520"/>
            </a:xfrm>
            <a:custGeom>
              <a:avLst/>
              <a:gdLst/>
              <a:ahLst/>
              <a:cxnLst/>
              <a:rect l="l" t="t" r="r" b="b"/>
              <a:pathLst>
                <a:path w="582063" h="337520" extrusionOk="0">
                  <a:moveTo>
                    <a:pt x="474662" y="34251"/>
                  </a:moveTo>
                  <a:cubicBezTo>
                    <a:pt x="544310" y="57848"/>
                    <a:pt x="622566" y="150372"/>
                    <a:pt x="558005" y="219888"/>
                  </a:cubicBezTo>
                  <a:cubicBezTo>
                    <a:pt x="518486" y="257682"/>
                    <a:pt x="460283" y="254255"/>
                    <a:pt x="412253" y="273151"/>
                  </a:cubicBezTo>
                  <a:cubicBezTo>
                    <a:pt x="369701" y="287251"/>
                    <a:pt x="340551" y="328373"/>
                    <a:pt x="295554" y="336108"/>
                  </a:cubicBezTo>
                  <a:cubicBezTo>
                    <a:pt x="247622" y="342570"/>
                    <a:pt x="201744" y="326513"/>
                    <a:pt x="169170" y="295083"/>
                  </a:cubicBezTo>
                  <a:cubicBezTo>
                    <a:pt x="139824" y="274816"/>
                    <a:pt x="105880" y="261108"/>
                    <a:pt x="74382" y="244170"/>
                  </a:cubicBezTo>
                  <a:cubicBezTo>
                    <a:pt x="50808" y="229875"/>
                    <a:pt x="24396" y="216560"/>
                    <a:pt x="8843" y="193747"/>
                  </a:cubicBezTo>
                  <a:cubicBezTo>
                    <a:pt x="-14927" y="146848"/>
                    <a:pt x="12267" y="88493"/>
                    <a:pt x="54231" y="55302"/>
                  </a:cubicBezTo>
                  <a:cubicBezTo>
                    <a:pt x="95120" y="27789"/>
                    <a:pt x="141096" y="11928"/>
                    <a:pt x="188441" y="3312"/>
                  </a:cubicBezTo>
                  <a:cubicBezTo>
                    <a:pt x="189321" y="4291"/>
                    <a:pt x="190495" y="4780"/>
                    <a:pt x="191864" y="4780"/>
                  </a:cubicBezTo>
                  <a:cubicBezTo>
                    <a:pt x="232166" y="1060"/>
                    <a:pt x="272175" y="-1094"/>
                    <a:pt x="312183" y="570"/>
                  </a:cubicBezTo>
                  <a:cubicBezTo>
                    <a:pt x="322454" y="6640"/>
                    <a:pt x="338301" y="2724"/>
                    <a:pt x="350235" y="5759"/>
                  </a:cubicBezTo>
                  <a:cubicBezTo>
                    <a:pt x="392982" y="10361"/>
                    <a:pt x="435045" y="19075"/>
                    <a:pt x="474662" y="34251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1128615" y="9818461"/>
              <a:ext cx="412018" cy="359635"/>
            </a:xfrm>
            <a:custGeom>
              <a:avLst/>
              <a:gdLst/>
              <a:ahLst/>
              <a:cxnLst/>
              <a:rect l="l" t="t" r="r" b="b"/>
              <a:pathLst>
                <a:path w="412018" h="359635" extrusionOk="0">
                  <a:moveTo>
                    <a:pt x="412018" y="21736"/>
                  </a:moveTo>
                  <a:cubicBezTo>
                    <a:pt x="411823" y="22617"/>
                    <a:pt x="411627" y="23596"/>
                    <a:pt x="411432" y="24575"/>
                  </a:cubicBezTo>
                  <a:cubicBezTo>
                    <a:pt x="381596" y="130220"/>
                    <a:pt x="386096" y="332208"/>
                    <a:pt x="242496" y="357175"/>
                  </a:cubicBezTo>
                  <a:cubicBezTo>
                    <a:pt x="139394" y="369022"/>
                    <a:pt x="55953" y="339454"/>
                    <a:pt x="28955" y="238509"/>
                  </a:cubicBezTo>
                  <a:cubicBezTo>
                    <a:pt x="19955" y="211094"/>
                    <a:pt x="20444" y="181623"/>
                    <a:pt x="18390" y="152739"/>
                  </a:cubicBezTo>
                  <a:cubicBezTo>
                    <a:pt x="15749" y="107211"/>
                    <a:pt x="10369" y="61977"/>
                    <a:pt x="3424" y="17134"/>
                  </a:cubicBezTo>
                  <a:cubicBezTo>
                    <a:pt x="4695" y="18799"/>
                    <a:pt x="8510" y="18113"/>
                    <a:pt x="8412" y="15274"/>
                  </a:cubicBezTo>
                  <a:cubicBezTo>
                    <a:pt x="8804" y="11357"/>
                    <a:pt x="4989" y="9791"/>
                    <a:pt x="2054" y="8322"/>
                  </a:cubicBezTo>
                  <a:cubicBezTo>
                    <a:pt x="1663" y="5874"/>
                    <a:pt x="1174" y="2741"/>
                    <a:pt x="0" y="0"/>
                  </a:cubicBezTo>
                  <a:cubicBezTo>
                    <a:pt x="16336" y="3329"/>
                    <a:pt x="32965" y="5777"/>
                    <a:pt x="49497" y="7441"/>
                  </a:cubicBezTo>
                  <a:cubicBezTo>
                    <a:pt x="63289" y="8812"/>
                    <a:pt x="77082" y="8126"/>
                    <a:pt x="90581" y="5581"/>
                  </a:cubicBezTo>
                  <a:cubicBezTo>
                    <a:pt x="120710" y="25065"/>
                    <a:pt x="157197" y="35052"/>
                    <a:pt x="194369" y="37989"/>
                  </a:cubicBezTo>
                  <a:cubicBezTo>
                    <a:pt x="196227" y="38185"/>
                    <a:pt x="198086" y="38381"/>
                    <a:pt x="200042" y="38576"/>
                  </a:cubicBezTo>
                  <a:cubicBezTo>
                    <a:pt x="184097" y="64425"/>
                    <a:pt x="177837" y="133549"/>
                    <a:pt x="171968" y="150683"/>
                  </a:cubicBezTo>
                  <a:cubicBezTo>
                    <a:pt x="167761" y="167916"/>
                    <a:pt x="155241" y="202673"/>
                    <a:pt x="184782" y="205513"/>
                  </a:cubicBezTo>
                  <a:cubicBezTo>
                    <a:pt x="210900" y="206688"/>
                    <a:pt x="212367" y="177707"/>
                    <a:pt x="212465" y="159397"/>
                  </a:cubicBezTo>
                  <a:cubicBezTo>
                    <a:pt x="210998" y="139228"/>
                    <a:pt x="228801" y="66579"/>
                    <a:pt x="221758" y="39164"/>
                  </a:cubicBezTo>
                  <a:cubicBezTo>
                    <a:pt x="224790" y="39066"/>
                    <a:pt x="227823" y="38870"/>
                    <a:pt x="230856" y="38576"/>
                  </a:cubicBezTo>
                  <a:cubicBezTo>
                    <a:pt x="244941" y="37304"/>
                    <a:pt x="258930" y="34170"/>
                    <a:pt x="272331" y="28590"/>
                  </a:cubicBezTo>
                  <a:cubicBezTo>
                    <a:pt x="291895" y="19876"/>
                    <a:pt x="310188" y="13805"/>
                    <a:pt x="331219" y="9987"/>
                  </a:cubicBezTo>
                  <a:cubicBezTo>
                    <a:pt x="334545" y="8812"/>
                    <a:pt x="337284" y="7147"/>
                    <a:pt x="339436" y="5091"/>
                  </a:cubicBezTo>
                  <a:cubicBezTo>
                    <a:pt x="362130" y="14393"/>
                    <a:pt x="386781" y="20071"/>
                    <a:pt x="412018" y="21736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3" name="Google Shape;63;p3"/>
            <p:cNvGrpSpPr/>
            <p:nvPr/>
          </p:nvGrpSpPr>
          <p:grpSpPr>
            <a:xfrm>
              <a:off x="-1140908" y="6657760"/>
              <a:ext cx="4804860" cy="2911128"/>
              <a:chOff x="-1140908" y="6657760"/>
              <a:chExt cx="4804860" cy="2911128"/>
            </a:xfrm>
          </p:grpSpPr>
          <p:sp>
            <p:nvSpPr>
              <p:cNvPr id="64" name="Google Shape;64;p3"/>
              <p:cNvSpPr/>
              <p:nvPr/>
            </p:nvSpPr>
            <p:spPr>
              <a:xfrm>
                <a:off x="1648235" y="6733905"/>
                <a:ext cx="2015717" cy="2757830"/>
              </a:xfrm>
              <a:custGeom>
                <a:avLst/>
                <a:gdLst/>
                <a:ahLst/>
                <a:cxnLst/>
                <a:rect l="l" t="t" r="r" b="b"/>
                <a:pathLst>
                  <a:path w="2015717" h="2757830" extrusionOk="0">
                    <a:moveTo>
                      <a:pt x="2013432" y="827927"/>
                    </a:moveTo>
                    <a:cubicBezTo>
                      <a:pt x="2008541" y="726786"/>
                      <a:pt x="2011769" y="623099"/>
                      <a:pt x="1984575" y="525777"/>
                    </a:cubicBezTo>
                    <a:cubicBezTo>
                      <a:pt x="1961685" y="459198"/>
                      <a:pt x="1927252" y="393402"/>
                      <a:pt x="1873941" y="346210"/>
                    </a:cubicBezTo>
                    <a:cubicBezTo>
                      <a:pt x="1843421" y="326334"/>
                      <a:pt x="1801358" y="332306"/>
                      <a:pt x="1765165" y="333775"/>
                    </a:cubicBezTo>
                    <a:cubicBezTo>
                      <a:pt x="1695125" y="340727"/>
                      <a:pt x="1623423" y="355217"/>
                      <a:pt x="1554949" y="340139"/>
                    </a:cubicBezTo>
                    <a:cubicBezTo>
                      <a:pt x="1432576" y="313997"/>
                      <a:pt x="1325952" y="247614"/>
                      <a:pt x="1224415" y="182798"/>
                    </a:cubicBezTo>
                    <a:cubicBezTo>
                      <a:pt x="1143224" y="129535"/>
                      <a:pt x="1057338" y="74901"/>
                      <a:pt x="953844" y="70006"/>
                    </a:cubicBezTo>
                    <a:cubicBezTo>
                      <a:pt x="913445" y="78132"/>
                      <a:pt x="874219" y="95658"/>
                      <a:pt x="837047" y="113086"/>
                    </a:cubicBezTo>
                    <a:cubicBezTo>
                      <a:pt x="812885" y="129437"/>
                      <a:pt x="792245" y="150390"/>
                      <a:pt x="770138" y="169384"/>
                    </a:cubicBezTo>
                    <a:cubicBezTo>
                      <a:pt x="747541" y="185050"/>
                      <a:pt x="732379" y="223431"/>
                      <a:pt x="703425" y="226074"/>
                    </a:cubicBezTo>
                    <a:cubicBezTo>
                      <a:pt x="700783" y="226270"/>
                      <a:pt x="698044" y="226172"/>
                      <a:pt x="695208" y="225878"/>
                    </a:cubicBezTo>
                    <a:cubicBezTo>
                      <a:pt x="690023" y="224410"/>
                      <a:pt x="686502" y="221179"/>
                      <a:pt x="683469" y="217458"/>
                    </a:cubicBezTo>
                    <a:cubicBezTo>
                      <a:pt x="682980" y="217556"/>
                      <a:pt x="682589" y="217654"/>
                      <a:pt x="682100" y="217654"/>
                    </a:cubicBezTo>
                    <a:cubicBezTo>
                      <a:pt x="677111" y="218143"/>
                      <a:pt x="671633" y="216969"/>
                      <a:pt x="666155" y="213835"/>
                    </a:cubicBezTo>
                    <a:cubicBezTo>
                      <a:pt x="611963" y="179959"/>
                      <a:pt x="551119" y="157831"/>
                      <a:pt x="489883" y="136878"/>
                    </a:cubicBezTo>
                    <a:cubicBezTo>
                      <a:pt x="399889" y="104274"/>
                      <a:pt x="311361" y="68145"/>
                      <a:pt x="218628" y="41905"/>
                    </a:cubicBezTo>
                    <a:cubicBezTo>
                      <a:pt x="171283" y="26338"/>
                      <a:pt x="123351" y="12337"/>
                      <a:pt x="74832" y="0"/>
                    </a:cubicBezTo>
                    <a:cubicBezTo>
                      <a:pt x="76495" y="54242"/>
                      <a:pt x="64463" y="109561"/>
                      <a:pt x="60844" y="163999"/>
                    </a:cubicBezTo>
                    <a:cubicBezTo>
                      <a:pt x="48519" y="256524"/>
                      <a:pt x="43726" y="349147"/>
                      <a:pt x="35509" y="441868"/>
                    </a:cubicBezTo>
                    <a:cubicBezTo>
                      <a:pt x="-4891" y="641017"/>
                      <a:pt x="685" y="840949"/>
                      <a:pt x="0" y="1040391"/>
                    </a:cubicBezTo>
                    <a:cubicBezTo>
                      <a:pt x="2348" y="1184025"/>
                      <a:pt x="4108" y="1329030"/>
                      <a:pt x="36096" y="1467964"/>
                    </a:cubicBezTo>
                    <a:cubicBezTo>
                      <a:pt x="55758" y="1543943"/>
                      <a:pt x="85495" y="1616690"/>
                      <a:pt x="115428" y="1688555"/>
                    </a:cubicBezTo>
                    <a:cubicBezTo>
                      <a:pt x="139883" y="1749358"/>
                      <a:pt x="173631" y="1805558"/>
                      <a:pt x="210802" y="1859310"/>
                    </a:cubicBezTo>
                    <a:cubicBezTo>
                      <a:pt x="272820" y="1960354"/>
                      <a:pt x="342859" y="2056012"/>
                      <a:pt x="407714" y="2155097"/>
                    </a:cubicBezTo>
                    <a:cubicBezTo>
                      <a:pt x="451440" y="2231662"/>
                      <a:pt x="506806" y="2300493"/>
                      <a:pt x="551803" y="2376275"/>
                    </a:cubicBezTo>
                    <a:cubicBezTo>
                      <a:pt x="606289" y="2480256"/>
                      <a:pt x="659993" y="2586194"/>
                      <a:pt x="691980" y="2699966"/>
                    </a:cubicBezTo>
                    <a:cubicBezTo>
                      <a:pt x="694816" y="2711617"/>
                      <a:pt x="701566" y="2733353"/>
                      <a:pt x="708022" y="2757830"/>
                    </a:cubicBezTo>
                    <a:cubicBezTo>
                      <a:pt x="734629" y="2691154"/>
                      <a:pt x="754291" y="2622421"/>
                      <a:pt x="775225" y="2554080"/>
                    </a:cubicBezTo>
                    <a:cubicBezTo>
                      <a:pt x="859937" y="2319781"/>
                      <a:pt x="929585" y="2081762"/>
                      <a:pt x="986027" y="1841393"/>
                    </a:cubicBezTo>
                    <a:cubicBezTo>
                      <a:pt x="1005102" y="1761596"/>
                      <a:pt x="1034448" y="1683660"/>
                      <a:pt x="1057142" y="1604549"/>
                    </a:cubicBezTo>
                    <a:cubicBezTo>
                      <a:pt x="1075435" y="1544236"/>
                      <a:pt x="1087956" y="1482455"/>
                      <a:pt x="1113585" y="1423905"/>
                    </a:cubicBezTo>
                    <a:cubicBezTo>
                      <a:pt x="1119552" y="1411470"/>
                      <a:pt x="1123953" y="1398644"/>
                      <a:pt x="1128160" y="1385720"/>
                    </a:cubicBezTo>
                    <a:cubicBezTo>
                      <a:pt x="1129236" y="1383370"/>
                      <a:pt x="1130507" y="1381216"/>
                      <a:pt x="1132073" y="1379258"/>
                    </a:cubicBezTo>
                    <a:cubicBezTo>
                      <a:pt x="1129529" y="1346752"/>
                      <a:pt x="1126888" y="1314344"/>
                      <a:pt x="1123660" y="1281935"/>
                    </a:cubicBezTo>
                    <a:cubicBezTo>
                      <a:pt x="1114367" y="1094242"/>
                      <a:pt x="1105759" y="901947"/>
                      <a:pt x="1034644" y="729136"/>
                    </a:cubicBezTo>
                    <a:cubicBezTo>
                      <a:pt x="1017427" y="688601"/>
                      <a:pt x="986516" y="655507"/>
                      <a:pt x="966952" y="616637"/>
                    </a:cubicBezTo>
                    <a:cubicBezTo>
                      <a:pt x="966169" y="610567"/>
                      <a:pt x="969104" y="604496"/>
                      <a:pt x="975071" y="601461"/>
                    </a:cubicBezTo>
                    <a:cubicBezTo>
                      <a:pt x="986125" y="596272"/>
                      <a:pt x="993559" y="604888"/>
                      <a:pt x="998450" y="613014"/>
                    </a:cubicBezTo>
                    <a:cubicBezTo>
                      <a:pt x="1084434" y="706127"/>
                      <a:pt x="1119160" y="829298"/>
                      <a:pt x="1141365" y="952175"/>
                    </a:cubicBezTo>
                    <a:cubicBezTo>
                      <a:pt x="1168853" y="1074758"/>
                      <a:pt x="1165331" y="1202237"/>
                      <a:pt x="1177754" y="1327268"/>
                    </a:cubicBezTo>
                    <a:cubicBezTo>
                      <a:pt x="1195069" y="1504974"/>
                      <a:pt x="1197025" y="1685716"/>
                      <a:pt x="1233414" y="1859996"/>
                    </a:cubicBezTo>
                    <a:cubicBezTo>
                      <a:pt x="1264619" y="2000301"/>
                      <a:pt x="1299638" y="2136298"/>
                      <a:pt x="1364493" y="2263483"/>
                    </a:cubicBezTo>
                    <a:cubicBezTo>
                      <a:pt x="1411447" y="2355812"/>
                      <a:pt x="1489997" y="2439133"/>
                      <a:pt x="1598088" y="2461653"/>
                    </a:cubicBezTo>
                    <a:cubicBezTo>
                      <a:pt x="1723591" y="2488088"/>
                      <a:pt x="1777098" y="2483095"/>
                      <a:pt x="1784729" y="2341615"/>
                    </a:cubicBezTo>
                    <a:cubicBezTo>
                      <a:pt x="1785902" y="2315179"/>
                      <a:pt x="1781011" y="2289723"/>
                      <a:pt x="1775142" y="2264364"/>
                    </a:cubicBezTo>
                    <a:lnTo>
                      <a:pt x="1775142" y="2264364"/>
                    </a:lnTo>
                    <a:cubicBezTo>
                      <a:pt x="1774555" y="2262895"/>
                      <a:pt x="1774066" y="2261427"/>
                      <a:pt x="1773479" y="2260154"/>
                    </a:cubicBezTo>
                    <a:cubicBezTo>
                      <a:pt x="1755969" y="2200429"/>
                      <a:pt x="1740905" y="2137179"/>
                      <a:pt x="1752839" y="2073733"/>
                    </a:cubicBezTo>
                    <a:cubicBezTo>
                      <a:pt x="1752839" y="2072461"/>
                      <a:pt x="1752839" y="2071188"/>
                      <a:pt x="1752839" y="2069915"/>
                    </a:cubicBezTo>
                    <a:cubicBezTo>
                      <a:pt x="1752839" y="2065117"/>
                      <a:pt x="1754209" y="2060515"/>
                      <a:pt x="1756752" y="2056501"/>
                    </a:cubicBezTo>
                    <a:lnTo>
                      <a:pt x="1756752" y="2056501"/>
                    </a:lnTo>
                    <a:cubicBezTo>
                      <a:pt x="1757241" y="2054641"/>
                      <a:pt x="1757828" y="2052781"/>
                      <a:pt x="1758317" y="2050920"/>
                    </a:cubicBezTo>
                    <a:cubicBezTo>
                      <a:pt x="1760274" y="2043675"/>
                      <a:pt x="1762621" y="2036625"/>
                      <a:pt x="1765360" y="2029674"/>
                    </a:cubicBezTo>
                    <a:cubicBezTo>
                      <a:pt x="1764480" y="2025464"/>
                      <a:pt x="1764969" y="2020960"/>
                      <a:pt x="1766827" y="2016750"/>
                    </a:cubicBezTo>
                    <a:cubicBezTo>
                      <a:pt x="1776316" y="1993937"/>
                      <a:pt x="1785316" y="1970928"/>
                      <a:pt x="1795684" y="1948409"/>
                    </a:cubicBezTo>
                    <a:cubicBezTo>
                      <a:pt x="1823367" y="1889173"/>
                      <a:pt x="1851051" y="1823867"/>
                      <a:pt x="1869539" y="1762771"/>
                    </a:cubicBezTo>
                    <a:cubicBezTo>
                      <a:pt x="1933317" y="1568028"/>
                      <a:pt x="1958261" y="1366530"/>
                      <a:pt x="1990249" y="1167185"/>
                    </a:cubicBezTo>
                    <a:cubicBezTo>
                      <a:pt x="2008639" y="1054099"/>
                      <a:pt x="2021062" y="940621"/>
                      <a:pt x="2013432" y="827927"/>
                    </a:cubicBezTo>
                    <a:close/>
                    <a:moveTo>
                      <a:pt x="511599" y="1893187"/>
                    </a:moveTo>
                    <a:cubicBezTo>
                      <a:pt x="504067" y="1893873"/>
                      <a:pt x="496242" y="1894166"/>
                      <a:pt x="488318" y="1893873"/>
                    </a:cubicBezTo>
                    <a:cubicBezTo>
                      <a:pt x="370934" y="1905524"/>
                      <a:pt x="214715" y="1855296"/>
                      <a:pt x="250615" y="1715774"/>
                    </a:cubicBezTo>
                    <a:cubicBezTo>
                      <a:pt x="261962" y="1637838"/>
                      <a:pt x="327502" y="1583400"/>
                      <a:pt x="390987" y="1539047"/>
                    </a:cubicBezTo>
                    <a:cubicBezTo>
                      <a:pt x="504165" y="1461208"/>
                      <a:pt x="664884" y="1529158"/>
                      <a:pt x="673589" y="1659085"/>
                    </a:cubicBezTo>
                    <a:cubicBezTo>
                      <a:pt x="692469" y="1766002"/>
                      <a:pt x="628886" y="1882613"/>
                      <a:pt x="511599" y="1893187"/>
                    </a:cubicBezTo>
                    <a:close/>
                    <a:moveTo>
                      <a:pt x="691491" y="1282131"/>
                    </a:moveTo>
                    <a:cubicBezTo>
                      <a:pt x="685621" y="1282621"/>
                      <a:pt x="679752" y="1281152"/>
                      <a:pt x="675155" y="1276844"/>
                    </a:cubicBezTo>
                    <a:cubicBezTo>
                      <a:pt x="633972" y="1235918"/>
                      <a:pt x="578019" y="1208307"/>
                      <a:pt x="518642" y="1198810"/>
                    </a:cubicBezTo>
                    <a:cubicBezTo>
                      <a:pt x="485481" y="1196068"/>
                      <a:pt x="452516" y="1207230"/>
                      <a:pt x="419648" y="1211342"/>
                    </a:cubicBezTo>
                    <a:cubicBezTo>
                      <a:pt x="394900" y="1207720"/>
                      <a:pt x="415149" y="1188921"/>
                      <a:pt x="429430" y="1183830"/>
                    </a:cubicBezTo>
                    <a:cubicBezTo>
                      <a:pt x="489003" y="1153673"/>
                      <a:pt x="555618" y="1157100"/>
                      <a:pt x="612550" y="1182752"/>
                    </a:cubicBezTo>
                    <a:cubicBezTo>
                      <a:pt x="639352" y="1193033"/>
                      <a:pt x="664688" y="1207034"/>
                      <a:pt x="687187" y="1224071"/>
                    </a:cubicBezTo>
                    <a:cubicBezTo>
                      <a:pt x="697947" y="1233470"/>
                      <a:pt x="714576" y="1241107"/>
                      <a:pt x="715652" y="1256870"/>
                    </a:cubicBezTo>
                    <a:cubicBezTo>
                      <a:pt x="716533" y="1270284"/>
                      <a:pt x="704110" y="1280956"/>
                      <a:pt x="691491" y="1282131"/>
                    </a:cubicBezTo>
                    <a:close/>
                  </a:path>
                </a:pathLst>
              </a:custGeom>
              <a:solidFill>
                <a:srgbClr val="78DFE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5" name="Google Shape;65;p3"/>
              <p:cNvSpPr/>
              <p:nvPr/>
            </p:nvSpPr>
            <p:spPr>
              <a:xfrm>
                <a:off x="-1140908" y="6657760"/>
                <a:ext cx="2481057" cy="2911128"/>
              </a:xfrm>
              <a:custGeom>
                <a:avLst/>
                <a:gdLst/>
                <a:ahLst/>
                <a:cxnLst/>
                <a:rect l="l" t="t" r="r" b="b"/>
                <a:pathLst>
                  <a:path w="2481057" h="2911128" extrusionOk="0">
                    <a:moveTo>
                      <a:pt x="2420949" y="172586"/>
                    </a:moveTo>
                    <a:cubicBezTo>
                      <a:pt x="2409798" y="137339"/>
                      <a:pt x="2399722" y="101406"/>
                      <a:pt x="2383484" y="68214"/>
                    </a:cubicBezTo>
                    <a:cubicBezTo>
                      <a:pt x="2372137" y="44716"/>
                      <a:pt x="2354432" y="24449"/>
                      <a:pt x="2342987" y="1048"/>
                    </a:cubicBezTo>
                    <a:cubicBezTo>
                      <a:pt x="2264535" y="-1497"/>
                      <a:pt x="2185496" y="950"/>
                      <a:pt x="2106360" y="4573"/>
                    </a:cubicBezTo>
                    <a:cubicBezTo>
                      <a:pt x="1894188" y="3594"/>
                      <a:pt x="1721437" y="21511"/>
                      <a:pt x="1524721" y="119617"/>
                    </a:cubicBezTo>
                    <a:cubicBezTo>
                      <a:pt x="1447248" y="158096"/>
                      <a:pt x="1372513" y="202645"/>
                      <a:pt x="1300909" y="251306"/>
                    </a:cubicBezTo>
                    <a:cubicBezTo>
                      <a:pt x="1267650" y="271965"/>
                      <a:pt x="1236837" y="299282"/>
                      <a:pt x="1203284" y="320333"/>
                    </a:cubicBezTo>
                    <a:cubicBezTo>
                      <a:pt x="1202991" y="321605"/>
                      <a:pt x="1202697" y="322780"/>
                      <a:pt x="1202306" y="323955"/>
                    </a:cubicBezTo>
                    <a:cubicBezTo>
                      <a:pt x="1197415" y="325620"/>
                      <a:pt x="1192622" y="327676"/>
                      <a:pt x="1188024" y="330417"/>
                    </a:cubicBezTo>
                    <a:cubicBezTo>
                      <a:pt x="1185188" y="332082"/>
                      <a:pt x="1182742" y="334138"/>
                      <a:pt x="1180883" y="336586"/>
                    </a:cubicBezTo>
                    <a:cubicBezTo>
                      <a:pt x="1180394" y="335704"/>
                      <a:pt x="1180003" y="334725"/>
                      <a:pt x="1179710" y="333746"/>
                    </a:cubicBezTo>
                    <a:cubicBezTo>
                      <a:pt x="1177655" y="334725"/>
                      <a:pt x="1175699" y="335704"/>
                      <a:pt x="1173645" y="336684"/>
                    </a:cubicBezTo>
                    <a:cubicBezTo>
                      <a:pt x="1173645" y="335704"/>
                      <a:pt x="1173645" y="334823"/>
                      <a:pt x="1173743" y="333844"/>
                    </a:cubicBezTo>
                    <a:cubicBezTo>
                      <a:pt x="1173743" y="332473"/>
                      <a:pt x="1173743" y="331103"/>
                      <a:pt x="1173743" y="329732"/>
                    </a:cubicBezTo>
                    <a:cubicBezTo>
                      <a:pt x="1173938" y="328949"/>
                      <a:pt x="1174134" y="328068"/>
                      <a:pt x="1174134" y="327284"/>
                    </a:cubicBezTo>
                    <a:cubicBezTo>
                      <a:pt x="1174134" y="323955"/>
                      <a:pt x="1174329" y="320626"/>
                      <a:pt x="1174036" y="317297"/>
                    </a:cubicBezTo>
                    <a:cubicBezTo>
                      <a:pt x="1173938" y="316025"/>
                      <a:pt x="1173743" y="314850"/>
                      <a:pt x="1173449" y="313675"/>
                    </a:cubicBezTo>
                    <a:cubicBezTo>
                      <a:pt x="1173449" y="313087"/>
                      <a:pt x="1173449" y="312402"/>
                      <a:pt x="1173351" y="311814"/>
                    </a:cubicBezTo>
                    <a:cubicBezTo>
                      <a:pt x="1174427" y="311031"/>
                      <a:pt x="1175503" y="310150"/>
                      <a:pt x="1176579" y="309367"/>
                    </a:cubicBezTo>
                    <a:lnTo>
                      <a:pt x="1176579" y="309367"/>
                    </a:lnTo>
                    <a:cubicBezTo>
                      <a:pt x="1175699" y="281658"/>
                      <a:pt x="1176579" y="253754"/>
                      <a:pt x="1173645" y="226339"/>
                    </a:cubicBezTo>
                    <a:cubicBezTo>
                      <a:pt x="1170612" y="188448"/>
                      <a:pt x="1121311" y="191385"/>
                      <a:pt x="1091085" y="190798"/>
                    </a:cubicBezTo>
                    <a:cubicBezTo>
                      <a:pt x="1012828" y="190406"/>
                      <a:pt x="944843" y="239067"/>
                      <a:pt x="883412" y="283910"/>
                    </a:cubicBezTo>
                    <a:cubicBezTo>
                      <a:pt x="831372" y="321801"/>
                      <a:pt x="778843" y="359790"/>
                      <a:pt x="720248" y="387303"/>
                    </a:cubicBezTo>
                    <a:cubicBezTo>
                      <a:pt x="662045" y="413935"/>
                      <a:pt x="605994" y="445070"/>
                      <a:pt x="548574" y="473268"/>
                    </a:cubicBezTo>
                    <a:cubicBezTo>
                      <a:pt x="496827" y="497452"/>
                      <a:pt x="441363" y="510865"/>
                      <a:pt x="386877" y="526139"/>
                    </a:cubicBezTo>
                    <a:cubicBezTo>
                      <a:pt x="325153" y="543274"/>
                      <a:pt x="265776" y="568241"/>
                      <a:pt x="204443" y="586550"/>
                    </a:cubicBezTo>
                    <a:cubicBezTo>
                      <a:pt x="170401" y="596830"/>
                      <a:pt x="138708" y="604369"/>
                      <a:pt x="105840" y="617000"/>
                    </a:cubicBezTo>
                    <a:cubicBezTo>
                      <a:pt x="98210" y="620623"/>
                      <a:pt x="90678" y="624539"/>
                      <a:pt x="83341" y="628651"/>
                    </a:cubicBezTo>
                    <a:cubicBezTo>
                      <a:pt x="83635" y="632959"/>
                      <a:pt x="81581" y="637953"/>
                      <a:pt x="80798" y="641869"/>
                    </a:cubicBezTo>
                    <a:cubicBezTo>
                      <a:pt x="80896" y="645883"/>
                      <a:pt x="74538" y="646471"/>
                      <a:pt x="74440" y="642456"/>
                    </a:cubicBezTo>
                    <a:cubicBezTo>
                      <a:pt x="74440" y="639323"/>
                      <a:pt x="76103" y="635701"/>
                      <a:pt x="76592" y="632470"/>
                    </a:cubicBezTo>
                    <a:cubicBezTo>
                      <a:pt x="68766" y="636974"/>
                      <a:pt x="60941" y="641575"/>
                      <a:pt x="53213" y="646177"/>
                    </a:cubicBezTo>
                    <a:cubicBezTo>
                      <a:pt x="49104" y="648625"/>
                      <a:pt x="44702" y="650289"/>
                      <a:pt x="40203" y="650681"/>
                    </a:cubicBezTo>
                    <a:cubicBezTo>
                      <a:pt x="38148" y="650877"/>
                      <a:pt x="36192" y="650779"/>
                      <a:pt x="34040" y="650387"/>
                    </a:cubicBezTo>
                    <a:cubicBezTo>
                      <a:pt x="29540" y="657535"/>
                      <a:pt x="25627" y="664878"/>
                      <a:pt x="22204" y="670850"/>
                    </a:cubicBezTo>
                    <a:cubicBezTo>
                      <a:pt x="-28076" y="792650"/>
                      <a:pt x="18584" y="936578"/>
                      <a:pt x="48811" y="1054364"/>
                    </a:cubicBezTo>
                    <a:cubicBezTo>
                      <a:pt x="78450" y="1155505"/>
                      <a:pt x="118263" y="1252436"/>
                      <a:pt x="161695" y="1347898"/>
                    </a:cubicBezTo>
                    <a:cubicBezTo>
                      <a:pt x="212855" y="1468131"/>
                      <a:pt x="263330" y="1590029"/>
                      <a:pt x="310871" y="1711340"/>
                    </a:cubicBezTo>
                    <a:cubicBezTo>
                      <a:pt x="381888" y="1892865"/>
                      <a:pt x="466405" y="2069005"/>
                      <a:pt x="486165" y="2267175"/>
                    </a:cubicBezTo>
                    <a:cubicBezTo>
                      <a:pt x="500251" y="2364497"/>
                      <a:pt x="510815" y="2462505"/>
                      <a:pt x="512674" y="2561590"/>
                    </a:cubicBezTo>
                    <a:cubicBezTo>
                      <a:pt x="514924" y="2631302"/>
                      <a:pt x="511305" y="2704636"/>
                      <a:pt x="548672" y="2765047"/>
                    </a:cubicBezTo>
                    <a:cubicBezTo>
                      <a:pt x="587995" y="2841710"/>
                      <a:pt x="692565" y="2857670"/>
                      <a:pt x="774049" y="2828884"/>
                    </a:cubicBezTo>
                    <a:cubicBezTo>
                      <a:pt x="872554" y="2777677"/>
                      <a:pt x="937213" y="2626798"/>
                      <a:pt x="975852" y="2530846"/>
                    </a:cubicBezTo>
                    <a:cubicBezTo>
                      <a:pt x="1030729" y="2398374"/>
                      <a:pt x="1058413" y="2258852"/>
                      <a:pt x="1079737" y="2120114"/>
                    </a:cubicBezTo>
                    <a:cubicBezTo>
                      <a:pt x="1101747" y="1988033"/>
                      <a:pt x="1116127" y="1855757"/>
                      <a:pt x="1129039" y="1723285"/>
                    </a:cubicBezTo>
                    <a:cubicBezTo>
                      <a:pt x="1134712" y="1674232"/>
                      <a:pt x="1135886" y="1625277"/>
                      <a:pt x="1136669" y="1576322"/>
                    </a:cubicBezTo>
                    <a:cubicBezTo>
                      <a:pt x="1136669" y="1572993"/>
                      <a:pt x="1137353" y="1569762"/>
                      <a:pt x="1138429" y="1566629"/>
                    </a:cubicBezTo>
                    <a:cubicBezTo>
                      <a:pt x="1130408" y="1484189"/>
                      <a:pt x="1130800" y="1400476"/>
                      <a:pt x="1125126" y="1317644"/>
                    </a:cubicBezTo>
                    <a:cubicBezTo>
                      <a:pt x="1111529" y="1101654"/>
                      <a:pt x="1116713" y="874503"/>
                      <a:pt x="1213653" y="668403"/>
                    </a:cubicBezTo>
                    <a:cubicBezTo>
                      <a:pt x="1227935" y="643142"/>
                      <a:pt x="1267161" y="657730"/>
                      <a:pt x="1256890" y="685047"/>
                    </a:cubicBezTo>
                    <a:cubicBezTo>
                      <a:pt x="1184111" y="859915"/>
                      <a:pt x="1159656" y="1046335"/>
                      <a:pt x="1166504" y="1229133"/>
                    </a:cubicBezTo>
                    <a:cubicBezTo>
                      <a:pt x="1166504" y="1231385"/>
                      <a:pt x="1166602" y="1233735"/>
                      <a:pt x="1166602" y="1235987"/>
                    </a:cubicBezTo>
                    <a:cubicBezTo>
                      <a:pt x="1168754" y="1236868"/>
                      <a:pt x="1169634" y="1239414"/>
                      <a:pt x="1169928" y="1241959"/>
                    </a:cubicBezTo>
                    <a:cubicBezTo>
                      <a:pt x="1170319" y="1253023"/>
                      <a:pt x="1168754" y="1264674"/>
                      <a:pt x="1168558" y="1275640"/>
                    </a:cubicBezTo>
                    <a:cubicBezTo>
                      <a:pt x="1164254" y="1360920"/>
                      <a:pt x="1180688" y="1446493"/>
                      <a:pt x="1180786" y="1530990"/>
                    </a:cubicBezTo>
                    <a:cubicBezTo>
                      <a:pt x="1184698" y="1530794"/>
                      <a:pt x="1186459" y="1534906"/>
                      <a:pt x="1186264" y="1538137"/>
                    </a:cubicBezTo>
                    <a:cubicBezTo>
                      <a:pt x="1186948" y="1540389"/>
                      <a:pt x="1192035" y="1547732"/>
                      <a:pt x="1187242" y="1549397"/>
                    </a:cubicBezTo>
                    <a:cubicBezTo>
                      <a:pt x="1194187" y="1641530"/>
                      <a:pt x="1196828" y="1734153"/>
                      <a:pt x="1216490" y="1823936"/>
                    </a:cubicBezTo>
                    <a:cubicBezTo>
                      <a:pt x="1243195" y="1949261"/>
                      <a:pt x="1265107" y="2075663"/>
                      <a:pt x="1289659" y="2201477"/>
                    </a:cubicBezTo>
                    <a:cubicBezTo>
                      <a:pt x="1326538" y="2373015"/>
                      <a:pt x="1361459" y="2545337"/>
                      <a:pt x="1412913" y="2712273"/>
                    </a:cubicBezTo>
                    <a:cubicBezTo>
                      <a:pt x="1433749" y="2779146"/>
                      <a:pt x="1456345" y="2845333"/>
                      <a:pt x="1480115" y="2911129"/>
                    </a:cubicBezTo>
                    <a:cubicBezTo>
                      <a:pt x="1493908" y="2838381"/>
                      <a:pt x="1528243" y="2769453"/>
                      <a:pt x="1567958" y="2704832"/>
                    </a:cubicBezTo>
                    <a:cubicBezTo>
                      <a:pt x="1604640" y="2637274"/>
                      <a:pt x="1659517" y="2574220"/>
                      <a:pt x="1708036" y="2515572"/>
                    </a:cubicBezTo>
                    <a:cubicBezTo>
                      <a:pt x="1749121" y="2467890"/>
                      <a:pt x="1778271" y="2412669"/>
                      <a:pt x="1814954" y="2362049"/>
                    </a:cubicBezTo>
                    <a:cubicBezTo>
                      <a:pt x="1867776" y="2295667"/>
                      <a:pt x="1917567" y="2227521"/>
                      <a:pt x="1966281" y="2158397"/>
                    </a:cubicBezTo>
                    <a:cubicBezTo>
                      <a:pt x="2109881" y="1971487"/>
                      <a:pt x="2230787" y="1769890"/>
                      <a:pt x="2318923" y="1555663"/>
                    </a:cubicBezTo>
                    <a:cubicBezTo>
                      <a:pt x="2373017" y="1413302"/>
                      <a:pt x="2405005" y="1264772"/>
                      <a:pt x="2433666" y="1117320"/>
                    </a:cubicBezTo>
                    <a:cubicBezTo>
                      <a:pt x="2465653" y="932368"/>
                      <a:pt x="2486195" y="745947"/>
                      <a:pt x="2479935" y="560604"/>
                    </a:cubicBezTo>
                    <a:cubicBezTo>
                      <a:pt x="2476609" y="428229"/>
                      <a:pt x="2464479" y="296247"/>
                      <a:pt x="2420949" y="172586"/>
                    </a:cubicBezTo>
                    <a:close/>
                    <a:moveTo>
                      <a:pt x="1685244" y="1258898"/>
                    </a:moveTo>
                    <a:cubicBezTo>
                      <a:pt x="1729068" y="1226294"/>
                      <a:pt x="1774945" y="1192906"/>
                      <a:pt x="1827964" y="1177437"/>
                    </a:cubicBezTo>
                    <a:cubicBezTo>
                      <a:pt x="1873450" y="1163631"/>
                      <a:pt x="1920795" y="1165687"/>
                      <a:pt x="1966966" y="1166079"/>
                    </a:cubicBezTo>
                    <a:cubicBezTo>
                      <a:pt x="1995432" y="1167156"/>
                      <a:pt x="2026049" y="1169408"/>
                      <a:pt x="2048548" y="1186542"/>
                    </a:cubicBezTo>
                    <a:cubicBezTo>
                      <a:pt x="2070949" y="1201522"/>
                      <a:pt x="2062438" y="1234616"/>
                      <a:pt x="2033386" y="1214153"/>
                    </a:cubicBezTo>
                    <a:cubicBezTo>
                      <a:pt x="2016072" y="1204656"/>
                      <a:pt x="1995040" y="1204362"/>
                      <a:pt x="1974987" y="1204264"/>
                    </a:cubicBezTo>
                    <a:cubicBezTo>
                      <a:pt x="1924512" y="1207005"/>
                      <a:pt x="1871983" y="1204949"/>
                      <a:pt x="1823562" y="1224727"/>
                    </a:cubicBezTo>
                    <a:cubicBezTo>
                      <a:pt x="1790596" y="1238239"/>
                      <a:pt x="1761055" y="1259093"/>
                      <a:pt x="1732687" y="1280144"/>
                    </a:cubicBezTo>
                    <a:cubicBezTo>
                      <a:pt x="1721731" y="1287389"/>
                      <a:pt x="1712047" y="1300020"/>
                      <a:pt x="1698548" y="1301195"/>
                    </a:cubicBezTo>
                    <a:cubicBezTo>
                      <a:pt x="1697569" y="1301293"/>
                      <a:pt x="1696591" y="1301293"/>
                      <a:pt x="1695515" y="1301293"/>
                    </a:cubicBezTo>
                    <a:cubicBezTo>
                      <a:pt x="1673114" y="1301097"/>
                      <a:pt x="1665973" y="1271234"/>
                      <a:pt x="1685244" y="1258898"/>
                    </a:cubicBezTo>
                    <a:close/>
                    <a:moveTo>
                      <a:pt x="2082687" y="1873674"/>
                    </a:moveTo>
                    <a:cubicBezTo>
                      <a:pt x="2058232" y="1949065"/>
                      <a:pt x="1973911" y="1998314"/>
                      <a:pt x="1896046" y="2005363"/>
                    </a:cubicBezTo>
                    <a:cubicBezTo>
                      <a:pt x="1892036" y="2005755"/>
                      <a:pt x="1887927" y="2005951"/>
                      <a:pt x="1883917" y="2006147"/>
                    </a:cubicBezTo>
                    <a:cubicBezTo>
                      <a:pt x="1827377" y="2010553"/>
                      <a:pt x="1769076" y="2001153"/>
                      <a:pt x="1729850" y="1961793"/>
                    </a:cubicBezTo>
                    <a:cubicBezTo>
                      <a:pt x="1675071" y="1921455"/>
                      <a:pt x="1663626" y="1849393"/>
                      <a:pt x="1680549" y="1784674"/>
                    </a:cubicBezTo>
                    <a:cubicBezTo>
                      <a:pt x="1704613" y="1706444"/>
                      <a:pt x="1769859" y="1630466"/>
                      <a:pt x="1852027" y="1607849"/>
                    </a:cubicBezTo>
                    <a:cubicBezTo>
                      <a:pt x="1857408" y="1603247"/>
                      <a:pt x="1866114" y="1600016"/>
                      <a:pt x="1871494" y="1596981"/>
                    </a:cubicBezTo>
                    <a:cubicBezTo>
                      <a:pt x="1885580" y="1590029"/>
                      <a:pt x="1901427" y="1584253"/>
                      <a:pt x="1916687" y="1585917"/>
                    </a:cubicBezTo>
                    <a:cubicBezTo>
                      <a:pt x="1943685" y="1569664"/>
                      <a:pt x="1996312" y="1604030"/>
                      <a:pt x="2018909" y="1614507"/>
                    </a:cubicBezTo>
                    <a:cubicBezTo>
                      <a:pt x="2102741" y="1666986"/>
                      <a:pt x="2103719" y="1784283"/>
                      <a:pt x="2082687" y="1873674"/>
                    </a:cubicBezTo>
                    <a:close/>
                  </a:path>
                </a:pathLst>
              </a:custGeom>
              <a:solidFill>
                <a:srgbClr val="78DFE1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66" name="Google Shape;66;p3"/>
            <p:cNvSpPr/>
            <p:nvPr/>
          </p:nvSpPr>
          <p:spPr>
            <a:xfrm>
              <a:off x="368650" y="6659493"/>
              <a:ext cx="1948772" cy="3776257"/>
            </a:xfrm>
            <a:custGeom>
              <a:avLst/>
              <a:gdLst/>
              <a:ahLst/>
              <a:cxnLst/>
              <a:rect l="l" t="t" r="r" b="b"/>
              <a:pathLst>
                <a:path w="1948772" h="3776257" extrusionOk="0">
                  <a:moveTo>
                    <a:pt x="1213459" y="2108687"/>
                  </a:moveTo>
                  <a:cubicBezTo>
                    <a:pt x="1218154" y="2096840"/>
                    <a:pt x="1212089" y="2083035"/>
                    <a:pt x="1199666" y="2079412"/>
                  </a:cubicBezTo>
                  <a:cubicBezTo>
                    <a:pt x="1168657" y="2070404"/>
                    <a:pt x="1137061" y="2063257"/>
                    <a:pt x="1104585" y="2059243"/>
                  </a:cubicBezTo>
                  <a:cubicBezTo>
                    <a:pt x="1060370" y="2052389"/>
                    <a:pt x="1014982" y="2059243"/>
                    <a:pt x="970180" y="2065998"/>
                  </a:cubicBezTo>
                  <a:cubicBezTo>
                    <a:pt x="917259" y="2074223"/>
                    <a:pt x="862774" y="2081468"/>
                    <a:pt x="813570" y="2105260"/>
                  </a:cubicBezTo>
                  <a:cubicBezTo>
                    <a:pt x="804375" y="2108883"/>
                    <a:pt x="788235" y="2121318"/>
                    <a:pt x="803984" y="2125528"/>
                  </a:cubicBezTo>
                  <a:cubicBezTo>
                    <a:pt x="816211" y="2125626"/>
                    <a:pt x="828341" y="2121611"/>
                    <a:pt x="840373" y="2119359"/>
                  </a:cubicBezTo>
                  <a:cubicBezTo>
                    <a:pt x="953648" y="2099288"/>
                    <a:pt x="1076120" y="2080000"/>
                    <a:pt x="1182157" y="2123863"/>
                  </a:cubicBezTo>
                  <a:cubicBezTo>
                    <a:pt x="1185189" y="2124842"/>
                    <a:pt x="1188221" y="2125038"/>
                    <a:pt x="1191352" y="2124744"/>
                  </a:cubicBezTo>
                  <a:cubicBezTo>
                    <a:pt x="1200840" y="2123961"/>
                    <a:pt x="1209839" y="2117989"/>
                    <a:pt x="1213459" y="2108687"/>
                  </a:cubicBezTo>
                  <a:close/>
                  <a:moveTo>
                    <a:pt x="1270879" y="3164842"/>
                  </a:moveTo>
                  <a:cubicBezTo>
                    <a:pt x="1292693" y="3152212"/>
                    <a:pt x="1368112" y="3109229"/>
                    <a:pt x="1339451" y="3082304"/>
                  </a:cubicBezTo>
                  <a:cubicBezTo>
                    <a:pt x="1330941" y="3075156"/>
                    <a:pt x="1317050" y="3076332"/>
                    <a:pt x="1309029" y="3085045"/>
                  </a:cubicBezTo>
                  <a:cubicBezTo>
                    <a:pt x="1280172" y="3116474"/>
                    <a:pt x="1240457" y="3142812"/>
                    <a:pt x="1196732" y="3139875"/>
                  </a:cubicBezTo>
                  <a:cubicBezTo>
                    <a:pt x="1114367" y="3142715"/>
                    <a:pt x="1030829" y="3090137"/>
                    <a:pt x="1024079" y="3007207"/>
                  </a:cubicBezTo>
                  <a:cubicBezTo>
                    <a:pt x="1021242" y="2992325"/>
                    <a:pt x="1025253" y="2974407"/>
                    <a:pt x="1015275" y="2962266"/>
                  </a:cubicBezTo>
                  <a:cubicBezTo>
                    <a:pt x="1014004" y="2960798"/>
                    <a:pt x="1012634" y="2959623"/>
                    <a:pt x="1010971" y="2958742"/>
                  </a:cubicBezTo>
                  <a:cubicBezTo>
                    <a:pt x="1025644" y="2953650"/>
                    <a:pt x="1039632" y="2946503"/>
                    <a:pt x="1052642" y="2937495"/>
                  </a:cubicBezTo>
                  <a:cubicBezTo>
                    <a:pt x="1076511" y="2920361"/>
                    <a:pt x="1099498" y="2901464"/>
                    <a:pt x="1128747" y="2894806"/>
                  </a:cubicBezTo>
                  <a:cubicBezTo>
                    <a:pt x="1178439" y="2882274"/>
                    <a:pt x="1233121" y="2875910"/>
                    <a:pt x="1272151" y="2838508"/>
                  </a:cubicBezTo>
                  <a:cubicBezTo>
                    <a:pt x="1351092" y="2766349"/>
                    <a:pt x="1298954" y="2652773"/>
                    <a:pt x="1225393" y="2606755"/>
                  </a:cubicBezTo>
                  <a:cubicBezTo>
                    <a:pt x="1103216" y="2532246"/>
                    <a:pt x="825602" y="2521378"/>
                    <a:pt x="705088" y="2622715"/>
                  </a:cubicBezTo>
                  <a:cubicBezTo>
                    <a:pt x="653928" y="2668536"/>
                    <a:pt x="626440" y="2743731"/>
                    <a:pt x="657547" y="2802869"/>
                  </a:cubicBezTo>
                  <a:cubicBezTo>
                    <a:pt x="682198" y="2841739"/>
                    <a:pt x="727293" y="2862986"/>
                    <a:pt x="767986" y="2883841"/>
                  </a:cubicBezTo>
                  <a:cubicBezTo>
                    <a:pt x="796158" y="2897744"/>
                    <a:pt x="824624" y="2911647"/>
                    <a:pt x="847905" y="2932600"/>
                  </a:cubicBezTo>
                  <a:cubicBezTo>
                    <a:pt x="874805" y="2953552"/>
                    <a:pt x="908749" y="2964127"/>
                    <a:pt x="943964" y="2966574"/>
                  </a:cubicBezTo>
                  <a:cubicBezTo>
                    <a:pt x="953844" y="2967750"/>
                    <a:pt x="963822" y="2967847"/>
                    <a:pt x="973702" y="2966966"/>
                  </a:cubicBezTo>
                  <a:cubicBezTo>
                    <a:pt x="976147" y="2966770"/>
                    <a:pt x="978593" y="2966477"/>
                    <a:pt x="980940" y="2966085"/>
                  </a:cubicBezTo>
                  <a:cubicBezTo>
                    <a:pt x="980158" y="2967358"/>
                    <a:pt x="979375" y="2968631"/>
                    <a:pt x="978886" y="2970099"/>
                  </a:cubicBezTo>
                  <a:cubicBezTo>
                    <a:pt x="974778" y="2987135"/>
                    <a:pt x="969104" y="3003780"/>
                    <a:pt x="961083" y="3019935"/>
                  </a:cubicBezTo>
                  <a:cubicBezTo>
                    <a:pt x="941910" y="3065268"/>
                    <a:pt x="910510" y="3103648"/>
                    <a:pt x="862285" y="3122447"/>
                  </a:cubicBezTo>
                  <a:cubicBezTo>
                    <a:pt x="853187" y="3126559"/>
                    <a:pt x="843699" y="3128811"/>
                    <a:pt x="834210" y="3129888"/>
                  </a:cubicBezTo>
                  <a:cubicBezTo>
                    <a:pt x="833428" y="3129790"/>
                    <a:pt x="832645" y="3129692"/>
                    <a:pt x="831862" y="3129595"/>
                  </a:cubicBezTo>
                  <a:cubicBezTo>
                    <a:pt x="829026" y="3129595"/>
                    <a:pt x="826091" y="3129595"/>
                    <a:pt x="823450" y="3130476"/>
                  </a:cubicBezTo>
                  <a:cubicBezTo>
                    <a:pt x="806234" y="3130867"/>
                    <a:pt x="788919" y="3128028"/>
                    <a:pt x="772290" y="3125972"/>
                  </a:cubicBezTo>
                  <a:cubicBezTo>
                    <a:pt x="716924" y="3116083"/>
                    <a:pt x="660286" y="3098068"/>
                    <a:pt x="618028" y="3061645"/>
                  </a:cubicBezTo>
                  <a:cubicBezTo>
                    <a:pt x="611571" y="3055966"/>
                    <a:pt x="592203" y="3035405"/>
                    <a:pt x="589268" y="3054889"/>
                  </a:cubicBezTo>
                  <a:cubicBezTo>
                    <a:pt x="593279" y="3072121"/>
                    <a:pt x="607365" y="3085339"/>
                    <a:pt x="619984" y="3096990"/>
                  </a:cubicBezTo>
                  <a:cubicBezTo>
                    <a:pt x="655688" y="3126755"/>
                    <a:pt x="700001" y="3145358"/>
                    <a:pt x="746563" y="3156226"/>
                  </a:cubicBezTo>
                  <a:cubicBezTo>
                    <a:pt x="744020" y="3158968"/>
                    <a:pt x="743433" y="3163080"/>
                    <a:pt x="743140" y="3166702"/>
                  </a:cubicBezTo>
                  <a:cubicBezTo>
                    <a:pt x="740792" y="3189320"/>
                    <a:pt x="741183" y="3212035"/>
                    <a:pt x="741770" y="3234554"/>
                  </a:cubicBezTo>
                  <a:cubicBezTo>
                    <a:pt x="746661" y="3296727"/>
                    <a:pt x="737466" y="3361935"/>
                    <a:pt x="756248" y="3421562"/>
                  </a:cubicBezTo>
                  <a:cubicBezTo>
                    <a:pt x="778648" y="3512520"/>
                    <a:pt x="870404" y="3564413"/>
                    <a:pt x="966169" y="3558636"/>
                  </a:cubicBezTo>
                  <a:cubicBezTo>
                    <a:pt x="975854" y="3558832"/>
                    <a:pt x="985147" y="3558538"/>
                    <a:pt x="993950" y="3557755"/>
                  </a:cubicBezTo>
                  <a:cubicBezTo>
                    <a:pt x="1154669" y="3543264"/>
                    <a:pt x="1179907" y="3367124"/>
                    <a:pt x="1202894" y="3238079"/>
                  </a:cubicBezTo>
                  <a:cubicBezTo>
                    <a:pt x="1205437" y="3218791"/>
                    <a:pt x="1212481" y="3199894"/>
                    <a:pt x="1214144" y="3180801"/>
                  </a:cubicBezTo>
                  <a:cubicBezTo>
                    <a:pt x="1214926" y="3180801"/>
                    <a:pt x="1215709" y="3180704"/>
                    <a:pt x="1216491" y="3180606"/>
                  </a:cubicBezTo>
                  <a:cubicBezTo>
                    <a:pt x="1235468" y="3178647"/>
                    <a:pt x="1253956" y="3174339"/>
                    <a:pt x="1270879" y="3164842"/>
                  </a:cubicBezTo>
                  <a:close/>
                  <a:moveTo>
                    <a:pt x="1784631" y="2473500"/>
                  </a:moveTo>
                  <a:cubicBezTo>
                    <a:pt x="1856431" y="2613315"/>
                    <a:pt x="1932535" y="2758320"/>
                    <a:pt x="1948773" y="2918305"/>
                  </a:cubicBezTo>
                  <a:cubicBezTo>
                    <a:pt x="1899276" y="3021600"/>
                    <a:pt x="1841953" y="3122251"/>
                    <a:pt x="1794413" y="3226329"/>
                  </a:cubicBezTo>
                  <a:cubicBezTo>
                    <a:pt x="1753230" y="3317190"/>
                    <a:pt x="1687202" y="3395224"/>
                    <a:pt x="1625282" y="3474336"/>
                  </a:cubicBezTo>
                  <a:cubicBezTo>
                    <a:pt x="1591045" y="3518297"/>
                    <a:pt x="1559449" y="3564021"/>
                    <a:pt x="1524625" y="3607591"/>
                  </a:cubicBezTo>
                  <a:cubicBezTo>
                    <a:pt x="1458205" y="3683569"/>
                    <a:pt x="1366058" y="3745840"/>
                    <a:pt x="1265793" y="3764345"/>
                  </a:cubicBezTo>
                  <a:cubicBezTo>
                    <a:pt x="1138822" y="3780108"/>
                    <a:pt x="1010873" y="3778640"/>
                    <a:pt x="884392" y="3769142"/>
                  </a:cubicBezTo>
                  <a:cubicBezTo>
                    <a:pt x="790485" y="3766597"/>
                    <a:pt x="699903" y="3746428"/>
                    <a:pt x="612843" y="3717250"/>
                  </a:cubicBezTo>
                  <a:cubicBezTo>
                    <a:pt x="559629" y="3700801"/>
                    <a:pt x="506024" y="3684450"/>
                    <a:pt x="456918" y="3658994"/>
                  </a:cubicBezTo>
                  <a:cubicBezTo>
                    <a:pt x="318991" y="3591240"/>
                    <a:pt x="211389" y="3480504"/>
                    <a:pt x="142426" y="3347444"/>
                  </a:cubicBezTo>
                  <a:cubicBezTo>
                    <a:pt x="104178" y="3271956"/>
                    <a:pt x="78158" y="3190788"/>
                    <a:pt x="47834" y="3111873"/>
                  </a:cubicBezTo>
                  <a:cubicBezTo>
                    <a:pt x="31596" y="3070946"/>
                    <a:pt x="15553" y="3029726"/>
                    <a:pt x="0" y="2988506"/>
                  </a:cubicBezTo>
                  <a:cubicBezTo>
                    <a:pt x="4304" y="2970295"/>
                    <a:pt x="9586" y="2952182"/>
                    <a:pt x="14184" y="2933970"/>
                  </a:cubicBezTo>
                  <a:cubicBezTo>
                    <a:pt x="24064" y="2872189"/>
                    <a:pt x="52138" y="2814422"/>
                    <a:pt x="82756" y="2758712"/>
                  </a:cubicBezTo>
                  <a:cubicBezTo>
                    <a:pt x="127557" y="2673040"/>
                    <a:pt x="191238" y="2598531"/>
                    <a:pt x="253354" y="2523532"/>
                  </a:cubicBezTo>
                  <a:cubicBezTo>
                    <a:pt x="283189" y="2486130"/>
                    <a:pt x="306764" y="2445106"/>
                    <a:pt x="333371" y="2405648"/>
                  </a:cubicBezTo>
                  <a:cubicBezTo>
                    <a:pt x="359098" y="2367561"/>
                    <a:pt x="389911" y="2332901"/>
                    <a:pt x="417301" y="2295793"/>
                  </a:cubicBezTo>
                  <a:cubicBezTo>
                    <a:pt x="489688" y="2191030"/>
                    <a:pt x="571856" y="2092042"/>
                    <a:pt x="637298" y="1983069"/>
                  </a:cubicBezTo>
                  <a:cubicBezTo>
                    <a:pt x="726119" y="1856667"/>
                    <a:pt x="791952" y="1717831"/>
                    <a:pt x="852992" y="1578505"/>
                  </a:cubicBezTo>
                  <a:cubicBezTo>
                    <a:pt x="910999" y="1431052"/>
                    <a:pt x="943866" y="1276746"/>
                    <a:pt x="973604" y="1123517"/>
                  </a:cubicBezTo>
                  <a:cubicBezTo>
                    <a:pt x="1005689" y="938859"/>
                    <a:pt x="1025448" y="752830"/>
                    <a:pt x="1019188" y="567682"/>
                  </a:cubicBezTo>
                  <a:cubicBezTo>
                    <a:pt x="1013417" y="444609"/>
                    <a:pt x="1006471" y="319284"/>
                    <a:pt x="964115" y="204142"/>
                  </a:cubicBezTo>
                  <a:cubicBezTo>
                    <a:pt x="945138" y="154012"/>
                    <a:pt x="929878" y="101435"/>
                    <a:pt x="901999" y="55515"/>
                  </a:cubicBezTo>
                  <a:cubicBezTo>
                    <a:pt x="888109" y="36031"/>
                    <a:pt x="872262" y="16938"/>
                    <a:pt x="854655" y="0"/>
                  </a:cubicBezTo>
                  <a:cubicBezTo>
                    <a:pt x="909140" y="2350"/>
                    <a:pt x="963333" y="7245"/>
                    <a:pt x="1017134" y="15861"/>
                  </a:cubicBezTo>
                  <a:cubicBezTo>
                    <a:pt x="1125714" y="25946"/>
                    <a:pt x="1232729" y="44059"/>
                    <a:pt x="1337299" y="69810"/>
                  </a:cubicBezTo>
                  <a:cubicBezTo>
                    <a:pt x="1308736" y="163118"/>
                    <a:pt x="1300519" y="259755"/>
                    <a:pt x="1285455" y="354826"/>
                  </a:cubicBezTo>
                  <a:cubicBezTo>
                    <a:pt x="1277531" y="416607"/>
                    <a:pt x="1276357" y="478388"/>
                    <a:pt x="1265695" y="539974"/>
                  </a:cubicBezTo>
                  <a:cubicBezTo>
                    <a:pt x="1247598" y="624764"/>
                    <a:pt x="1237327" y="710141"/>
                    <a:pt x="1234295" y="795812"/>
                  </a:cubicBezTo>
                  <a:cubicBezTo>
                    <a:pt x="1227741" y="889316"/>
                    <a:pt x="1232045" y="982233"/>
                    <a:pt x="1229892" y="1075639"/>
                  </a:cubicBezTo>
                  <a:cubicBezTo>
                    <a:pt x="1229208" y="1231805"/>
                    <a:pt x="1231360" y="1389441"/>
                    <a:pt x="1262662" y="1541299"/>
                  </a:cubicBezTo>
                  <a:cubicBezTo>
                    <a:pt x="1293573" y="1659966"/>
                    <a:pt x="1338375" y="1775304"/>
                    <a:pt x="1396187" y="1882907"/>
                  </a:cubicBezTo>
                  <a:cubicBezTo>
                    <a:pt x="1460553" y="1983460"/>
                    <a:pt x="1523353" y="2085580"/>
                    <a:pt x="1593979" y="2182120"/>
                  </a:cubicBezTo>
                  <a:cubicBezTo>
                    <a:pt x="1627238" y="2229900"/>
                    <a:pt x="1657269" y="2279638"/>
                    <a:pt x="1687984" y="2329083"/>
                  </a:cubicBezTo>
                  <a:cubicBezTo>
                    <a:pt x="1719385" y="2377842"/>
                    <a:pt x="1755774" y="2423174"/>
                    <a:pt x="1784631" y="247350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7" name="Google Shape;67;p3"/>
            <p:cNvSpPr/>
            <p:nvPr/>
          </p:nvSpPr>
          <p:spPr>
            <a:xfrm>
              <a:off x="2153922" y="8312803"/>
              <a:ext cx="92609" cy="93893"/>
            </a:xfrm>
            <a:custGeom>
              <a:avLst/>
              <a:gdLst/>
              <a:ahLst/>
              <a:cxnLst/>
              <a:rect l="l" t="t" r="r" b="b"/>
              <a:pathLst>
                <a:path w="92609" h="93893" extrusionOk="0">
                  <a:moveTo>
                    <a:pt x="92581" y="39945"/>
                  </a:moveTo>
                  <a:cubicBezTo>
                    <a:pt x="92973" y="50716"/>
                    <a:pt x="89255" y="63248"/>
                    <a:pt x="82506" y="72354"/>
                  </a:cubicBezTo>
                  <a:cubicBezTo>
                    <a:pt x="79473" y="76466"/>
                    <a:pt x="75756" y="80382"/>
                    <a:pt x="71648" y="83711"/>
                  </a:cubicBezTo>
                  <a:lnTo>
                    <a:pt x="71648" y="83711"/>
                  </a:lnTo>
                  <a:cubicBezTo>
                    <a:pt x="71061" y="84201"/>
                    <a:pt x="70474" y="84690"/>
                    <a:pt x="69789" y="85180"/>
                  </a:cubicBezTo>
                  <a:cubicBezTo>
                    <a:pt x="68713" y="85963"/>
                    <a:pt x="67637" y="86746"/>
                    <a:pt x="66561" y="87432"/>
                  </a:cubicBezTo>
                  <a:cubicBezTo>
                    <a:pt x="65876" y="87921"/>
                    <a:pt x="65191" y="88313"/>
                    <a:pt x="64409" y="88705"/>
                  </a:cubicBezTo>
                  <a:cubicBezTo>
                    <a:pt x="63529" y="89194"/>
                    <a:pt x="62550" y="89684"/>
                    <a:pt x="61670" y="90075"/>
                  </a:cubicBezTo>
                  <a:cubicBezTo>
                    <a:pt x="60985" y="90467"/>
                    <a:pt x="60300" y="90761"/>
                    <a:pt x="59518" y="90956"/>
                  </a:cubicBezTo>
                  <a:cubicBezTo>
                    <a:pt x="58442" y="91348"/>
                    <a:pt x="57366" y="91740"/>
                    <a:pt x="56192" y="92033"/>
                  </a:cubicBezTo>
                  <a:cubicBezTo>
                    <a:pt x="55703" y="92229"/>
                    <a:pt x="55214" y="92327"/>
                    <a:pt x="54725" y="92425"/>
                  </a:cubicBezTo>
                  <a:cubicBezTo>
                    <a:pt x="54138" y="92621"/>
                    <a:pt x="53551" y="92719"/>
                    <a:pt x="52964" y="92817"/>
                  </a:cubicBezTo>
                  <a:cubicBezTo>
                    <a:pt x="50910" y="93208"/>
                    <a:pt x="48856" y="93502"/>
                    <a:pt x="46802" y="93698"/>
                  </a:cubicBezTo>
                  <a:cubicBezTo>
                    <a:pt x="45432" y="93796"/>
                    <a:pt x="43965" y="93894"/>
                    <a:pt x="42693" y="93894"/>
                  </a:cubicBezTo>
                  <a:cubicBezTo>
                    <a:pt x="41715" y="93894"/>
                    <a:pt x="40736" y="93894"/>
                    <a:pt x="39758" y="93894"/>
                  </a:cubicBezTo>
                  <a:cubicBezTo>
                    <a:pt x="39269" y="93894"/>
                    <a:pt x="38878" y="93894"/>
                    <a:pt x="38487" y="93796"/>
                  </a:cubicBezTo>
                  <a:cubicBezTo>
                    <a:pt x="37509" y="93698"/>
                    <a:pt x="36530" y="93600"/>
                    <a:pt x="35552" y="93502"/>
                  </a:cubicBezTo>
                  <a:cubicBezTo>
                    <a:pt x="33204" y="93208"/>
                    <a:pt x="30954" y="92719"/>
                    <a:pt x="28705" y="92033"/>
                  </a:cubicBezTo>
                  <a:cubicBezTo>
                    <a:pt x="27629" y="91740"/>
                    <a:pt x="26650" y="91348"/>
                    <a:pt x="25574" y="90859"/>
                  </a:cubicBezTo>
                  <a:cubicBezTo>
                    <a:pt x="24890" y="90663"/>
                    <a:pt x="24303" y="90369"/>
                    <a:pt x="23618" y="90075"/>
                  </a:cubicBezTo>
                  <a:cubicBezTo>
                    <a:pt x="23422" y="89977"/>
                    <a:pt x="23227" y="89880"/>
                    <a:pt x="23129" y="89880"/>
                  </a:cubicBezTo>
                  <a:cubicBezTo>
                    <a:pt x="21466" y="89096"/>
                    <a:pt x="19803" y="88215"/>
                    <a:pt x="18140" y="87236"/>
                  </a:cubicBezTo>
                  <a:cubicBezTo>
                    <a:pt x="15597" y="85669"/>
                    <a:pt x="13347" y="83809"/>
                    <a:pt x="11293" y="81655"/>
                  </a:cubicBezTo>
                  <a:cubicBezTo>
                    <a:pt x="9630" y="79893"/>
                    <a:pt x="8065" y="78032"/>
                    <a:pt x="6793" y="76074"/>
                  </a:cubicBezTo>
                  <a:cubicBezTo>
                    <a:pt x="6108" y="75095"/>
                    <a:pt x="5521" y="74116"/>
                    <a:pt x="4935" y="73039"/>
                  </a:cubicBezTo>
                  <a:cubicBezTo>
                    <a:pt x="3760" y="70885"/>
                    <a:pt x="2782" y="68731"/>
                    <a:pt x="2000" y="66381"/>
                  </a:cubicBezTo>
                  <a:cubicBezTo>
                    <a:pt x="1608" y="65304"/>
                    <a:pt x="1315" y="64129"/>
                    <a:pt x="1021" y="62954"/>
                  </a:cubicBezTo>
                  <a:cubicBezTo>
                    <a:pt x="1021" y="62954"/>
                    <a:pt x="1021" y="62856"/>
                    <a:pt x="924" y="62856"/>
                  </a:cubicBezTo>
                  <a:cubicBezTo>
                    <a:pt x="728" y="61681"/>
                    <a:pt x="532" y="60604"/>
                    <a:pt x="337" y="59430"/>
                  </a:cubicBezTo>
                  <a:cubicBezTo>
                    <a:pt x="239" y="58255"/>
                    <a:pt x="44" y="57080"/>
                    <a:pt x="44" y="55807"/>
                  </a:cubicBezTo>
                  <a:cubicBezTo>
                    <a:pt x="44" y="54730"/>
                    <a:pt x="-54" y="53555"/>
                    <a:pt x="44" y="52478"/>
                  </a:cubicBezTo>
                  <a:cubicBezTo>
                    <a:pt x="141" y="51009"/>
                    <a:pt x="239" y="49443"/>
                    <a:pt x="435" y="47876"/>
                  </a:cubicBezTo>
                  <a:cubicBezTo>
                    <a:pt x="728" y="45526"/>
                    <a:pt x="1315" y="43176"/>
                    <a:pt x="2000" y="40925"/>
                  </a:cubicBezTo>
                  <a:cubicBezTo>
                    <a:pt x="2489" y="37987"/>
                    <a:pt x="3174" y="34952"/>
                    <a:pt x="4152" y="31917"/>
                  </a:cubicBezTo>
                  <a:cubicBezTo>
                    <a:pt x="8456" y="18601"/>
                    <a:pt x="20390" y="7537"/>
                    <a:pt x="33987" y="2740"/>
                  </a:cubicBezTo>
                  <a:cubicBezTo>
                    <a:pt x="37802" y="1369"/>
                    <a:pt x="41617" y="586"/>
                    <a:pt x="45530" y="194"/>
                  </a:cubicBezTo>
                  <a:cubicBezTo>
                    <a:pt x="57464" y="-883"/>
                    <a:pt x="69398" y="2544"/>
                    <a:pt x="78202" y="9985"/>
                  </a:cubicBezTo>
                  <a:cubicBezTo>
                    <a:pt x="86712" y="17328"/>
                    <a:pt x="92092" y="28294"/>
                    <a:pt x="92581" y="3994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68" name="Google Shape;68;p3"/>
            <p:cNvSpPr/>
            <p:nvPr/>
          </p:nvSpPr>
          <p:spPr>
            <a:xfrm>
              <a:off x="769866" y="8312924"/>
              <a:ext cx="90271" cy="84118"/>
            </a:xfrm>
            <a:custGeom>
              <a:avLst/>
              <a:gdLst/>
              <a:ahLst/>
              <a:cxnLst/>
              <a:rect l="l" t="t" r="r" b="b"/>
              <a:pathLst>
                <a:path w="90271" h="84118" extrusionOk="0">
                  <a:moveTo>
                    <a:pt x="55017" y="367"/>
                  </a:moveTo>
                  <a:cubicBezTo>
                    <a:pt x="78787" y="3598"/>
                    <a:pt x="93558" y="25236"/>
                    <a:pt x="89645" y="48049"/>
                  </a:cubicBezTo>
                  <a:cubicBezTo>
                    <a:pt x="87689" y="59015"/>
                    <a:pt x="81135" y="68512"/>
                    <a:pt x="72038" y="75366"/>
                  </a:cubicBezTo>
                  <a:cubicBezTo>
                    <a:pt x="65973" y="79870"/>
                    <a:pt x="57658" y="83296"/>
                    <a:pt x="49735" y="83982"/>
                  </a:cubicBezTo>
                  <a:cubicBezTo>
                    <a:pt x="47289" y="84178"/>
                    <a:pt x="44844" y="84178"/>
                    <a:pt x="42594" y="83884"/>
                  </a:cubicBezTo>
                  <a:cubicBezTo>
                    <a:pt x="37801" y="84275"/>
                    <a:pt x="33008" y="83884"/>
                    <a:pt x="28117" y="82611"/>
                  </a:cubicBezTo>
                  <a:cubicBezTo>
                    <a:pt x="8846" y="77324"/>
                    <a:pt x="-3577" y="58036"/>
                    <a:pt x="923" y="38356"/>
                  </a:cubicBezTo>
                  <a:cubicBezTo>
                    <a:pt x="5520" y="17990"/>
                    <a:pt x="24008" y="2129"/>
                    <a:pt x="44844" y="171"/>
                  </a:cubicBezTo>
                  <a:cubicBezTo>
                    <a:pt x="48170" y="-123"/>
                    <a:pt x="51593" y="-25"/>
                    <a:pt x="55017" y="36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69" name="Google Shape;69;p3"/>
          <p:cNvSpPr/>
          <p:nvPr/>
        </p:nvSpPr>
        <p:spPr>
          <a:xfrm>
            <a:off x="7274565" y="-233173"/>
            <a:ext cx="2267681" cy="1991309"/>
          </a:xfrm>
          <a:custGeom>
            <a:avLst/>
            <a:gdLst/>
            <a:ahLst/>
            <a:cxnLst/>
            <a:rect l="l" t="t" r="r" b="b"/>
            <a:pathLst>
              <a:path w="4535361" h="3982618" extrusionOk="0">
                <a:moveTo>
                  <a:pt x="4509233" y="2703812"/>
                </a:moveTo>
                <a:cubicBezTo>
                  <a:pt x="4433129" y="2705445"/>
                  <a:pt x="4358112" y="2711434"/>
                  <a:pt x="4282461" y="2719055"/>
                </a:cubicBezTo>
                <a:cubicBezTo>
                  <a:pt x="4261054" y="2721051"/>
                  <a:pt x="4239102" y="2723047"/>
                  <a:pt x="4216879" y="2725224"/>
                </a:cubicBezTo>
                <a:cubicBezTo>
                  <a:pt x="4217241" y="2725224"/>
                  <a:pt x="4217513" y="2725133"/>
                  <a:pt x="4217876" y="2725133"/>
                </a:cubicBezTo>
                <a:cubicBezTo>
                  <a:pt x="4121634" y="2734388"/>
                  <a:pt x="4025483" y="2745638"/>
                  <a:pt x="3929422" y="2757342"/>
                </a:cubicBezTo>
                <a:cubicBezTo>
                  <a:pt x="3938583" y="2703268"/>
                  <a:pt x="3946657" y="2648831"/>
                  <a:pt x="3955274" y="2596028"/>
                </a:cubicBezTo>
                <a:cubicBezTo>
                  <a:pt x="3979765" y="2430268"/>
                  <a:pt x="3992283" y="2262241"/>
                  <a:pt x="3982940" y="2094848"/>
                </a:cubicBezTo>
                <a:cubicBezTo>
                  <a:pt x="3973960" y="2004937"/>
                  <a:pt x="3955909" y="1916296"/>
                  <a:pt x="3946475" y="1826566"/>
                </a:cubicBezTo>
                <a:cubicBezTo>
                  <a:pt x="3943119" y="1762422"/>
                  <a:pt x="3940489" y="1692108"/>
                  <a:pt x="3936769" y="1627328"/>
                </a:cubicBezTo>
                <a:cubicBezTo>
                  <a:pt x="3936860" y="1579334"/>
                  <a:pt x="3934230" y="1530613"/>
                  <a:pt x="3936044" y="1482436"/>
                </a:cubicBezTo>
                <a:cubicBezTo>
                  <a:pt x="3963619" y="1470188"/>
                  <a:pt x="3951011" y="1415933"/>
                  <a:pt x="3960989" y="1389440"/>
                </a:cubicBezTo>
                <a:cubicBezTo>
                  <a:pt x="3987566" y="1296535"/>
                  <a:pt x="4007069" y="1202541"/>
                  <a:pt x="4019042" y="1106552"/>
                </a:cubicBezTo>
                <a:cubicBezTo>
                  <a:pt x="4034554" y="1022084"/>
                  <a:pt x="4055689" y="938524"/>
                  <a:pt x="4058229" y="852242"/>
                </a:cubicBezTo>
                <a:cubicBezTo>
                  <a:pt x="4071200" y="678680"/>
                  <a:pt x="4075373" y="504029"/>
                  <a:pt x="4059045" y="330467"/>
                </a:cubicBezTo>
                <a:cubicBezTo>
                  <a:pt x="4054782" y="217239"/>
                  <a:pt x="4001989" y="70986"/>
                  <a:pt x="3861662" y="119253"/>
                </a:cubicBezTo>
                <a:cubicBezTo>
                  <a:pt x="3783471" y="153094"/>
                  <a:pt x="3720610" y="214336"/>
                  <a:pt x="3656388" y="268954"/>
                </a:cubicBezTo>
                <a:cubicBezTo>
                  <a:pt x="3573934" y="348250"/>
                  <a:pt x="3497013" y="426820"/>
                  <a:pt x="3408662" y="500854"/>
                </a:cubicBezTo>
                <a:cubicBezTo>
                  <a:pt x="3344622" y="558103"/>
                  <a:pt x="3287566" y="622610"/>
                  <a:pt x="3227607" y="684033"/>
                </a:cubicBezTo>
                <a:cubicBezTo>
                  <a:pt x="3168737" y="745728"/>
                  <a:pt x="3108416" y="806061"/>
                  <a:pt x="3051451" y="869571"/>
                </a:cubicBezTo>
                <a:cubicBezTo>
                  <a:pt x="3006731" y="922556"/>
                  <a:pt x="2952306" y="969553"/>
                  <a:pt x="2885272" y="991055"/>
                </a:cubicBezTo>
                <a:cubicBezTo>
                  <a:pt x="2583574" y="847705"/>
                  <a:pt x="2327412" y="767774"/>
                  <a:pt x="1989521" y="822392"/>
                </a:cubicBezTo>
                <a:cubicBezTo>
                  <a:pt x="1817356" y="840357"/>
                  <a:pt x="1640020" y="839540"/>
                  <a:pt x="1478739" y="910398"/>
                </a:cubicBezTo>
                <a:cubicBezTo>
                  <a:pt x="1441095" y="923554"/>
                  <a:pt x="1402907" y="937889"/>
                  <a:pt x="1369345" y="959482"/>
                </a:cubicBezTo>
                <a:cubicBezTo>
                  <a:pt x="1369072" y="935711"/>
                  <a:pt x="1340953" y="907404"/>
                  <a:pt x="1333061" y="885993"/>
                </a:cubicBezTo>
                <a:cubicBezTo>
                  <a:pt x="1306030" y="835639"/>
                  <a:pt x="1280268" y="784740"/>
                  <a:pt x="1252965" y="734568"/>
                </a:cubicBezTo>
                <a:cubicBezTo>
                  <a:pt x="1202622" y="638941"/>
                  <a:pt x="1138037" y="551752"/>
                  <a:pt x="1081072" y="460117"/>
                </a:cubicBezTo>
                <a:cubicBezTo>
                  <a:pt x="1024923" y="374742"/>
                  <a:pt x="955621" y="295355"/>
                  <a:pt x="891944" y="214789"/>
                </a:cubicBezTo>
                <a:cubicBezTo>
                  <a:pt x="814025" y="124606"/>
                  <a:pt x="725130" y="-36345"/>
                  <a:pt x="584259" y="7386"/>
                </a:cubicBezTo>
                <a:cubicBezTo>
                  <a:pt x="507701" y="41862"/>
                  <a:pt x="482484" y="216059"/>
                  <a:pt x="465067" y="292815"/>
                </a:cubicBezTo>
                <a:cubicBezTo>
                  <a:pt x="412093" y="544947"/>
                  <a:pt x="382069" y="802614"/>
                  <a:pt x="387965" y="1060462"/>
                </a:cubicBezTo>
                <a:cubicBezTo>
                  <a:pt x="388237" y="1120433"/>
                  <a:pt x="385607" y="1180948"/>
                  <a:pt x="391593" y="1240647"/>
                </a:cubicBezTo>
                <a:cubicBezTo>
                  <a:pt x="389416" y="1246454"/>
                  <a:pt x="388237" y="1252805"/>
                  <a:pt x="387149" y="1258611"/>
                </a:cubicBezTo>
                <a:cubicBezTo>
                  <a:pt x="380890" y="1293814"/>
                  <a:pt x="377080" y="1329469"/>
                  <a:pt x="372272" y="1364944"/>
                </a:cubicBezTo>
                <a:cubicBezTo>
                  <a:pt x="367011" y="1418473"/>
                  <a:pt x="354947" y="1471095"/>
                  <a:pt x="348869" y="1524625"/>
                </a:cubicBezTo>
                <a:cubicBezTo>
                  <a:pt x="344697" y="1579424"/>
                  <a:pt x="342701" y="1634314"/>
                  <a:pt x="339073" y="1689114"/>
                </a:cubicBezTo>
                <a:cubicBezTo>
                  <a:pt x="311588" y="1952496"/>
                  <a:pt x="238658" y="2216151"/>
                  <a:pt x="273762" y="2482437"/>
                </a:cubicBezTo>
                <a:cubicBezTo>
                  <a:pt x="286915" y="2578880"/>
                  <a:pt x="304694" y="2675505"/>
                  <a:pt x="336170" y="2767866"/>
                </a:cubicBezTo>
                <a:cubicBezTo>
                  <a:pt x="338529" y="2774126"/>
                  <a:pt x="341068" y="2780387"/>
                  <a:pt x="343518" y="2786556"/>
                </a:cubicBezTo>
                <a:cubicBezTo>
                  <a:pt x="271767" y="2805972"/>
                  <a:pt x="200198" y="2825841"/>
                  <a:pt x="128537" y="2845620"/>
                </a:cubicBezTo>
                <a:cubicBezTo>
                  <a:pt x="90168" y="2856598"/>
                  <a:pt x="51798" y="2868029"/>
                  <a:pt x="14607" y="2882546"/>
                </a:cubicBezTo>
                <a:cubicBezTo>
                  <a:pt x="2180" y="2887445"/>
                  <a:pt x="-3263" y="2902960"/>
                  <a:pt x="1999" y="2914845"/>
                </a:cubicBezTo>
                <a:cubicBezTo>
                  <a:pt x="7713" y="2925369"/>
                  <a:pt x="15423" y="2928998"/>
                  <a:pt x="24132" y="2928998"/>
                </a:cubicBezTo>
                <a:cubicBezTo>
                  <a:pt x="41820" y="2928998"/>
                  <a:pt x="63499" y="2913575"/>
                  <a:pt x="80099" y="2909674"/>
                </a:cubicBezTo>
                <a:cubicBezTo>
                  <a:pt x="172531" y="2879189"/>
                  <a:pt x="266052" y="2852334"/>
                  <a:pt x="359664" y="2825569"/>
                </a:cubicBezTo>
                <a:cubicBezTo>
                  <a:pt x="398124" y="2915389"/>
                  <a:pt x="446472" y="3001036"/>
                  <a:pt x="496725" y="3084687"/>
                </a:cubicBezTo>
                <a:cubicBezTo>
                  <a:pt x="509787" y="3106915"/>
                  <a:pt x="523030" y="3129144"/>
                  <a:pt x="536637" y="3151100"/>
                </a:cubicBezTo>
                <a:cubicBezTo>
                  <a:pt x="425700" y="3205809"/>
                  <a:pt x="314763" y="3260517"/>
                  <a:pt x="204007" y="3315589"/>
                </a:cubicBezTo>
                <a:cubicBezTo>
                  <a:pt x="169084" y="3332011"/>
                  <a:pt x="133526" y="3347072"/>
                  <a:pt x="97243" y="3360409"/>
                </a:cubicBezTo>
                <a:cubicBezTo>
                  <a:pt x="73477" y="3363040"/>
                  <a:pt x="62501" y="3395157"/>
                  <a:pt x="84725" y="3408041"/>
                </a:cubicBezTo>
                <a:cubicBezTo>
                  <a:pt x="88263" y="3410037"/>
                  <a:pt x="92345" y="3410944"/>
                  <a:pt x="96427" y="3410944"/>
                </a:cubicBezTo>
                <a:cubicBezTo>
                  <a:pt x="101869" y="3410944"/>
                  <a:pt x="107221" y="3409220"/>
                  <a:pt x="111575" y="3406045"/>
                </a:cubicBezTo>
                <a:cubicBezTo>
                  <a:pt x="145772" y="3392163"/>
                  <a:pt x="179425" y="3376558"/>
                  <a:pt x="212715" y="3360681"/>
                </a:cubicBezTo>
                <a:cubicBezTo>
                  <a:pt x="311225" y="3311325"/>
                  <a:pt x="409100" y="3260699"/>
                  <a:pt x="507338" y="3210889"/>
                </a:cubicBezTo>
                <a:cubicBezTo>
                  <a:pt x="524119" y="3202089"/>
                  <a:pt x="540991" y="3193379"/>
                  <a:pt x="557772" y="3184760"/>
                </a:cubicBezTo>
                <a:cubicBezTo>
                  <a:pt x="607843" y="3263058"/>
                  <a:pt x="663085" y="3337636"/>
                  <a:pt x="731480" y="3401690"/>
                </a:cubicBezTo>
                <a:cubicBezTo>
                  <a:pt x="751345" y="3421287"/>
                  <a:pt x="770122" y="3441973"/>
                  <a:pt x="789443" y="3462205"/>
                </a:cubicBezTo>
                <a:cubicBezTo>
                  <a:pt x="718871" y="3524535"/>
                  <a:pt x="643855" y="3581149"/>
                  <a:pt x="567478" y="3636039"/>
                </a:cubicBezTo>
                <a:cubicBezTo>
                  <a:pt x="541444" y="3655546"/>
                  <a:pt x="516227" y="3676141"/>
                  <a:pt x="490194" y="3695557"/>
                </a:cubicBezTo>
                <a:cubicBezTo>
                  <a:pt x="476769" y="3702543"/>
                  <a:pt x="472052" y="3720869"/>
                  <a:pt x="481939" y="3732755"/>
                </a:cubicBezTo>
                <a:cubicBezTo>
                  <a:pt x="487745" y="3739469"/>
                  <a:pt x="493641" y="3742100"/>
                  <a:pt x="499537" y="3742100"/>
                </a:cubicBezTo>
                <a:cubicBezTo>
                  <a:pt x="513597" y="3742100"/>
                  <a:pt x="527475" y="3726948"/>
                  <a:pt x="538723" y="3717150"/>
                </a:cubicBezTo>
                <a:cubicBezTo>
                  <a:pt x="564394" y="3695375"/>
                  <a:pt x="590609" y="3674417"/>
                  <a:pt x="617277" y="3653913"/>
                </a:cubicBezTo>
                <a:cubicBezTo>
                  <a:pt x="687214" y="3603377"/>
                  <a:pt x="752796" y="3547489"/>
                  <a:pt x="817109" y="3489877"/>
                </a:cubicBezTo>
                <a:cubicBezTo>
                  <a:pt x="827812" y="3500129"/>
                  <a:pt x="838879" y="3510109"/>
                  <a:pt x="850580" y="3519363"/>
                </a:cubicBezTo>
                <a:cubicBezTo>
                  <a:pt x="895481" y="3553749"/>
                  <a:pt x="944283" y="3582419"/>
                  <a:pt x="994808" y="3607641"/>
                </a:cubicBezTo>
                <a:cubicBezTo>
                  <a:pt x="1076808" y="3652189"/>
                  <a:pt x="1165340" y="3682220"/>
                  <a:pt x="1248974" y="3723047"/>
                </a:cubicBezTo>
                <a:cubicBezTo>
                  <a:pt x="1291788" y="3743733"/>
                  <a:pt x="1337324" y="3772947"/>
                  <a:pt x="1382225" y="3791637"/>
                </a:cubicBezTo>
                <a:cubicBezTo>
                  <a:pt x="1432206" y="3813865"/>
                  <a:pt x="1484454" y="3830832"/>
                  <a:pt x="1534707" y="3852788"/>
                </a:cubicBezTo>
                <a:cubicBezTo>
                  <a:pt x="1683651" y="3920017"/>
                  <a:pt x="1839670" y="3983798"/>
                  <a:pt x="2005849" y="3981802"/>
                </a:cubicBezTo>
                <a:cubicBezTo>
                  <a:pt x="2013378" y="3982438"/>
                  <a:pt x="2020816" y="3982619"/>
                  <a:pt x="2028254" y="3982619"/>
                </a:cubicBezTo>
                <a:cubicBezTo>
                  <a:pt x="2075060" y="3982619"/>
                  <a:pt x="2121049" y="3972276"/>
                  <a:pt x="2167764" y="3968738"/>
                </a:cubicBezTo>
                <a:cubicBezTo>
                  <a:pt x="2200601" y="3966560"/>
                  <a:pt x="2234254" y="3964111"/>
                  <a:pt x="2268270" y="3961933"/>
                </a:cubicBezTo>
                <a:cubicBezTo>
                  <a:pt x="2386554" y="3954675"/>
                  <a:pt x="2510735" y="3950320"/>
                  <a:pt x="2628838" y="3925733"/>
                </a:cubicBezTo>
                <a:cubicBezTo>
                  <a:pt x="2701768" y="3908404"/>
                  <a:pt x="2777237" y="3908404"/>
                  <a:pt x="2850258" y="3893343"/>
                </a:cubicBezTo>
                <a:cubicBezTo>
                  <a:pt x="2924549" y="3873201"/>
                  <a:pt x="3000200" y="3857596"/>
                  <a:pt x="3073402" y="3833826"/>
                </a:cubicBezTo>
                <a:cubicBezTo>
                  <a:pt x="3176629" y="3793815"/>
                  <a:pt x="3282304" y="3753985"/>
                  <a:pt x="3373739" y="3690476"/>
                </a:cubicBezTo>
                <a:cubicBezTo>
                  <a:pt x="3463632" y="3619255"/>
                  <a:pt x="3547538" y="3540957"/>
                  <a:pt x="3616748" y="3449775"/>
                </a:cubicBezTo>
                <a:cubicBezTo>
                  <a:pt x="3687229" y="3479625"/>
                  <a:pt x="3757801" y="3509565"/>
                  <a:pt x="3826104" y="3544495"/>
                </a:cubicBezTo>
                <a:cubicBezTo>
                  <a:pt x="3977407" y="3624608"/>
                  <a:pt x="4124446" y="3712432"/>
                  <a:pt x="4276837" y="3790549"/>
                </a:cubicBezTo>
                <a:cubicBezTo>
                  <a:pt x="4281282" y="3792998"/>
                  <a:pt x="4285636" y="3793996"/>
                  <a:pt x="4289718" y="3793996"/>
                </a:cubicBezTo>
                <a:cubicBezTo>
                  <a:pt x="4312758" y="3793996"/>
                  <a:pt x="4326364" y="3759701"/>
                  <a:pt x="4301873" y="3745457"/>
                </a:cubicBezTo>
                <a:cubicBezTo>
                  <a:pt x="4225859" y="3705083"/>
                  <a:pt x="4147123" y="3670244"/>
                  <a:pt x="4072833" y="3626876"/>
                </a:cubicBezTo>
                <a:cubicBezTo>
                  <a:pt x="3934411" y="3545130"/>
                  <a:pt x="3789095" y="3477719"/>
                  <a:pt x="3641058" y="3416387"/>
                </a:cubicBezTo>
                <a:cubicBezTo>
                  <a:pt x="3646864" y="3408041"/>
                  <a:pt x="3652578" y="3399512"/>
                  <a:pt x="3658202" y="3390984"/>
                </a:cubicBezTo>
                <a:cubicBezTo>
                  <a:pt x="3720519" y="3305428"/>
                  <a:pt x="3786465" y="3221505"/>
                  <a:pt x="3834087" y="3126603"/>
                </a:cubicBezTo>
                <a:cubicBezTo>
                  <a:pt x="4045892" y="3151735"/>
                  <a:pt x="4258967" y="3169064"/>
                  <a:pt x="4466147" y="3220597"/>
                </a:cubicBezTo>
                <a:cubicBezTo>
                  <a:pt x="4468051" y="3221142"/>
                  <a:pt x="4470047" y="3221414"/>
                  <a:pt x="4471952" y="3221414"/>
                </a:cubicBezTo>
                <a:cubicBezTo>
                  <a:pt x="4483019" y="3221414"/>
                  <a:pt x="4493722" y="3213248"/>
                  <a:pt x="4496353" y="3202089"/>
                </a:cubicBezTo>
                <a:cubicBezTo>
                  <a:pt x="4500253" y="3186937"/>
                  <a:pt x="4488461" y="3172693"/>
                  <a:pt x="4473585" y="3170516"/>
                </a:cubicBezTo>
                <a:cubicBezTo>
                  <a:pt x="4408456" y="3156997"/>
                  <a:pt x="4342873" y="3145928"/>
                  <a:pt x="4277109" y="3137309"/>
                </a:cubicBezTo>
                <a:cubicBezTo>
                  <a:pt x="4135150" y="3116986"/>
                  <a:pt x="3992737" y="3102379"/>
                  <a:pt x="3849961" y="3090494"/>
                </a:cubicBezTo>
                <a:cubicBezTo>
                  <a:pt x="3873545" y="3029978"/>
                  <a:pt x="3887514" y="2965834"/>
                  <a:pt x="3900214" y="2902325"/>
                </a:cubicBezTo>
                <a:cubicBezTo>
                  <a:pt x="3908196" y="2870297"/>
                  <a:pt x="3915090" y="2837364"/>
                  <a:pt x="3921258" y="2804066"/>
                </a:cubicBezTo>
                <a:cubicBezTo>
                  <a:pt x="4116917" y="2783562"/>
                  <a:pt x="4313211" y="2757705"/>
                  <a:pt x="4510775" y="2755799"/>
                </a:cubicBezTo>
                <a:cubicBezTo>
                  <a:pt x="4544701" y="2754257"/>
                  <a:pt x="4542886" y="2703359"/>
                  <a:pt x="4509233" y="2703812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70" name="Google Shape;70;p3"/>
          <p:cNvGrpSpPr/>
          <p:nvPr/>
        </p:nvGrpSpPr>
        <p:grpSpPr>
          <a:xfrm>
            <a:off x="7274565" y="-233173"/>
            <a:ext cx="2267680" cy="1991309"/>
            <a:chOff x="14549130" y="-466345"/>
            <a:chExt cx="4535361" cy="3982618"/>
          </a:xfrm>
        </p:grpSpPr>
        <p:grpSp>
          <p:nvGrpSpPr>
            <p:cNvPr id="71" name="Google Shape;71;p3"/>
            <p:cNvGrpSpPr/>
            <p:nvPr/>
          </p:nvGrpSpPr>
          <p:grpSpPr>
            <a:xfrm>
              <a:off x="14549130" y="-466345"/>
              <a:ext cx="4535361" cy="3982618"/>
              <a:chOff x="14549130" y="-466345"/>
              <a:chExt cx="4535361" cy="3982618"/>
            </a:xfrm>
          </p:grpSpPr>
          <p:sp>
            <p:nvSpPr>
              <p:cNvPr id="72" name="Google Shape;72;p3"/>
              <p:cNvSpPr/>
              <p:nvPr/>
            </p:nvSpPr>
            <p:spPr>
              <a:xfrm>
                <a:off x="16179444" y="2093500"/>
                <a:ext cx="971123" cy="642425"/>
              </a:xfrm>
              <a:custGeom>
                <a:avLst/>
                <a:gdLst/>
                <a:ahLst/>
                <a:cxnLst/>
                <a:rect l="l" t="t" r="r" b="b"/>
                <a:pathLst>
                  <a:path w="971123" h="642425" extrusionOk="0">
                    <a:moveTo>
                      <a:pt x="923417" y="503157"/>
                    </a:moveTo>
                    <a:cubicBezTo>
                      <a:pt x="835157" y="600599"/>
                      <a:pt x="668615" y="618563"/>
                      <a:pt x="571647" y="523208"/>
                    </a:cubicBezTo>
                    <a:cubicBezTo>
                      <a:pt x="532643" y="494084"/>
                      <a:pt x="517131" y="448358"/>
                      <a:pt x="505611" y="402812"/>
                    </a:cubicBezTo>
                    <a:cubicBezTo>
                      <a:pt x="503071" y="389022"/>
                      <a:pt x="498718" y="376955"/>
                      <a:pt x="493094" y="367519"/>
                    </a:cubicBezTo>
                    <a:cubicBezTo>
                      <a:pt x="523390" y="351007"/>
                      <a:pt x="540806" y="305008"/>
                      <a:pt x="553778" y="274160"/>
                    </a:cubicBezTo>
                    <a:cubicBezTo>
                      <a:pt x="567928" y="262275"/>
                      <a:pt x="588519" y="262547"/>
                      <a:pt x="608022" y="262819"/>
                    </a:cubicBezTo>
                    <a:cubicBezTo>
                      <a:pt x="615006" y="262910"/>
                      <a:pt x="621900" y="263001"/>
                      <a:pt x="628340" y="262638"/>
                    </a:cubicBezTo>
                    <a:cubicBezTo>
                      <a:pt x="676688" y="264906"/>
                      <a:pt x="733200" y="261731"/>
                      <a:pt x="767488" y="222899"/>
                    </a:cubicBezTo>
                    <a:cubicBezTo>
                      <a:pt x="801867" y="183070"/>
                      <a:pt x="801867" y="115024"/>
                      <a:pt x="759959" y="80638"/>
                    </a:cubicBezTo>
                    <a:cubicBezTo>
                      <a:pt x="672153" y="28651"/>
                      <a:pt x="562486" y="35093"/>
                      <a:pt x="463613" y="27200"/>
                    </a:cubicBezTo>
                    <a:cubicBezTo>
                      <a:pt x="396942" y="24206"/>
                      <a:pt x="325282" y="-3376"/>
                      <a:pt x="255255" y="344"/>
                    </a:cubicBezTo>
                    <a:cubicBezTo>
                      <a:pt x="233031" y="2522"/>
                      <a:pt x="210626" y="28742"/>
                      <a:pt x="221420" y="50698"/>
                    </a:cubicBezTo>
                    <a:cubicBezTo>
                      <a:pt x="195296" y="78279"/>
                      <a:pt x="178424" y="117383"/>
                      <a:pt x="175340" y="155217"/>
                    </a:cubicBezTo>
                    <a:cubicBezTo>
                      <a:pt x="177427" y="191871"/>
                      <a:pt x="208812" y="221992"/>
                      <a:pt x="242102" y="233424"/>
                    </a:cubicBezTo>
                    <a:cubicBezTo>
                      <a:pt x="281832" y="247124"/>
                      <a:pt x="325826" y="238051"/>
                      <a:pt x="364650" y="254473"/>
                    </a:cubicBezTo>
                    <a:cubicBezTo>
                      <a:pt x="388234" y="267356"/>
                      <a:pt x="387146" y="300109"/>
                      <a:pt x="400117" y="321339"/>
                    </a:cubicBezTo>
                    <a:cubicBezTo>
                      <a:pt x="408099" y="337488"/>
                      <a:pt x="419801" y="352186"/>
                      <a:pt x="434768" y="362257"/>
                    </a:cubicBezTo>
                    <a:cubicBezTo>
                      <a:pt x="431049" y="366521"/>
                      <a:pt x="427420" y="371602"/>
                      <a:pt x="423792" y="377772"/>
                    </a:cubicBezTo>
                    <a:cubicBezTo>
                      <a:pt x="382247" y="442914"/>
                      <a:pt x="322561" y="508329"/>
                      <a:pt x="239562" y="509236"/>
                    </a:cubicBezTo>
                    <a:cubicBezTo>
                      <a:pt x="191124" y="510597"/>
                      <a:pt x="143139" y="504155"/>
                      <a:pt x="98419" y="484921"/>
                    </a:cubicBezTo>
                    <a:cubicBezTo>
                      <a:pt x="75470" y="475122"/>
                      <a:pt x="54879" y="460969"/>
                      <a:pt x="35921" y="444910"/>
                    </a:cubicBezTo>
                    <a:cubicBezTo>
                      <a:pt x="27485" y="438650"/>
                      <a:pt x="3810" y="411431"/>
                      <a:pt x="0" y="434023"/>
                    </a:cubicBezTo>
                    <a:cubicBezTo>
                      <a:pt x="30206" y="521484"/>
                      <a:pt x="143864" y="553783"/>
                      <a:pt x="227951" y="558138"/>
                    </a:cubicBezTo>
                    <a:cubicBezTo>
                      <a:pt x="322017" y="565850"/>
                      <a:pt x="404380" y="505698"/>
                      <a:pt x="454633" y="430484"/>
                    </a:cubicBezTo>
                    <a:cubicBezTo>
                      <a:pt x="468965" y="500435"/>
                      <a:pt x="512687" y="557866"/>
                      <a:pt x="572917" y="595246"/>
                    </a:cubicBezTo>
                    <a:cubicBezTo>
                      <a:pt x="616367" y="627182"/>
                      <a:pt x="669250" y="642606"/>
                      <a:pt x="722859" y="642424"/>
                    </a:cubicBezTo>
                    <a:cubicBezTo>
                      <a:pt x="724220" y="642424"/>
                      <a:pt x="725581" y="642424"/>
                      <a:pt x="726941" y="642424"/>
                    </a:cubicBezTo>
                    <a:cubicBezTo>
                      <a:pt x="779190" y="642424"/>
                      <a:pt x="831710" y="631083"/>
                      <a:pt x="878244" y="607040"/>
                    </a:cubicBezTo>
                    <a:cubicBezTo>
                      <a:pt x="905547" y="591980"/>
                      <a:pt x="998524" y="539902"/>
                      <a:pt x="963238" y="502976"/>
                    </a:cubicBezTo>
                    <a:cubicBezTo>
                      <a:pt x="952625" y="492361"/>
                      <a:pt x="934120" y="492088"/>
                      <a:pt x="923417" y="503157"/>
                    </a:cubicBezTo>
                    <a:close/>
                    <a:moveTo>
                      <a:pt x="390865" y="205208"/>
                    </a:moveTo>
                    <a:cubicBezTo>
                      <a:pt x="344694" y="179169"/>
                      <a:pt x="288999" y="199492"/>
                      <a:pt x="242283" y="174814"/>
                    </a:cubicBezTo>
                    <a:cubicBezTo>
                      <a:pt x="229856" y="166195"/>
                      <a:pt x="219697" y="153039"/>
                      <a:pt x="225230" y="137343"/>
                    </a:cubicBezTo>
                    <a:cubicBezTo>
                      <a:pt x="231943" y="106949"/>
                      <a:pt x="243372" y="75376"/>
                      <a:pt x="268589" y="56233"/>
                    </a:cubicBezTo>
                    <a:cubicBezTo>
                      <a:pt x="330815" y="58682"/>
                      <a:pt x="391318" y="79005"/>
                      <a:pt x="453635" y="83088"/>
                    </a:cubicBezTo>
                    <a:cubicBezTo>
                      <a:pt x="522755" y="86717"/>
                      <a:pt x="591966" y="89258"/>
                      <a:pt x="659998" y="102685"/>
                    </a:cubicBezTo>
                    <a:cubicBezTo>
                      <a:pt x="683219" y="109127"/>
                      <a:pt x="710613" y="112030"/>
                      <a:pt x="728665" y="129178"/>
                    </a:cubicBezTo>
                    <a:cubicBezTo>
                      <a:pt x="740547" y="148321"/>
                      <a:pt x="737191" y="174814"/>
                      <a:pt x="720591" y="190056"/>
                    </a:cubicBezTo>
                    <a:cubicBezTo>
                      <a:pt x="695556" y="207748"/>
                      <a:pt x="664805" y="207022"/>
                      <a:pt x="635053" y="206205"/>
                    </a:cubicBezTo>
                    <a:cubicBezTo>
                      <a:pt x="626798" y="206024"/>
                      <a:pt x="618635" y="205752"/>
                      <a:pt x="610743" y="206024"/>
                    </a:cubicBezTo>
                    <a:cubicBezTo>
                      <a:pt x="569743" y="206478"/>
                      <a:pt x="518401" y="210560"/>
                      <a:pt x="500350" y="253928"/>
                    </a:cubicBezTo>
                    <a:cubicBezTo>
                      <a:pt x="489556" y="274523"/>
                      <a:pt x="485837" y="300562"/>
                      <a:pt x="467695" y="316440"/>
                    </a:cubicBezTo>
                    <a:cubicBezTo>
                      <a:pt x="431956" y="287316"/>
                      <a:pt x="440573" y="224442"/>
                      <a:pt x="390865" y="205208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3" name="Google Shape;73;p3"/>
              <p:cNvSpPr/>
              <p:nvPr/>
            </p:nvSpPr>
            <p:spPr>
              <a:xfrm>
                <a:off x="17708272" y="-30275"/>
                <a:ext cx="746422" cy="968521"/>
              </a:xfrm>
              <a:custGeom>
                <a:avLst/>
                <a:gdLst/>
                <a:ahLst/>
                <a:cxnLst/>
                <a:rect l="l" t="t" r="r" b="b"/>
                <a:pathLst>
                  <a:path w="746422" h="968521" extrusionOk="0">
                    <a:moveTo>
                      <a:pt x="116541" y="787610"/>
                    </a:moveTo>
                    <a:cubicBezTo>
                      <a:pt x="177044" y="833156"/>
                      <a:pt x="246164" y="865092"/>
                      <a:pt x="315194" y="895123"/>
                    </a:cubicBezTo>
                    <a:cubicBezTo>
                      <a:pt x="376785" y="921071"/>
                      <a:pt x="435927" y="956818"/>
                      <a:pt x="502779" y="967070"/>
                    </a:cubicBezTo>
                    <a:cubicBezTo>
                      <a:pt x="510308" y="968068"/>
                      <a:pt x="517474" y="968521"/>
                      <a:pt x="524459" y="968521"/>
                    </a:cubicBezTo>
                    <a:cubicBezTo>
                      <a:pt x="631858" y="968521"/>
                      <a:pt x="673857" y="855384"/>
                      <a:pt x="687644" y="760483"/>
                    </a:cubicBezTo>
                    <a:cubicBezTo>
                      <a:pt x="703518" y="665582"/>
                      <a:pt x="711319" y="569592"/>
                      <a:pt x="719846" y="473874"/>
                    </a:cubicBezTo>
                    <a:cubicBezTo>
                      <a:pt x="715129" y="389860"/>
                      <a:pt x="815725" y="-48173"/>
                      <a:pt x="653719" y="4358"/>
                    </a:cubicBezTo>
                    <a:cubicBezTo>
                      <a:pt x="626779" y="15699"/>
                      <a:pt x="606641" y="37837"/>
                      <a:pt x="584055" y="55801"/>
                    </a:cubicBezTo>
                    <a:cubicBezTo>
                      <a:pt x="554212" y="81749"/>
                      <a:pt x="521738" y="104522"/>
                      <a:pt x="493436" y="132103"/>
                    </a:cubicBezTo>
                    <a:cubicBezTo>
                      <a:pt x="443909" y="184362"/>
                      <a:pt x="403000" y="244333"/>
                      <a:pt x="352838" y="296139"/>
                    </a:cubicBezTo>
                    <a:cubicBezTo>
                      <a:pt x="315829" y="335152"/>
                      <a:pt x="273014" y="367995"/>
                      <a:pt x="235370" y="406282"/>
                    </a:cubicBezTo>
                    <a:cubicBezTo>
                      <a:pt x="173688" y="473058"/>
                      <a:pt x="114818" y="541920"/>
                      <a:pt x="47239" y="603070"/>
                    </a:cubicBezTo>
                    <a:cubicBezTo>
                      <a:pt x="35901" y="598534"/>
                      <a:pt x="22657" y="602617"/>
                      <a:pt x="15129" y="612052"/>
                    </a:cubicBezTo>
                    <a:cubicBezTo>
                      <a:pt x="-40930" y="676197"/>
                      <a:pt x="73726" y="748961"/>
                      <a:pt x="116541" y="787610"/>
                    </a:cubicBezTo>
                    <a:close/>
                    <a:moveTo>
                      <a:pt x="61662" y="643263"/>
                    </a:moveTo>
                    <a:cubicBezTo>
                      <a:pt x="63295" y="640541"/>
                      <a:pt x="64293" y="637728"/>
                      <a:pt x="64837" y="634734"/>
                    </a:cubicBezTo>
                    <a:cubicBezTo>
                      <a:pt x="173506" y="554803"/>
                      <a:pt x="254418" y="445114"/>
                      <a:pt x="359913" y="361553"/>
                    </a:cubicBezTo>
                    <a:cubicBezTo>
                      <a:pt x="427400" y="302399"/>
                      <a:pt x="476837" y="226551"/>
                      <a:pt x="540333" y="163585"/>
                    </a:cubicBezTo>
                    <a:cubicBezTo>
                      <a:pt x="585960" y="128655"/>
                      <a:pt x="627232" y="86467"/>
                      <a:pt x="675852" y="56164"/>
                    </a:cubicBezTo>
                    <a:cubicBezTo>
                      <a:pt x="696352" y="97717"/>
                      <a:pt x="689368" y="147799"/>
                      <a:pt x="689096" y="192891"/>
                    </a:cubicBezTo>
                    <a:cubicBezTo>
                      <a:pt x="683290" y="273094"/>
                      <a:pt x="672314" y="352843"/>
                      <a:pt x="666600" y="433137"/>
                    </a:cubicBezTo>
                    <a:cubicBezTo>
                      <a:pt x="660432" y="510256"/>
                      <a:pt x="653538" y="587375"/>
                      <a:pt x="644739" y="664221"/>
                    </a:cubicBezTo>
                    <a:cubicBezTo>
                      <a:pt x="630135" y="742337"/>
                      <a:pt x="629137" y="908006"/>
                      <a:pt x="523461" y="911544"/>
                    </a:cubicBezTo>
                    <a:cubicBezTo>
                      <a:pt x="463593" y="908369"/>
                      <a:pt x="410166" y="874346"/>
                      <a:pt x="356013" y="851392"/>
                    </a:cubicBezTo>
                    <a:cubicBezTo>
                      <a:pt x="245710" y="804123"/>
                      <a:pt x="131145" y="750321"/>
                      <a:pt x="56582" y="651338"/>
                    </a:cubicBezTo>
                    <a:cubicBezTo>
                      <a:pt x="58306" y="648706"/>
                      <a:pt x="59939" y="645985"/>
                      <a:pt x="61662" y="643263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4" name="Google Shape;74;p3"/>
              <p:cNvSpPr/>
              <p:nvPr/>
            </p:nvSpPr>
            <p:spPr>
              <a:xfrm>
                <a:off x="15089520" y="-234561"/>
                <a:ext cx="603647" cy="1107302"/>
              </a:xfrm>
              <a:custGeom>
                <a:avLst/>
                <a:gdLst/>
                <a:ahLst/>
                <a:cxnLst/>
                <a:rect l="l" t="t" r="r" b="b"/>
                <a:pathLst>
                  <a:path w="603647" h="1107302" extrusionOk="0">
                    <a:moveTo>
                      <a:pt x="481629" y="946170"/>
                    </a:moveTo>
                    <a:cubicBezTo>
                      <a:pt x="514012" y="926391"/>
                      <a:pt x="546849" y="905796"/>
                      <a:pt x="572701" y="877580"/>
                    </a:cubicBezTo>
                    <a:cubicBezTo>
                      <a:pt x="639644" y="789483"/>
                      <a:pt x="581409" y="668453"/>
                      <a:pt x="552563" y="575548"/>
                    </a:cubicBezTo>
                    <a:cubicBezTo>
                      <a:pt x="515554" y="466130"/>
                      <a:pt x="465574" y="362700"/>
                      <a:pt x="398812" y="268344"/>
                    </a:cubicBezTo>
                    <a:cubicBezTo>
                      <a:pt x="348922" y="190136"/>
                      <a:pt x="307196" y="102584"/>
                      <a:pt x="232814" y="43793"/>
                    </a:cubicBezTo>
                    <a:cubicBezTo>
                      <a:pt x="169953" y="-9555"/>
                      <a:pt x="60921" y="-30332"/>
                      <a:pt x="45773" y="76545"/>
                    </a:cubicBezTo>
                    <a:cubicBezTo>
                      <a:pt x="42779" y="95961"/>
                      <a:pt x="44231" y="115377"/>
                      <a:pt x="43959" y="134883"/>
                    </a:cubicBezTo>
                    <a:cubicBezTo>
                      <a:pt x="43959" y="138331"/>
                      <a:pt x="44775" y="141597"/>
                      <a:pt x="46045" y="144591"/>
                    </a:cubicBezTo>
                    <a:cubicBezTo>
                      <a:pt x="45682" y="151486"/>
                      <a:pt x="45410" y="158472"/>
                      <a:pt x="44956" y="165277"/>
                    </a:cubicBezTo>
                    <a:cubicBezTo>
                      <a:pt x="42961" y="214996"/>
                      <a:pt x="41237" y="264896"/>
                      <a:pt x="43142" y="314615"/>
                    </a:cubicBezTo>
                    <a:cubicBezTo>
                      <a:pt x="22733" y="473116"/>
                      <a:pt x="5861" y="632162"/>
                      <a:pt x="1235" y="791933"/>
                    </a:cubicBezTo>
                    <a:cubicBezTo>
                      <a:pt x="-1033" y="868235"/>
                      <a:pt x="-1487" y="945263"/>
                      <a:pt x="11666" y="1020567"/>
                    </a:cubicBezTo>
                    <a:cubicBezTo>
                      <a:pt x="18469" y="1070104"/>
                      <a:pt x="64368" y="1102585"/>
                      <a:pt x="112081" y="1106395"/>
                    </a:cubicBezTo>
                    <a:cubicBezTo>
                      <a:pt x="117886" y="1107030"/>
                      <a:pt x="123601" y="1107302"/>
                      <a:pt x="129316" y="1107302"/>
                    </a:cubicBezTo>
                    <a:cubicBezTo>
                      <a:pt x="196803" y="1107302"/>
                      <a:pt x="256671" y="1067473"/>
                      <a:pt x="315360" y="1037805"/>
                    </a:cubicBezTo>
                    <a:cubicBezTo>
                      <a:pt x="372688" y="1010678"/>
                      <a:pt x="426024" y="976473"/>
                      <a:pt x="481629" y="946170"/>
                    </a:cubicBezTo>
                    <a:close/>
                    <a:moveTo>
                      <a:pt x="137207" y="1051233"/>
                    </a:moveTo>
                    <a:cubicBezTo>
                      <a:pt x="54753" y="1057765"/>
                      <a:pt x="62645" y="992169"/>
                      <a:pt x="56295" y="932198"/>
                    </a:cubicBezTo>
                    <a:cubicBezTo>
                      <a:pt x="49129" y="812165"/>
                      <a:pt x="56386" y="690862"/>
                      <a:pt x="62282" y="570739"/>
                    </a:cubicBezTo>
                    <a:cubicBezTo>
                      <a:pt x="72895" y="448438"/>
                      <a:pt x="84687" y="326228"/>
                      <a:pt x="95118" y="203927"/>
                    </a:cubicBezTo>
                    <a:cubicBezTo>
                      <a:pt x="97205" y="175348"/>
                      <a:pt x="101559" y="146769"/>
                      <a:pt x="101105" y="118099"/>
                    </a:cubicBezTo>
                    <a:cubicBezTo>
                      <a:pt x="97749" y="96596"/>
                      <a:pt x="98928" y="75003"/>
                      <a:pt x="113623" y="57311"/>
                    </a:cubicBezTo>
                    <a:cubicBezTo>
                      <a:pt x="113986" y="57311"/>
                      <a:pt x="114258" y="57311"/>
                      <a:pt x="114530" y="57311"/>
                    </a:cubicBezTo>
                    <a:cubicBezTo>
                      <a:pt x="238620" y="57311"/>
                      <a:pt x="307286" y="243031"/>
                      <a:pt x="371781" y="331036"/>
                    </a:cubicBezTo>
                    <a:cubicBezTo>
                      <a:pt x="434551" y="419405"/>
                      <a:pt x="473737" y="521202"/>
                      <a:pt x="509749" y="623996"/>
                    </a:cubicBezTo>
                    <a:cubicBezTo>
                      <a:pt x="528526" y="688594"/>
                      <a:pt x="562541" y="763082"/>
                      <a:pt x="537506" y="830129"/>
                    </a:cubicBezTo>
                    <a:cubicBezTo>
                      <a:pt x="514284" y="863336"/>
                      <a:pt x="475824" y="883296"/>
                      <a:pt x="441808" y="903982"/>
                    </a:cubicBezTo>
                    <a:cubicBezTo>
                      <a:pt x="383754" y="936372"/>
                      <a:pt x="328875" y="969941"/>
                      <a:pt x="268463" y="998883"/>
                    </a:cubicBezTo>
                    <a:cubicBezTo>
                      <a:pt x="226828" y="1020476"/>
                      <a:pt x="185102" y="1046696"/>
                      <a:pt x="137207" y="1051233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5" name="Google Shape;75;p3"/>
              <p:cNvSpPr/>
              <p:nvPr/>
            </p:nvSpPr>
            <p:spPr>
              <a:xfrm>
                <a:off x="17083463" y="1554218"/>
                <a:ext cx="949504" cy="631624"/>
              </a:xfrm>
              <a:custGeom>
                <a:avLst/>
                <a:gdLst/>
                <a:ahLst/>
                <a:cxnLst/>
                <a:rect l="l" t="t" r="r" b="b"/>
                <a:pathLst>
                  <a:path w="949504" h="631624" extrusionOk="0">
                    <a:moveTo>
                      <a:pt x="837775" y="87258"/>
                    </a:moveTo>
                    <a:cubicBezTo>
                      <a:pt x="797863" y="51421"/>
                      <a:pt x="745978" y="34273"/>
                      <a:pt x="695090" y="20573"/>
                    </a:cubicBezTo>
                    <a:cubicBezTo>
                      <a:pt x="587328" y="-10728"/>
                      <a:pt x="472853" y="-1927"/>
                      <a:pt x="363821" y="17942"/>
                    </a:cubicBezTo>
                    <a:cubicBezTo>
                      <a:pt x="223676" y="51149"/>
                      <a:pt x="110743" y="152764"/>
                      <a:pt x="32008" y="270165"/>
                    </a:cubicBezTo>
                    <a:cubicBezTo>
                      <a:pt x="-2824" y="282776"/>
                      <a:pt x="-3278" y="326054"/>
                      <a:pt x="3253" y="356719"/>
                    </a:cubicBezTo>
                    <a:cubicBezTo>
                      <a:pt x="26475" y="510775"/>
                      <a:pt x="216328" y="622552"/>
                      <a:pt x="361463" y="630989"/>
                    </a:cubicBezTo>
                    <a:cubicBezTo>
                      <a:pt x="372983" y="631443"/>
                      <a:pt x="384593" y="631624"/>
                      <a:pt x="396114" y="631624"/>
                    </a:cubicBezTo>
                    <a:cubicBezTo>
                      <a:pt x="451899" y="631624"/>
                      <a:pt x="507685" y="626997"/>
                      <a:pt x="563109" y="620283"/>
                    </a:cubicBezTo>
                    <a:cubicBezTo>
                      <a:pt x="648738" y="610122"/>
                      <a:pt x="737270" y="594789"/>
                      <a:pt x="811379" y="547973"/>
                    </a:cubicBezTo>
                    <a:cubicBezTo>
                      <a:pt x="978464" y="431751"/>
                      <a:pt x="1001958" y="218541"/>
                      <a:pt x="837775" y="87258"/>
                    </a:cubicBezTo>
                    <a:close/>
                    <a:moveTo>
                      <a:pt x="445096" y="59314"/>
                    </a:moveTo>
                    <a:cubicBezTo>
                      <a:pt x="454530" y="58588"/>
                      <a:pt x="464145" y="58225"/>
                      <a:pt x="473760" y="58135"/>
                    </a:cubicBezTo>
                    <a:cubicBezTo>
                      <a:pt x="493535" y="56592"/>
                      <a:pt x="513944" y="55685"/>
                      <a:pt x="534535" y="55685"/>
                    </a:cubicBezTo>
                    <a:cubicBezTo>
                      <a:pt x="544785" y="70746"/>
                      <a:pt x="570547" y="69385"/>
                      <a:pt x="587872" y="73649"/>
                    </a:cubicBezTo>
                    <a:cubicBezTo>
                      <a:pt x="621797" y="79546"/>
                      <a:pt x="655087" y="92611"/>
                      <a:pt x="680758" y="116472"/>
                    </a:cubicBezTo>
                    <a:cubicBezTo>
                      <a:pt x="758677" y="178621"/>
                      <a:pt x="759403" y="298472"/>
                      <a:pt x="709785" y="378676"/>
                    </a:cubicBezTo>
                    <a:cubicBezTo>
                      <a:pt x="673864" y="432749"/>
                      <a:pt x="611275" y="478476"/>
                      <a:pt x="545874" y="488093"/>
                    </a:cubicBezTo>
                    <a:cubicBezTo>
                      <a:pt x="474123" y="489817"/>
                      <a:pt x="396839" y="471308"/>
                      <a:pt x="347947" y="415511"/>
                    </a:cubicBezTo>
                    <a:cubicBezTo>
                      <a:pt x="278645" y="326689"/>
                      <a:pt x="293431" y="194317"/>
                      <a:pt x="370715" y="114749"/>
                    </a:cubicBezTo>
                    <a:cubicBezTo>
                      <a:pt x="391487" y="91160"/>
                      <a:pt x="416886" y="71744"/>
                      <a:pt x="445096" y="59314"/>
                    </a:cubicBezTo>
                    <a:close/>
                    <a:moveTo>
                      <a:pt x="782352" y="499434"/>
                    </a:moveTo>
                    <a:cubicBezTo>
                      <a:pt x="672050" y="563851"/>
                      <a:pt x="540613" y="567843"/>
                      <a:pt x="415435" y="574738"/>
                    </a:cubicBezTo>
                    <a:cubicBezTo>
                      <a:pt x="274382" y="588801"/>
                      <a:pt x="58585" y="478657"/>
                      <a:pt x="56318" y="321063"/>
                    </a:cubicBezTo>
                    <a:cubicBezTo>
                      <a:pt x="63484" y="310811"/>
                      <a:pt x="69834" y="297565"/>
                      <a:pt x="63575" y="285408"/>
                    </a:cubicBezTo>
                    <a:cubicBezTo>
                      <a:pt x="146845" y="184700"/>
                      <a:pt x="250798" y="100504"/>
                      <a:pt x="375885" y="70201"/>
                    </a:cubicBezTo>
                    <a:cubicBezTo>
                      <a:pt x="352755" y="86442"/>
                      <a:pt x="332073" y="106220"/>
                      <a:pt x="315201" y="127178"/>
                    </a:cubicBezTo>
                    <a:cubicBezTo>
                      <a:pt x="237554" y="216999"/>
                      <a:pt x="233382" y="359078"/>
                      <a:pt x="308126" y="451802"/>
                    </a:cubicBezTo>
                    <a:cubicBezTo>
                      <a:pt x="359014" y="511955"/>
                      <a:pt x="436842" y="538629"/>
                      <a:pt x="513581" y="543528"/>
                    </a:cubicBezTo>
                    <a:cubicBezTo>
                      <a:pt x="519296" y="543981"/>
                      <a:pt x="524920" y="544254"/>
                      <a:pt x="530544" y="544254"/>
                    </a:cubicBezTo>
                    <a:cubicBezTo>
                      <a:pt x="620527" y="544254"/>
                      <a:pt x="705794" y="484010"/>
                      <a:pt x="755321" y="411700"/>
                    </a:cubicBezTo>
                    <a:cubicBezTo>
                      <a:pt x="816277" y="317344"/>
                      <a:pt x="819633" y="176534"/>
                      <a:pt x="737814" y="93246"/>
                    </a:cubicBezTo>
                    <a:cubicBezTo>
                      <a:pt x="778270" y="111301"/>
                      <a:pt x="814826" y="136796"/>
                      <a:pt x="844034" y="172270"/>
                    </a:cubicBezTo>
                    <a:cubicBezTo>
                      <a:pt x="934743" y="284137"/>
                      <a:pt x="891928" y="419684"/>
                      <a:pt x="782352" y="49943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6" name="Google Shape;76;p3"/>
              <p:cNvSpPr/>
              <p:nvPr/>
            </p:nvSpPr>
            <p:spPr>
              <a:xfrm>
                <a:off x="17528506" y="1705628"/>
                <a:ext cx="177089" cy="222275"/>
              </a:xfrm>
              <a:custGeom>
                <a:avLst/>
                <a:gdLst/>
                <a:ahLst/>
                <a:cxnLst/>
                <a:rect l="l" t="t" r="r" b="b"/>
                <a:pathLst>
                  <a:path w="177089" h="222275" extrusionOk="0">
                    <a:moveTo>
                      <a:pt x="42593" y="214745"/>
                    </a:moveTo>
                    <a:cubicBezTo>
                      <a:pt x="52571" y="219916"/>
                      <a:pt x="63184" y="222275"/>
                      <a:pt x="73887" y="222275"/>
                    </a:cubicBezTo>
                    <a:cubicBezTo>
                      <a:pt x="103731" y="222275"/>
                      <a:pt x="133937" y="204130"/>
                      <a:pt x="151534" y="180359"/>
                    </a:cubicBezTo>
                    <a:cubicBezTo>
                      <a:pt x="186548" y="130640"/>
                      <a:pt x="190720" y="39912"/>
                      <a:pt x="131306" y="7160"/>
                    </a:cubicBezTo>
                    <a:cubicBezTo>
                      <a:pt x="13385" y="-39656"/>
                      <a:pt x="-46030" y="156225"/>
                      <a:pt x="42593" y="214745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7" name="Google Shape;77;p3"/>
              <p:cNvSpPr/>
              <p:nvPr/>
            </p:nvSpPr>
            <p:spPr>
              <a:xfrm>
                <a:off x="17264788" y="2378491"/>
                <a:ext cx="48060" cy="49140"/>
              </a:xfrm>
              <a:custGeom>
                <a:avLst/>
                <a:gdLst/>
                <a:ahLst/>
                <a:cxnLst/>
                <a:rect l="l" t="t" r="r" b="b"/>
                <a:pathLst>
                  <a:path w="48060" h="49140" extrusionOk="0">
                    <a:moveTo>
                      <a:pt x="26748" y="238"/>
                    </a:moveTo>
                    <a:cubicBezTo>
                      <a:pt x="-1372" y="-3663"/>
                      <a:pt x="-11350" y="41520"/>
                      <a:pt x="16679" y="48506"/>
                    </a:cubicBezTo>
                    <a:cubicBezTo>
                      <a:pt x="18856" y="48959"/>
                      <a:pt x="20942" y="49141"/>
                      <a:pt x="22938" y="49141"/>
                    </a:cubicBezTo>
                    <a:cubicBezTo>
                      <a:pt x="51330" y="49141"/>
                      <a:pt x="59675" y="5229"/>
                      <a:pt x="26748" y="238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8" name="Google Shape;78;p3"/>
              <p:cNvSpPr/>
              <p:nvPr/>
            </p:nvSpPr>
            <p:spPr>
              <a:xfrm>
                <a:off x="17349620" y="2525004"/>
                <a:ext cx="43589" cy="50241"/>
              </a:xfrm>
              <a:custGeom>
                <a:avLst/>
                <a:gdLst/>
                <a:ahLst/>
                <a:cxnLst/>
                <a:rect l="l" t="t" r="r" b="b"/>
                <a:pathLst>
                  <a:path w="43589" h="50241" extrusionOk="0">
                    <a:moveTo>
                      <a:pt x="1784" y="26652"/>
                    </a:moveTo>
                    <a:cubicBezTo>
                      <a:pt x="876" y="28104"/>
                      <a:pt x="332" y="29828"/>
                      <a:pt x="151" y="31642"/>
                    </a:cubicBezTo>
                    <a:cubicBezTo>
                      <a:pt x="-1300" y="42076"/>
                      <a:pt x="7952" y="50241"/>
                      <a:pt x="17748" y="50241"/>
                    </a:cubicBezTo>
                    <a:cubicBezTo>
                      <a:pt x="18383" y="50241"/>
                      <a:pt x="19109" y="50241"/>
                      <a:pt x="19744" y="50151"/>
                    </a:cubicBezTo>
                    <a:cubicBezTo>
                      <a:pt x="36253" y="47973"/>
                      <a:pt x="48045" y="27378"/>
                      <a:pt x="41968" y="11954"/>
                    </a:cubicBezTo>
                    <a:cubicBezTo>
                      <a:pt x="31355" y="-11363"/>
                      <a:pt x="-4657" y="2609"/>
                      <a:pt x="1784" y="26652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79" name="Google Shape;79;p3"/>
              <p:cNvSpPr/>
              <p:nvPr/>
            </p:nvSpPr>
            <p:spPr>
              <a:xfrm>
                <a:off x="17516230" y="2410372"/>
                <a:ext cx="41623" cy="44840"/>
              </a:xfrm>
              <a:custGeom>
                <a:avLst/>
                <a:gdLst/>
                <a:ahLst/>
                <a:cxnLst/>
                <a:rect l="l" t="t" r="r" b="b"/>
                <a:pathLst>
                  <a:path w="41623" h="44840" extrusionOk="0">
                    <a:moveTo>
                      <a:pt x="22488" y="111"/>
                    </a:moveTo>
                    <a:cubicBezTo>
                      <a:pt x="-6086" y="-2520"/>
                      <a:pt x="-7809" y="42390"/>
                      <a:pt x="19494" y="44749"/>
                    </a:cubicBezTo>
                    <a:cubicBezTo>
                      <a:pt x="20129" y="44840"/>
                      <a:pt x="20764" y="44840"/>
                      <a:pt x="21399" y="44840"/>
                    </a:cubicBezTo>
                    <a:cubicBezTo>
                      <a:pt x="47070" y="44749"/>
                      <a:pt x="49247" y="2017"/>
                      <a:pt x="22488" y="11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0" name="Google Shape;80;p3"/>
              <p:cNvSpPr/>
              <p:nvPr/>
            </p:nvSpPr>
            <p:spPr>
              <a:xfrm>
                <a:off x="15949300" y="2202894"/>
                <a:ext cx="38924" cy="43554"/>
              </a:xfrm>
              <a:custGeom>
                <a:avLst/>
                <a:gdLst/>
                <a:ahLst/>
                <a:cxnLst/>
                <a:rect l="l" t="t" r="r" b="b"/>
                <a:pathLst>
                  <a:path w="38924" h="43554" extrusionOk="0">
                    <a:moveTo>
                      <a:pt x="1285" y="25772"/>
                    </a:moveTo>
                    <a:cubicBezTo>
                      <a:pt x="1195" y="26135"/>
                      <a:pt x="1195" y="26407"/>
                      <a:pt x="1104" y="26679"/>
                    </a:cubicBezTo>
                    <a:cubicBezTo>
                      <a:pt x="469" y="31850"/>
                      <a:pt x="3009" y="37203"/>
                      <a:pt x="7182" y="40288"/>
                    </a:cubicBezTo>
                    <a:cubicBezTo>
                      <a:pt x="10447" y="42556"/>
                      <a:pt x="13803" y="43554"/>
                      <a:pt x="17069" y="43554"/>
                    </a:cubicBezTo>
                    <a:cubicBezTo>
                      <a:pt x="33487" y="43554"/>
                      <a:pt x="47093" y="18332"/>
                      <a:pt x="33124" y="5449"/>
                    </a:cubicBezTo>
                    <a:cubicBezTo>
                      <a:pt x="19246" y="-8705"/>
                      <a:pt x="-5971" y="7082"/>
                      <a:pt x="1285" y="25772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1" name="Google Shape;81;p3"/>
              <p:cNvSpPr/>
              <p:nvPr/>
            </p:nvSpPr>
            <p:spPr>
              <a:xfrm>
                <a:off x="16009541" y="2361904"/>
                <a:ext cx="49748" cy="49124"/>
              </a:xfrm>
              <a:custGeom>
                <a:avLst/>
                <a:gdLst/>
                <a:ahLst/>
                <a:cxnLst/>
                <a:rect l="l" t="t" r="r" b="b"/>
                <a:pathLst>
                  <a:path w="49748" h="49124" extrusionOk="0">
                    <a:moveTo>
                      <a:pt x="40191" y="4939"/>
                    </a:moveTo>
                    <a:cubicBezTo>
                      <a:pt x="13159" y="-14476"/>
                      <a:pt x="-17682" y="28438"/>
                      <a:pt x="12343" y="45767"/>
                    </a:cubicBezTo>
                    <a:cubicBezTo>
                      <a:pt x="16425" y="48126"/>
                      <a:pt x="20507" y="49124"/>
                      <a:pt x="24498" y="49124"/>
                    </a:cubicBezTo>
                    <a:cubicBezTo>
                      <a:pt x="45180" y="49214"/>
                      <a:pt x="60509" y="20363"/>
                      <a:pt x="40191" y="4939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2" name="Google Shape;82;p3"/>
              <p:cNvSpPr/>
              <p:nvPr/>
            </p:nvSpPr>
            <p:spPr>
              <a:xfrm>
                <a:off x="16139570" y="2223103"/>
                <a:ext cx="50043" cy="52922"/>
              </a:xfrm>
              <a:custGeom>
                <a:avLst/>
                <a:gdLst/>
                <a:ahLst/>
                <a:cxnLst/>
                <a:rect l="l" t="t" r="r" b="b"/>
                <a:pathLst>
                  <a:path w="50043" h="52922" extrusionOk="0">
                    <a:moveTo>
                      <a:pt x="40236" y="5744"/>
                    </a:moveTo>
                    <a:cubicBezTo>
                      <a:pt x="11118" y="-13128"/>
                      <a:pt x="-13010" y="18355"/>
                      <a:pt x="7853" y="44484"/>
                    </a:cubicBezTo>
                    <a:cubicBezTo>
                      <a:pt x="13204" y="50472"/>
                      <a:pt x="19100" y="52922"/>
                      <a:pt x="24724" y="52922"/>
                    </a:cubicBezTo>
                    <a:cubicBezTo>
                      <a:pt x="44680" y="52922"/>
                      <a:pt x="61371" y="21712"/>
                      <a:pt x="40236" y="574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3" name="Google Shape;83;p3"/>
              <p:cNvSpPr/>
              <p:nvPr/>
            </p:nvSpPr>
            <p:spPr>
              <a:xfrm>
                <a:off x="14549130" y="-466345"/>
                <a:ext cx="4535361" cy="3982618"/>
              </a:xfrm>
              <a:custGeom>
                <a:avLst/>
                <a:gdLst/>
                <a:ahLst/>
                <a:cxnLst/>
                <a:rect l="l" t="t" r="r" b="b"/>
                <a:pathLst>
                  <a:path w="4535361" h="3982618" extrusionOk="0">
                    <a:moveTo>
                      <a:pt x="4509233" y="2703812"/>
                    </a:moveTo>
                    <a:cubicBezTo>
                      <a:pt x="4433129" y="2705445"/>
                      <a:pt x="4358112" y="2711434"/>
                      <a:pt x="4282461" y="2719055"/>
                    </a:cubicBezTo>
                    <a:lnTo>
                      <a:pt x="4282461" y="2719055"/>
                    </a:lnTo>
                    <a:cubicBezTo>
                      <a:pt x="4261054" y="2721051"/>
                      <a:pt x="4239102" y="2723047"/>
                      <a:pt x="4216879" y="2725224"/>
                    </a:cubicBezTo>
                    <a:cubicBezTo>
                      <a:pt x="4217241" y="2725224"/>
                      <a:pt x="4217513" y="2725133"/>
                      <a:pt x="4217876" y="2725133"/>
                    </a:cubicBezTo>
                    <a:cubicBezTo>
                      <a:pt x="4121634" y="2734388"/>
                      <a:pt x="4025483" y="2745638"/>
                      <a:pt x="3929422" y="2757342"/>
                    </a:cubicBezTo>
                    <a:cubicBezTo>
                      <a:pt x="3938583" y="2703268"/>
                      <a:pt x="3946657" y="2648831"/>
                      <a:pt x="3955274" y="2596028"/>
                    </a:cubicBezTo>
                    <a:cubicBezTo>
                      <a:pt x="3979765" y="2430268"/>
                      <a:pt x="3992283" y="2262241"/>
                      <a:pt x="3982940" y="2094848"/>
                    </a:cubicBezTo>
                    <a:cubicBezTo>
                      <a:pt x="3973960" y="2004937"/>
                      <a:pt x="3955909" y="1916296"/>
                      <a:pt x="3946475" y="1826566"/>
                    </a:cubicBezTo>
                    <a:cubicBezTo>
                      <a:pt x="3943119" y="1762422"/>
                      <a:pt x="3940489" y="1692108"/>
                      <a:pt x="3936769" y="1627328"/>
                    </a:cubicBezTo>
                    <a:cubicBezTo>
                      <a:pt x="3936860" y="1579334"/>
                      <a:pt x="3934230" y="1530613"/>
                      <a:pt x="3936044" y="1482436"/>
                    </a:cubicBezTo>
                    <a:cubicBezTo>
                      <a:pt x="3963619" y="1470188"/>
                      <a:pt x="3951011" y="1415933"/>
                      <a:pt x="3960989" y="1389440"/>
                    </a:cubicBezTo>
                    <a:cubicBezTo>
                      <a:pt x="3987566" y="1296535"/>
                      <a:pt x="4007069" y="1202541"/>
                      <a:pt x="4019042" y="1106552"/>
                    </a:cubicBezTo>
                    <a:cubicBezTo>
                      <a:pt x="4034554" y="1022084"/>
                      <a:pt x="4055689" y="938524"/>
                      <a:pt x="4058229" y="852242"/>
                    </a:cubicBezTo>
                    <a:cubicBezTo>
                      <a:pt x="4071200" y="678680"/>
                      <a:pt x="4075373" y="504029"/>
                      <a:pt x="4059045" y="330467"/>
                    </a:cubicBezTo>
                    <a:cubicBezTo>
                      <a:pt x="4054782" y="217239"/>
                      <a:pt x="4001989" y="70986"/>
                      <a:pt x="3861662" y="119253"/>
                    </a:cubicBezTo>
                    <a:cubicBezTo>
                      <a:pt x="3783471" y="153094"/>
                      <a:pt x="3720610" y="214336"/>
                      <a:pt x="3656388" y="268954"/>
                    </a:cubicBezTo>
                    <a:cubicBezTo>
                      <a:pt x="3573934" y="348250"/>
                      <a:pt x="3497013" y="426820"/>
                      <a:pt x="3408662" y="500854"/>
                    </a:cubicBezTo>
                    <a:cubicBezTo>
                      <a:pt x="3344622" y="558103"/>
                      <a:pt x="3287566" y="622610"/>
                      <a:pt x="3227607" y="684033"/>
                    </a:cubicBezTo>
                    <a:cubicBezTo>
                      <a:pt x="3168737" y="745728"/>
                      <a:pt x="3108416" y="806061"/>
                      <a:pt x="3051451" y="869571"/>
                    </a:cubicBezTo>
                    <a:cubicBezTo>
                      <a:pt x="3006731" y="922556"/>
                      <a:pt x="2952306" y="969553"/>
                      <a:pt x="2885272" y="991055"/>
                    </a:cubicBezTo>
                    <a:cubicBezTo>
                      <a:pt x="2583574" y="847705"/>
                      <a:pt x="2327412" y="767774"/>
                      <a:pt x="1989521" y="822392"/>
                    </a:cubicBezTo>
                    <a:cubicBezTo>
                      <a:pt x="1817356" y="840357"/>
                      <a:pt x="1640020" y="839540"/>
                      <a:pt x="1478739" y="910398"/>
                    </a:cubicBezTo>
                    <a:cubicBezTo>
                      <a:pt x="1441095" y="923554"/>
                      <a:pt x="1402907" y="937889"/>
                      <a:pt x="1369345" y="959482"/>
                    </a:cubicBezTo>
                    <a:cubicBezTo>
                      <a:pt x="1369072" y="935711"/>
                      <a:pt x="1340953" y="907404"/>
                      <a:pt x="1333061" y="885993"/>
                    </a:cubicBezTo>
                    <a:cubicBezTo>
                      <a:pt x="1306030" y="835639"/>
                      <a:pt x="1280268" y="784740"/>
                      <a:pt x="1252965" y="734568"/>
                    </a:cubicBezTo>
                    <a:cubicBezTo>
                      <a:pt x="1202622" y="638941"/>
                      <a:pt x="1138037" y="551752"/>
                      <a:pt x="1081072" y="460117"/>
                    </a:cubicBezTo>
                    <a:cubicBezTo>
                      <a:pt x="1024923" y="374742"/>
                      <a:pt x="955621" y="295355"/>
                      <a:pt x="891944" y="214789"/>
                    </a:cubicBezTo>
                    <a:cubicBezTo>
                      <a:pt x="814025" y="124606"/>
                      <a:pt x="725130" y="-36345"/>
                      <a:pt x="584259" y="7386"/>
                    </a:cubicBezTo>
                    <a:cubicBezTo>
                      <a:pt x="507701" y="41862"/>
                      <a:pt x="482484" y="216059"/>
                      <a:pt x="465067" y="292815"/>
                    </a:cubicBezTo>
                    <a:cubicBezTo>
                      <a:pt x="412093" y="544947"/>
                      <a:pt x="382069" y="802614"/>
                      <a:pt x="387965" y="1060462"/>
                    </a:cubicBezTo>
                    <a:cubicBezTo>
                      <a:pt x="388237" y="1120433"/>
                      <a:pt x="385607" y="1180948"/>
                      <a:pt x="391593" y="1240647"/>
                    </a:cubicBezTo>
                    <a:cubicBezTo>
                      <a:pt x="389416" y="1246454"/>
                      <a:pt x="388237" y="1252805"/>
                      <a:pt x="387149" y="1258611"/>
                    </a:cubicBezTo>
                    <a:cubicBezTo>
                      <a:pt x="380890" y="1293814"/>
                      <a:pt x="377080" y="1329469"/>
                      <a:pt x="372272" y="1364944"/>
                    </a:cubicBezTo>
                    <a:cubicBezTo>
                      <a:pt x="367011" y="1418473"/>
                      <a:pt x="354947" y="1471095"/>
                      <a:pt x="348869" y="1524625"/>
                    </a:cubicBezTo>
                    <a:cubicBezTo>
                      <a:pt x="344697" y="1579424"/>
                      <a:pt x="342701" y="1634314"/>
                      <a:pt x="339073" y="1689114"/>
                    </a:cubicBezTo>
                    <a:cubicBezTo>
                      <a:pt x="311588" y="1952496"/>
                      <a:pt x="238658" y="2216151"/>
                      <a:pt x="273762" y="2482437"/>
                    </a:cubicBezTo>
                    <a:cubicBezTo>
                      <a:pt x="286915" y="2578880"/>
                      <a:pt x="304694" y="2675505"/>
                      <a:pt x="336170" y="2767866"/>
                    </a:cubicBezTo>
                    <a:cubicBezTo>
                      <a:pt x="338529" y="2774126"/>
                      <a:pt x="341068" y="2780387"/>
                      <a:pt x="343518" y="2786556"/>
                    </a:cubicBezTo>
                    <a:cubicBezTo>
                      <a:pt x="271767" y="2805972"/>
                      <a:pt x="200198" y="2825841"/>
                      <a:pt x="128537" y="2845620"/>
                    </a:cubicBezTo>
                    <a:cubicBezTo>
                      <a:pt x="90168" y="2856598"/>
                      <a:pt x="51798" y="2868029"/>
                      <a:pt x="14607" y="2882546"/>
                    </a:cubicBezTo>
                    <a:cubicBezTo>
                      <a:pt x="2180" y="2887445"/>
                      <a:pt x="-3263" y="2902960"/>
                      <a:pt x="1999" y="2914845"/>
                    </a:cubicBezTo>
                    <a:cubicBezTo>
                      <a:pt x="7713" y="2925369"/>
                      <a:pt x="15423" y="2928998"/>
                      <a:pt x="24132" y="2928998"/>
                    </a:cubicBezTo>
                    <a:cubicBezTo>
                      <a:pt x="41820" y="2928998"/>
                      <a:pt x="63499" y="2913575"/>
                      <a:pt x="80099" y="2909674"/>
                    </a:cubicBezTo>
                    <a:cubicBezTo>
                      <a:pt x="172531" y="2879189"/>
                      <a:pt x="266052" y="2852334"/>
                      <a:pt x="359664" y="2825569"/>
                    </a:cubicBezTo>
                    <a:cubicBezTo>
                      <a:pt x="398124" y="2915389"/>
                      <a:pt x="446472" y="3001036"/>
                      <a:pt x="496725" y="3084687"/>
                    </a:cubicBezTo>
                    <a:cubicBezTo>
                      <a:pt x="509787" y="3106915"/>
                      <a:pt x="523030" y="3129144"/>
                      <a:pt x="536637" y="3151100"/>
                    </a:cubicBezTo>
                    <a:cubicBezTo>
                      <a:pt x="425700" y="3205809"/>
                      <a:pt x="314763" y="3260517"/>
                      <a:pt x="204007" y="3315589"/>
                    </a:cubicBezTo>
                    <a:cubicBezTo>
                      <a:pt x="169084" y="3332011"/>
                      <a:pt x="133526" y="3347072"/>
                      <a:pt x="97243" y="3360409"/>
                    </a:cubicBezTo>
                    <a:cubicBezTo>
                      <a:pt x="73477" y="3363040"/>
                      <a:pt x="62501" y="3395157"/>
                      <a:pt x="84725" y="3408041"/>
                    </a:cubicBezTo>
                    <a:cubicBezTo>
                      <a:pt x="88263" y="3410037"/>
                      <a:pt x="92345" y="3410944"/>
                      <a:pt x="96427" y="3410944"/>
                    </a:cubicBezTo>
                    <a:cubicBezTo>
                      <a:pt x="101869" y="3410944"/>
                      <a:pt x="107221" y="3409220"/>
                      <a:pt x="111575" y="3406045"/>
                    </a:cubicBezTo>
                    <a:cubicBezTo>
                      <a:pt x="145772" y="3392163"/>
                      <a:pt x="179425" y="3376558"/>
                      <a:pt x="212715" y="3360681"/>
                    </a:cubicBezTo>
                    <a:cubicBezTo>
                      <a:pt x="311225" y="3311325"/>
                      <a:pt x="409100" y="3260699"/>
                      <a:pt x="507338" y="3210889"/>
                    </a:cubicBezTo>
                    <a:cubicBezTo>
                      <a:pt x="524119" y="3202089"/>
                      <a:pt x="540991" y="3193379"/>
                      <a:pt x="557772" y="3184760"/>
                    </a:cubicBezTo>
                    <a:cubicBezTo>
                      <a:pt x="607843" y="3263058"/>
                      <a:pt x="663085" y="3337636"/>
                      <a:pt x="731480" y="3401690"/>
                    </a:cubicBezTo>
                    <a:cubicBezTo>
                      <a:pt x="751345" y="3421287"/>
                      <a:pt x="770122" y="3441973"/>
                      <a:pt x="789443" y="3462205"/>
                    </a:cubicBezTo>
                    <a:cubicBezTo>
                      <a:pt x="718871" y="3524535"/>
                      <a:pt x="643855" y="3581149"/>
                      <a:pt x="567478" y="3636039"/>
                    </a:cubicBezTo>
                    <a:cubicBezTo>
                      <a:pt x="541444" y="3655546"/>
                      <a:pt x="516227" y="3676141"/>
                      <a:pt x="490194" y="3695557"/>
                    </a:cubicBezTo>
                    <a:cubicBezTo>
                      <a:pt x="476769" y="3702543"/>
                      <a:pt x="472052" y="3720869"/>
                      <a:pt x="481939" y="3732755"/>
                    </a:cubicBezTo>
                    <a:cubicBezTo>
                      <a:pt x="487745" y="3739469"/>
                      <a:pt x="493641" y="3742100"/>
                      <a:pt x="499537" y="3742100"/>
                    </a:cubicBezTo>
                    <a:cubicBezTo>
                      <a:pt x="513597" y="3742100"/>
                      <a:pt x="527475" y="3726948"/>
                      <a:pt x="538723" y="3717150"/>
                    </a:cubicBezTo>
                    <a:cubicBezTo>
                      <a:pt x="564394" y="3695375"/>
                      <a:pt x="590609" y="3674417"/>
                      <a:pt x="617277" y="3653913"/>
                    </a:cubicBezTo>
                    <a:cubicBezTo>
                      <a:pt x="687214" y="3603377"/>
                      <a:pt x="752796" y="3547489"/>
                      <a:pt x="817109" y="3489877"/>
                    </a:cubicBezTo>
                    <a:cubicBezTo>
                      <a:pt x="827812" y="3500129"/>
                      <a:pt x="838879" y="3510109"/>
                      <a:pt x="850580" y="3519363"/>
                    </a:cubicBezTo>
                    <a:cubicBezTo>
                      <a:pt x="895481" y="3553749"/>
                      <a:pt x="944283" y="3582419"/>
                      <a:pt x="994808" y="3607641"/>
                    </a:cubicBezTo>
                    <a:cubicBezTo>
                      <a:pt x="1076808" y="3652189"/>
                      <a:pt x="1165340" y="3682220"/>
                      <a:pt x="1248974" y="3723047"/>
                    </a:cubicBezTo>
                    <a:cubicBezTo>
                      <a:pt x="1291788" y="3743733"/>
                      <a:pt x="1337324" y="3772947"/>
                      <a:pt x="1382225" y="3791637"/>
                    </a:cubicBezTo>
                    <a:cubicBezTo>
                      <a:pt x="1432206" y="3813865"/>
                      <a:pt x="1484454" y="3830832"/>
                      <a:pt x="1534707" y="3852788"/>
                    </a:cubicBezTo>
                    <a:cubicBezTo>
                      <a:pt x="1683651" y="3920017"/>
                      <a:pt x="1839670" y="3983798"/>
                      <a:pt x="2005849" y="3981802"/>
                    </a:cubicBezTo>
                    <a:cubicBezTo>
                      <a:pt x="2013378" y="3982438"/>
                      <a:pt x="2020816" y="3982619"/>
                      <a:pt x="2028254" y="3982619"/>
                    </a:cubicBezTo>
                    <a:cubicBezTo>
                      <a:pt x="2075060" y="3982619"/>
                      <a:pt x="2121049" y="3972276"/>
                      <a:pt x="2167764" y="3968738"/>
                    </a:cubicBezTo>
                    <a:cubicBezTo>
                      <a:pt x="2200601" y="3966560"/>
                      <a:pt x="2234254" y="3964111"/>
                      <a:pt x="2268270" y="3961933"/>
                    </a:cubicBezTo>
                    <a:cubicBezTo>
                      <a:pt x="2386554" y="3954675"/>
                      <a:pt x="2510735" y="3950320"/>
                      <a:pt x="2628838" y="3925733"/>
                    </a:cubicBezTo>
                    <a:cubicBezTo>
                      <a:pt x="2701768" y="3908404"/>
                      <a:pt x="2777237" y="3908404"/>
                      <a:pt x="2850258" y="3893343"/>
                    </a:cubicBezTo>
                    <a:cubicBezTo>
                      <a:pt x="2924549" y="3873201"/>
                      <a:pt x="3000200" y="3857596"/>
                      <a:pt x="3073402" y="3833826"/>
                    </a:cubicBezTo>
                    <a:cubicBezTo>
                      <a:pt x="3176629" y="3793815"/>
                      <a:pt x="3282304" y="3753985"/>
                      <a:pt x="3373739" y="3690476"/>
                    </a:cubicBezTo>
                    <a:cubicBezTo>
                      <a:pt x="3463632" y="3619255"/>
                      <a:pt x="3547538" y="3540957"/>
                      <a:pt x="3616748" y="3449775"/>
                    </a:cubicBezTo>
                    <a:cubicBezTo>
                      <a:pt x="3687229" y="3479625"/>
                      <a:pt x="3757801" y="3509565"/>
                      <a:pt x="3826104" y="3544495"/>
                    </a:cubicBezTo>
                    <a:cubicBezTo>
                      <a:pt x="3977407" y="3624608"/>
                      <a:pt x="4124446" y="3712432"/>
                      <a:pt x="4276837" y="3790549"/>
                    </a:cubicBezTo>
                    <a:cubicBezTo>
                      <a:pt x="4281282" y="3792998"/>
                      <a:pt x="4285636" y="3793996"/>
                      <a:pt x="4289718" y="3793996"/>
                    </a:cubicBezTo>
                    <a:cubicBezTo>
                      <a:pt x="4312758" y="3793996"/>
                      <a:pt x="4326364" y="3759701"/>
                      <a:pt x="4301873" y="3745457"/>
                    </a:cubicBezTo>
                    <a:cubicBezTo>
                      <a:pt x="4225859" y="3705083"/>
                      <a:pt x="4147123" y="3670244"/>
                      <a:pt x="4072833" y="3626876"/>
                    </a:cubicBezTo>
                    <a:cubicBezTo>
                      <a:pt x="3934411" y="3545130"/>
                      <a:pt x="3789095" y="3477719"/>
                      <a:pt x="3641058" y="3416387"/>
                    </a:cubicBezTo>
                    <a:cubicBezTo>
                      <a:pt x="3646864" y="3408041"/>
                      <a:pt x="3652578" y="3399512"/>
                      <a:pt x="3658202" y="3390984"/>
                    </a:cubicBezTo>
                    <a:cubicBezTo>
                      <a:pt x="3720519" y="3305428"/>
                      <a:pt x="3786465" y="3221505"/>
                      <a:pt x="3834087" y="3126603"/>
                    </a:cubicBezTo>
                    <a:cubicBezTo>
                      <a:pt x="4045892" y="3151735"/>
                      <a:pt x="4258967" y="3169064"/>
                      <a:pt x="4466147" y="3220597"/>
                    </a:cubicBezTo>
                    <a:cubicBezTo>
                      <a:pt x="4468051" y="3221142"/>
                      <a:pt x="4470047" y="3221414"/>
                      <a:pt x="4471952" y="3221414"/>
                    </a:cubicBezTo>
                    <a:cubicBezTo>
                      <a:pt x="4483019" y="3221414"/>
                      <a:pt x="4493722" y="3213248"/>
                      <a:pt x="4496353" y="3202089"/>
                    </a:cubicBezTo>
                    <a:cubicBezTo>
                      <a:pt x="4500253" y="3186937"/>
                      <a:pt x="4488461" y="3172693"/>
                      <a:pt x="4473585" y="3170516"/>
                    </a:cubicBezTo>
                    <a:cubicBezTo>
                      <a:pt x="4408456" y="3156997"/>
                      <a:pt x="4342873" y="3145928"/>
                      <a:pt x="4277109" y="3137309"/>
                    </a:cubicBezTo>
                    <a:cubicBezTo>
                      <a:pt x="4135150" y="3116986"/>
                      <a:pt x="3992737" y="3102379"/>
                      <a:pt x="3849961" y="3090494"/>
                    </a:cubicBezTo>
                    <a:cubicBezTo>
                      <a:pt x="3873545" y="3029978"/>
                      <a:pt x="3887514" y="2965834"/>
                      <a:pt x="3900214" y="2902325"/>
                    </a:cubicBezTo>
                    <a:cubicBezTo>
                      <a:pt x="3908196" y="2870297"/>
                      <a:pt x="3915090" y="2837364"/>
                      <a:pt x="3921258" y="2804066"/>
                    </a:cubicBezTo>
                    <a:cubicBezTo>
                      <a:pt x="4116917" y="2783562"/>
                      <a:pt x="4313211" y="2757705"/>
                      <a:pt x="4510775" y="2755799"/>
                    </a:cubicBezTo>
                    <a:cubicBezTo>
                      <a:pt x="4544701" y="2754257"/>
                      <a:pt x="4542886" y="2703359"/>
                      <a:pt x="4509233" y="2703812"/>
                    </a:cubicBezTo>
                    <a:close/>
                    <a:moveTo>
                      <a:pt x="2546202" y="1101652"/>
                    </a:moveTo>
                    <a:cubicBezTo>
                      <a:pt x="2547381" y="1039957"/>
                      <a:pt x="2556543" y="977718"/>
                      <a:pt x="2552007" y="916114"/>
                    </a:cubicBezTo>
                    <a:cubicBezTo>
                      <a:pt x="2615594" y="935893"/>
                      <a:pt x="2679907" y="960843"/>
                      <a:pt x="2747394" y="990239"/>
                    </a:cubicBezTo>
                    <a:cubicBezTo>
                      <a:pt x="2740047" y="1005753"/>
                      <a:pt x="2731883" y="1020905"/>
                      <a:pt x="2723901" y="1036147"/>
                    </a:cubicBezTo>
                    <a:cubicBezTo>
                      <a:pt x="2666845" y="1141663"/>
                      <a:pt x="2619041" y="1252442"/>
                      <a:pt x="2544932" y="1347796"/>
                    </a:cubicBezTo>
                    <a:cubicBezTo>
                      <a:pt x="2544116" y="1265144"/>
                      <a:pt x="2542211" y="1184759"/>
                      <a:pt x="2546202" y="1101652"/>
                    </a:cubicBezTo>
                    <a:close/>
                    <a:moveTo>
                      <a:pt x="2310540" y="865851"/>
                    </a:moveTo>
                    <a:cubicBezTo>
                      <a:pt x="2307184" y="873109"/>
                      <a:pt x="2305279" y="881456"/>
                      <a:pt x="2303102" y="889077"/>
                    </a:cubicBezTo>
                    <a:cubicBezTo>
                      <a:pt x="2292943" y="925096"/>
                      <a:pt x="2284597" y="961569"/>
                      <a:pt x="2274892" y="997769"/>
                    </a:cubicBezTo>
                    <a:cubicBezTo>
                      <a:pt x="2241874" y="1105554"/>
                      <a:pt x="2220285" y="1216151"/>
                      <a:pt x="2194342" y="1325659"/>
                    </a:cubicBezTo>
                    <a:cubicBezTo>
                      <a:pt x="2148171" y="1175142"/>
                      <a:pt x="2136198" y="1016822"/>
                      <a:pt x="2108532" y="862494"/>
                    </a:cubicBezTo>
                    <a:cubicBezTo>
                      <a:pt x="2179556" y="858139"/>
                      <a:pt x="2246137" y="859409"/>
                      <a:pt x="2310540" y="865851"/>
                    </a:cubicBezTo>
                    <a:close/>
                    <a:moveTo>
                      <a:pt x="1868969" y="885267"/>
                    </a:moveTo>
                    <a:cubicBezTo>
                      <a:pt x="1853095" y="1035512"/>
                      <a:pt x="1853730" y="1187208"/>
                      <a:pt x="1838582" y="1337544"/>
                    </a:cubicBezTo>
                    <a:cubicBezTo>
                      <a:pt x="1825247" y="1334550"/>
                      <a:pt x="1814907" y="1307876"/>
                      <a:pt x="1804475" y="1281293"/>
                    </a:cubicBezTo>
                    <a:cubicBezTo>
                      <a:pt x="1795858" y="1259518"/>
                      <a:pt x="1787875" y="1239105"/>
                      <a:pt x="1778986" y="1216241"/>
                    </a:cubicBezTo>
                    <a:cubicBezTo>
                      <a:pt x="1743428" y="1111179"/>
                      <a:pt x="1696259" y="1010380"/>
                      <a:pt x="1669319" y="902686"/>
                    </a:cubicBezTo>
                    <a:cubicBezTo>
                      <a:pt x="1735536" y="893432"/>
                      <a:pt x="1802298" y="889622"/>
                      <a:pt x="1868969" y="885267"/>
                    </a:cubicBezTo>
                    <a:close/>
                    <a:moveTo>
                      <a:pt x="3614571" y="3354330"/>
                    </a:moveTo>
                    <a:cubicBezTo>
                      <a:pt x="3605138" y="3367485"/>
                      <a:pt x="3595704" y="3380731"/>
                      <a:pt x="3586179" y="3393978"/>
                    </a:cubicBezTo>
                    <a:cubicBezTo>
                      <a:pt x="3522230" y="3368211"/>
                      <a:pt x="3457917" y="3343261"/>
                      <a:pt x="3393514" y="3318674"/>
                    </a:cubicBezTo>
                    <a:cubicBezTo>
                      <a:pt x="3383173" y="3314773"/>
                      <a:pt x="3356232" y="3305518"/>
                      <a:pt x="3358863" y="3325115"/>
                    </a:cubicBezTo>
                    <a:cubicBezTo>
                      <a:pt x="3365666" y="3335368"/>
                      <a:pt x="3379091" y="3338997"/>
                      <a:pt x="3389160" y="3345711"/>
                    </a:cubicBezTo>
                    <a:cubicBezTo>
                      <a:pt x="3445490" y="3375469"/>
                      <a:pt x="3503634" y="3401508"/>
                      <a:pt x="3562142" y="3426640"/>
                    </a:cubicBezTo>
                    <a:cubicBezTo>
                      <a:pt x="3546993" y="3446963"/>
                      <a:pt x="3531391" y="3466923"/>
                      <a:pt x="3514791" y="3486066"/>
                    </a:cubicBezTo>
                    <a:cubicBezTo>
                      <a:pt x="3458552" y="3545402"/>
                      <a:pt x="3393332" y="3602742"/>
                      <a:pt x="3327659" y="3653913"/>
                    </a:cubicBezTo>
                    <a:cubicBezTo>
                      <a:pt x="3242393" y="3707714"/>
                      <a:pt x="3146876" y="3745003"/>
                      <a:pt x="3052630" y="3781113"/>
                    </a:cubicBezTo>
                    <a:cubicBezTo>
                      <a:pt x="2977704" y="3804067"/>
                      <a:pt x="2901146" y="3821577"/>
                      <a:pt x="2825132" y="3840902"/>
                    </a:cubicBezTo>
                    <a:cubicBezTo>
                      <a:pt x="2769255" y="3850701"/>
                      <a:pt x="2712018" y="3851608"/>
                      <a:pt x="2656413" y="3862949"/>
                    </a:cubicBezTo>
                    <a:cubicBezTo>
                      <a:pt x="2557722" y="3886175"/>
                      <a:pt x="2458668" y="3891347"/>
                      <a:pt x="2357255" y="3900964"/>
                    </a:cubicBezTo>
                    <a:cubicBezTo>
                      <a:pt x="2284416" y="3904321"/>
                      <a:pt x="2208039" y="3908676"/>
                      <a:pt x="2134837" y="3914845"/>
                    </a:cubicBezTo>
                    <a:cubicBezTo>
                      <a:pt x="2091206" y="3921106"/>
                      <a:pt x="2047756" y="3928454"/>
                      <a:pt x="2003400" y="3925188"/>
                    </a:cubicBezTo>
                    <a:cubicBezTo>
                      <a:pt x="1844750" y="3927275"/>
                      <a:pt x="1694082" y="3862314"/>
                      <a:pt x="1551397" y="3798533"/>
                    </a:cubicBezTo>
                    <a:cubicBezTo>
                      <a:pt x="1489080" y="3772131"/>
                      <a:pt x="1424768" y="3751445"/>
                      <a:pt x="1364265" y="3720779"/>
                    </a:cubicBezTo>
                    <a:cubicBezTo>
                      <a:pt x="1203801" y="3625424"/>
                      <a:pt x="1013403" y="3581603"/>
                      <a:pt x="867815" y="3460481"/>
                    </a:cubicBezTo>
                    <a:cubicBezTo>
                      <a:pt x="865184" y="3457759"/>
                      <a:pt x="862463" y="3455128"/>
                      <a:pt x="859833" y="3452406"/>
                    </a:cubicBezTo>
                    <a:cubicBezTo>
                      <a:pt x="1012224" y="3325751"/>
                      <a:pt x="1177405" y="3214156"/>
                      <a:pt x="1319817" y="3075705"/>
                    </a:cubicBezTo>
                    <a:cubicBezTo>
                      <a:pt x="1328163" y="3034515"/>
                      <a:pt x="1202803" y="3149013"/>
                      <a:pt x="1187836" y="3156997"/>
                    </a:cubicBezTo>
                    <a:cubicBezTo>
                      <a:pt x="1072273" y="3250084"/>
                      <a:pt x="948727" y="3332646"/>
                      <a:pt x="833255" y="3425642"/>
                    </a:cubicBezTo>
                    <a:cubicBezTo>
                      <a:pt x="770938" y="3363040"/>
                      <a:pt x="708712" y="3299893"/>
                      <a:pt x="655193" y="3229489"/>
                    </a:cubicBezTo>
                    <a:cubicBezTo>
                      <a:pt x="638231" y="3206807"/>
                      <a:pt x="622810" y="3183127"/>
                      <a:pt x="607843" y="3158993"/>
                    </a:cubicBezTo>
                    <a:cubicBezTo>
                      <a:pt x="730028" y="3097026"/>
                      <a:pt x="853574" y="3036601"/>
                      <a:pt x="973128" y="2968828"/>
                    </a:cubicBezTo>
                    <a:cubicBezTo>
                      <a:pt x="1024560" y="2939977"/>
                      <a:pt x="1074178" y="2906135"/>
                      <a:pt x="1129873" y="2886175"/>
                    </a:cubicBezTo>
                    <a:cubicBezTo>
                      <a:pt x="1134046" y="2886356"/>
                      <a:pt x="1138128" y="2883816"/>
                      <a:pt x="1139579" y="2879915"/>
                    </a:cubicBezTo>
                    <a:cubicBezTo>
                      <a:pt x="1147471" y="2822665"/>
                      <a:pt x="936845" y="2957487"/>
                      <a:pt x="909632" y="2966651"/>
                    </a:cubicBezTo>
                    <a:cubicBezTo>
                      <a:pt x="802414" y="3019817"/>
                      <a:pt x="695015" y="3072802"/>
                      <a:pt x="587706" y="3125696"/>
                    </a:cubicBezTo>
                    <a:cubicBezTo>
                      <a:pt x="569655" y="3095574"/>
                      <a:pt x="551967" y="3065271"/>
                      <a:pt x="533008" y="3035694"/>
                    </a:cubicBezTo>
                    <a:cubicBezTo>
                      <a:pt x="489922" y="2962386"/>
                      <a:pt x="448558" y="2887627"/>
                      <a:pt x="414180" y="2809782"/>
                    </a:cubicBezTo>
                    <a:cubicBezTo>
                      <a:pt x="542533" y="2772675"/>
                      <a:pt x="672337" y="2740648"/>
                      <a:pt x="802958" y="2712704"/>
                    </a:cubicBezTo>
                    <a:cubicBezTo>
                      <a:pt x="870173" y="2702179"/>
                      <a:pt x="935756" y="2683399"/>
                      <a:pt x="1002518" y="2671423"/>
                    </a:cubicBezTo>
                    <a:cubicBezTo>
                      <a:pt x="1007235" y="2671695"/>
                      <a:pt x="1011861" y="2668973"/>
                      <a:pt x="1013766" y="2664255"/>
                    </a:cubicBezTo>
                    <a:cubicBezTo>
                      <a:pt x="1019480" y="2633771"/>
                      <a:pt x="957617" y="2654547"/>
                      <a:pt x="940110" y="2655454"/>
                    </a:cubicBezTo>
                    <a:cubicBezTo>
                      <a:pt x="781914" y="2680223"/>
                      <a:pt x="624715" y="2711615"/>
                      <a:pt x="469784" y="2752624"/>
                    </a:cubicBezTo>
                    <a:cubicBezTo>
                      <a:pt x="445837" y="2758884"/>
                      <a:pt x="421981" y="2765235"/>
                      <a:pt x="398034" y="2771586"/>
                    </a:cubicBezTo>
                    <a:cubicBezTo>
                      <a:pt x="365560" y="2686030"/>
                      <a:pt x="348053" y="2595484"/>
                      <a:pt x="334265" y="2505391"/>
                    </a:cubicBezTo>
                    <a:cubicBezTo>
                      <a:pt x="299433" y="2292090"/>
                      <a:pt x="340978" y="2078245"/>
                      <a:pt x="372000" y="1865579"/>
                    </a:cubicBezTo>
                    <a:cubicBezTo>
                      <a:pt x="391321" y="1757432"/>
                      <a:pt x="398396" y="1648014"/>
                      <a:pt x="402025" y="1538415"/>
                    </a:cubicBezTo>
                    <a:cubicBezTo>
                      <a:pt x="413726" y="1441337"/>
                      <a:pt x="429328" y="1344349"/>
                      <a:pt x="429600" y="1246272"/>
                    </a:cubicBezTo>
                    <a:cubicBezTo>
                      <a:pt x="429419" y="1244730"/>
                      <a:pt x="429238" y="1243187"/>
                      <a:pt x="428965" y="1241736"/>
                    </a:cubicBezTo>
                    <a:cubicBezTo>
                      <a:pt x="428693" y="1233026"/>
                      <a:pt x="428240" y="1224316"/>
                      <a:pt x="429691" y="1215606"/>
                    </a:cubicBezTo>
                    <a:cubicBezTo>
                      <a:pt x="432594" y="1175595"/>
                      <a:pt x="434226" y="1135222"/>
                      <a:pt x="431142" y="1095120"/>
                    </a:cubicBezTo>
                    <a:cubicBezTo>
                      <a:pt x="431324" y="1090402"/>
                      <a:pt x="429600" y="1084505"/>
                      <a:pt x="424248" y="1083870"/>
                    </a:cubicBezTo>
                    <a:cubicBezTo>
                      <a:pt x="426788" y="1029433"/>
                      <a:pt x="428784" y="974996"/>
                      <a:pt x="429963" y="920560"/>
                    </a:cubicBezTo>
                    <a:cubicBezTo>
                      <a:pt x="438036" y="745637"/>
                      <a:pt x="462800" y="570079"/>
                      <a:pt x="496090" y="398150"/>
                    </a:cubicBezTo>
                    <a:cubicBezTo>
                      <a:pt x="523393" y="284831"/>
                      <a:pt x="531920" y="162802"/>
                      <a:pt x="597140" y="62911"/>
                    </a:cubicBezTo>
                    <a:cubicBezTo>
                      <a:pt x="688665" y="21176"/>
                      <a:pt x="774294" y="161623"/>
                      <a:pt x="825182" y="220868"/>
                    </a:cubicBezTo>
                    <a:cubicBezTo>
                      <a:pt x="892216" y="306061"/>
                      <a:pt x="963966" y="387898"/>
                      <a:pt x="1025286" y="477355"/>
                    </a:cubicBezTo>
                    <a:cubicBezTo>
                      <a:pt x="1088691" y="577972"/>
                      <a:pt x="1159353" y="674234"/>
                      <a:pt x="1213870" y="780113"/>
                    </a:cubicBezTo>
                    <a:cubicBezTo>
                      <a:pt x="1248339" y="844439"/>
                      <a:pt x="1280903" y="909582"/>
                      <a:pt x="1317641" y="972637"/>
                    </a:cubicBezTo>
                    <a:cubicBezTo>
                      <a:pt x="1321541" y="979442"/>
                      <a:pt x="1327981" y="983888"/>
                      <a:pt x="1335238" y="985702"/>
                    </a:cubicBezTo>
                    <a:cubicBezTo>
                      <a:pt x="1331791" y="989422"/>
                      <a:pt x="1329070" y="995047"/>
                      <a:pt x="1332607" y="999584"/>
                    </a:cubicBezTo>
                    <a:cubicBezTo>
                      <a:pt x="1334512" y="1002033"/>
                      <a:pt x="1337324" y="1002941"/>
                      <a:pt x="1340318" y="1002759"/>
                    </a:cubicBezTo>
                    <a:cubicBezTo>
                      <a:pt x="1357280" y="1000763"/>
                      <a:pt x="1372247" y="991237"/>
                      <a:pt x="1387940" y="984976"/>
                    </a:cubicBezTo>
                    <a:cubicBezTo>
                      <a:pt x="1465768" y="954038"/>
                      <a:pt x="1548857" y="929179"/>
                      <a:pt x="1630949" y="908493"/>
                    </a:cubicBezTo>
                    <a:cubicBezTo>
                      <a:pt x="1634940" y="907767"/>
                      <a:pt x="1639022" y="907223"/>
                      <a:pt x="1643013" y="906588"/>
                    </a:cubicBezTo>
                    <a:cubicBezTo>
                      <a:pt x="1637299" y="993958"/>
                      <a:pt x="1686826" y="1077972"/>
                      <a:pt x="1709322" y="1160988"/>
                    </a:cubicBezTo>
                    <a:cubicBezTo>
                      <a:pt x="1731001" y="1228671"/>
                      <a:pt x="1756490" y="1294993"/>
                      <a:pt x="1780891" y="1361768"/>
                    </a:cubicBezTo>
                    <a:cubicBezTo>
                      <a:pt x="1792683" y="1393977"/>
                      <a:pt x="1804203" y="1426457"/>
                      <a:pt x="1817265" y="1458212"/>
                    </a:cubicBezTo>
                    <a:cubicBezTo>
                      <a:pt x="1820893" y="1467738"/>
                      <a:pt x="1825157" y="1478081"/>
                      <a:pt x="1834863" y="1482890"/>
                    </a:cubicBezTo>
                    <a:cubicBezTo>
                      <a:pt x="1873777" y="1498858"/>
                      <a:pt x="1881941" y="1456851"/>
                      <a:pt x="1883301" y="1427909"/>
                    </a:cubicBezTo>
                    <a:cubicBezTo>
                      <a:pt x="1889379" y="1376739"/>
                      <a:pt x="1898087" y="1325750"/>
                      <a:pt x="1900989" y="1274216"/>
                    </a:cubicBezTo>
                    <a:cubicBezTo>
                      <a:pt x="1908065" y="1143024"/>
                      <a:pt x="1914324" y="1011741"/>
                      <a:pt x="1925844" y="880912"/>
                    </a:cubicBezTo>
                    <a:cubicBezTo>
                      <a:pt x="1939994" y="879823"/>
                      <a:pt x="1954236" y="878553"/>
                      <a:pt x="1968386" y="877101"/>
                    </a:cubicBezTo>
                    <a:cubicBezTo>
                      <a:pt x="2007119" y="871385"/>
                      <a:pt x="2044219" y="867121"/>
                      <a:pt x="2080321" y="864218"/>
                    </a:cubicBezTo>
                    <a:cubicBezTo>
                      <a:pt x="2082226" y="918927"/>
                      <a:pt x="2088848" y="973454"/>
                      <a:pt x="2094381" y="1027891"/>
                    </a:cubicBezTo>
                    <a:cubicBezTo>
                      <a:pt x="2106536" y="1144839"/>
                      <a:pt x="2123589" y="1261424"/>
                      <a:pt x="2155881" y="1374652"/>
                    </a:cubicBezTo>
                    <a:cubicBezTo>
                      <a:pt x="2161778" y="1393523"/>
                      <a:pt x="2160326" y="1419743"/>
                      <a:pt x="2181824" y="1428272"/>
                    </a:cubicBezTo>
                    <a:cubicBezTo>
                      <a:pt x="2205590" y="1437435"/>
                      <a:pt x="2223641" y="1414209"/>
                      <a:pt x="2229900" y="1394067"/>
                    </a:cubicBezTo>
                    <a:cubicBezTo>
                      <a:pt x="2253847" y="1333371"/>
                      <a:pt x="2265004" y="1268773"/>
                      <a:pt x="2278248" y="1205173"/>
                    </a:cubicBezTo>
                    <a:cubicBezTo>
                      <a:pt x="2304009" y="1097842"/>
                      <a:pt x="2335122" y="991781"/>
                      <a:pt x="2363242" y="884995"/>
                    </a:cubicBezTo>
                    <a:cubicBezTo>
                      <a:pt x="2364512" y="880730"/>
                      <a:pt x="2364784" y="876375"/>
                      <a:pt x="2364331" y="872293"/>
                    </a:cubicBezTo>
                    <a:cubicBezTo>
                      <a:pt x="2422203" y="880912"/>
                      <a:pt x="2478714" y="893795"/>
                      <a:pt x="2535589" y="910761"/>
                    </a:cubicBezTo>
                    <a:cubicBezTo>
                      <a:pt x="2526518" y="942607"/>
                      <a:pt x="2519806" y="1005844"/>
                      <a:pt x="2517810" y="1012830"/>
                    </a:cubicBezTo>
                    <a:cubicBezTo>
                      <a:pt x="2503115" y="1114898"/>
                      <a:pt x="2496675" y="1218147"/>
                      <a:pt x="2496040" y="1321213"/>
                    </a:cubicBezTo>
                    <a:cubicBezTo>
                      <a:pt x="2495133" y="1347796"/>
                      <a:pt x="2493954" y="1374380"/>
                      <a:pt x="2492956" y="1400963"/>
                    </a:cubicBezTo>
                    <a:cubicBezTo>
                      <a:pt x="2491958" y="1410036"/>
                      <a:pt x="2493137" y="1419199"/>
                      <a:pt x="2498217" y="1427002"/>
                    </a:cubicBezTo>
                    <a:cubicBezTo>
                      <a:pt x="2543209" y="1480350"/>
                      <a:pt x="2597815" y="1361950"/>
                      <a:pt x="2624212" y="1332736"/>
                    </a:cubicBezTo>
                    <a:cubicBezTo>
                      <a:pt x="2662128" y="1275668"/>
                      <a:pt x="2697595" y="1216967"/>
                      <a:pt x="2725443" y="1154274"/>
                    </a:cubicBezTo>
                    <a:cubicBezTo>
                      <a:pt x="2748573" y="1106552"/>
                      <a:pt x="2777872" y="1061641"/>
                      <a:pt x="2797466" y="1012285"/>
                    </a:cubicBezTo>
                    <a:cubicBezTo>
                      <a:pt x="2814609" y="1020179"/>
                      <a:pt x="2831935" y="1028254"/>
                      <a:pt x="2849623" y="1036691"/>
                    </a:cubicBezTo>
                    <a:cubicBezTo>
                      <a:pt x="2887086" y="1060099"/>
                      <a:pt x="2927270" y="1037326"/>
                      <a:pt x="2961286" y="1018455"/>
                    </a:cubicBezTo>
                    <a:cubicBezTo>
                      <a:pt x="3041019" y="979623"/>
                      <a:pt x="3091997" y="904773"/>
                      <a:pt x="3152954" y="843169"/>
                    </a:cubicBezTo>
                    <a:cubicBezTo>
                      <a:pt x="3212277" y="781384"/>
                      <a:pt x="3271873" y="719961"/>
                      <a:pt x="3331015" y="657994"/>
                    </a:cubicBezTo>
                    <a:cubicBezTo>
                      <a:pt x="3411383" y="567538"/>
                      <a:pt x="3507626" y="493777"/>
                      <a:pt x="3593799" y="409309"/>
                    </a:cubicBezTo>
                    <a:cubicBezTo>
                      <a:pt x="3668362" y="333007"/>
                      <a:pt x="3746281" y="259972"/>
                      <a:pt x="3833543" y="198095"/>
                    </a:cubicBezTo>
                    <a:cubicBezTo>
                      <a:pt x="4006252" y="75794"/>
                      <a:pt x="4003894" y="336999"/>
                      <a:pt x="4010788" y="445873"/>
                    </a:cubicBezTo>
                    <a:cubicBezTo>
                      <a:pt x="4018226" y="609817"/>
                      <a:pt x="4010334" y="774760"/>
                      <a:pt x="3994188" y="937979"/>
                    </a:cubicBezTo>
                    <a:cubicBezTo>
                      <a:pt x="3973960" y="1039685"/>
                      <a:pt x="3956272" y="1143750"/>
                      <a:pt x="3939763" y="1246454"/>
                    </a:cubicBezTo>
                    <a:cubicBezTo>
                      <a:pt x="3938402" y="1259791"/>
                      <a:pt x="3929694" y="1288279"/>
                      <a:pt x="3920532" y="1321032"/>
                    </a:cubicBezTo>
                    <a:cubicBezTo>
                      <a:pt x="3915997" y="1323754"/>
                      <a:pt x="3912278" y="1327655"/>
                      <a:pt x="3910373" y="1332736"/>
                    </a:cubicBezTo>
                    <a:cubicBezTo>
                      <a:pt x="3887696" y="1382182"/>
                      <a:pt x="3878534" y="1436256"/>
                      <a:pt x="3879804" y="1490602"/>
                    </a:cubicBezTo>
                    <a:cubicBezTo>
                      <a:pt x="3878897" y="1571168"/>
                      <a:pt x="3880621" y="1651734"/>
                      <a:pt x="3886245" y="1732210"/>
                    </a:cubicBezTo>
                    <a:cubicBezTo>
                      <a:pt x="3885882" y="1858321"/>
                      <a:pt x="3914999" y="1981348"/>
                      <a:pt x="3927699" y="2106280"/>
                    </a:cubicBezTo>
                    <a:cubicBezTo>
                      <a:pt x="3928968" y="2171150"/>
                      <a:pt x="3932506" y="2241555"/>
                      <a:pt x="3928061" y="2307242"/>
                    </a:cubicBezTo>
                    <a:cubicBezTo>
                      <a:pt x="3920351" y="2437980"/>
                      <a:pt x="3905566" y="2568084"/>
                      <a:pt x="3881528" y="2697098"/>
                    </a:cubicBezTo>
                    <a:cubicBezTo>
                      <a:pt x="3878353" y="2719690"/>
                      <a:pt x="3874725" y="2742100"/>
                      <a:pt x="3871005" y="2764418"/>
                    </a:cubicBezTo>
                    <a:cubicBezTo>
                      <a:pt x="3800706" y="2773128"/>
                      <a:pt x="3730407" y="2782020"/>
                      <a:pt x="3660107" y="2790548"/>
                    </a:cubicBezTo>
                    <a:cubicBezTo>
                      <a:pt x="3586996" y="2801254"/>
                      <a:pt x="3513522" y="2811234"/>
                      <a:pt x="3441317" y="2826476"/>
                    </a:cubicBezTo>
                    <a:cubicBezTo>
                      <a:pt x="3418096" y="2830740"/>
                      <a:pt x="3419547" y="2857686"/>
                      <a:pt x="3442043" y="2857686"/>
                    </a:cubicBezTo>
                    <a:cubicBezTo>
                      <a:pt x="3442769" y="2857686"/>
                      <a:pt x="3443494" y="2857686"/>
                      <a:pt x="3444220" y="2857596"/>
                    </a:cubicBezTo>
                    <a:cubicBezTo>
                      <a:pt x="3583549" y="2840357"/>
                      <a:pt x="3723241" y="2824661"/>
                      <a:pt x="3863023" y="2809964"/>
                    </a:cubicBezTo>
                    <a:cubicBezTo>
                      <a:pt x="3847602" y="2892889"/>
                      <a:pt x="3828009" y="2974453"/>
                      <a:pt x="3802430" y="3057378"/>
                    </a:cubicBezTo>
                    <a:cubicBezTo>
                      <a:pt x="3798892" y="3066542"/>
                      <a:pt x="3795082" y="3075524"/>
                      <a:pt x="3791181" y="3084415"/>
                    </a:cubicBezTo>
                    <a:cubicBezTo>
                      <a:pt x="3698477" y="3074072"/>
                      <a:pt x="3606045" y="3060735"/>
                      <a:pt x="3513068" y="3053658"/>
                    </a:cubicBezTo>
                    <a:cubicBezTo>
                      <a:pt x="3504814" y="3053568"/>
                      <a:pt x="3496287" y="3052116"/>
                      <a:pt x="3488123" y="3054293"/>
                    </a:cubicBezTo>
                    <a:cubicBezTo>
                      <a:pt x="3483860" y="3055291"/>
                      <a:pt x="3481048" y="3059556"/>
                      <a:pt x="3482953" y="3063820"/>
                    </a:cubicBezTo>
                    <a:cubicBezTo>
                      <a:pt x="3488032" y="3071622"/>
                      <a:pt x="3498555" y="3072076"/>
                      <a:pt x="3506719" y="3075252"/>
                    </a:cubicBezTo>
                    <a:cubicBezTo>
                      <a:pt x="3595250" y="3094123"/>
                      <a:pt x="3684689" y="3107641"/>
                      <a:pt x="3774491" y="3119073"/>
                    </a:cubicBezTo>
                    <a:cubicBezTo>
                      <a:pt x="3730497" y="3203087"/>
                      <a:pt x="3669813" y="3277393"/>
                      <a:pt x="3614571" y="335433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4" name="Google Shape;84;p3"/>
              <p:cNvSpPr/>
              <p:nvPr/>
            </p:nvSpPr>
            <p:spPr>
              <a:xfrm>
                <a:off x="15399881" y="1404918"/>
                <a:ext cx="921712" cy="621878"/>
              </a:xfrm>
              <a:custGeom>
                <a:avLst/>
                <a:gdLst/>
                <a:ahLst/>
                <a:cxnLst/>
                <a:rect l="l" t="t" r="r" b="b"/>
                <a:pathLst>
                  <a:path w="921712" h="621878" extrusionOk="0">
                    <a:moveTo>
                      <a:pt x="914718" y="364303"/>
                    </a:moveTo>
                    <a:cubicBezTo>
                      <a:pt x="936942" y="303515"/>
                      <a:pt x="902926" y="241276"/>
                      <a:pt x="858842" y="199632"/>
                    </a:cubicBezTo>
                    <a:cubicBezTo>
                      <a:pt x="818839" y="141022"/>
                      <a:pt x="756522" y="101918"/>
                      <a:pt x="692844" y="73248"/>
                    </a:cubicBezTo>
                    <a:cubicBezTo>
                      <a:pt x="510882" y="-14304"/>
                      <a:pt x="400580" y="-29365"/>
                      <a:pt x="214174" y="60909"/>
                    </a:cubicBezTo>
                    <a:cubicBezTo>
                      <a:pt x="113214" y="107453"/>
                      <a:pt x="-68566" y="243726"/>
                      <a:pt x="26860" y="366117"/>
                    </a:cubicBezTo>
                    <a:cubicBezTo>
                      <a:pt x="92261" y="452853"/>
                      <a:pt x="184330" y="514094"/>
                      <a:pt x="282387" y="558460"/>
                    </a:cubicBezTo>
                    <a:cubicBezTo>
                      <a:pt x="346881" y="584317"/>
                      <a:pt x="411556" y="618250"/>
                      <a:pt x="482128" y="621334"/>
                    </a:cubicBezTo>
                    <a:cubicBezTo>
                      <a:pt x="488659" y="621697"/>
                      <a:pt x="495280" y="621879"/>
                      <a:pt x="501902" y="621879"/>
                    </a:cubicBezTo>
                    <a:cubicBezTo>
                      <a:pt x="664090" y="621969"/>
                      <a:pt x="853490" y="515364"/>
                      <a:pt x="914718" y="364303"/>
                    </a:cubicBezTo>
                    <a:close/>
                    <a:moveTo>
                      <a:pt x="666992" y="114257"/>
                    </a:moveTo>
                    <a:cubicBezTo>
                      <a:pt x="679329" y="118794"/>
                      <a:pt x="691665" y="125780"/>
                      <a:pt x="702369" y="134490"/>
                    </a:cubicBezTo>
                    <a:cubicBezTo>
                      <a:pt x="726316" y="146012"/>
                      <a:pt x="749537" y="158986"/>
                      <a:pt x="771398" y="174047"/>
                    </a:cubicBezTo>
                    <a:cubicBezTo>
                      <a:pt x="771942" y="175226"/>
                      <a:pt x="772668" y="176315"/>
                      <a:pt x="773485" y="177494"/>
                    </a:cubicBezTo>
                    <a:cubicBezTo>
                      <a:pt x="781104" y="188200"/>
                      <a:pt x="789631" y="200539"/>
                      <a:pt x="794892" y="214058"/>
                    </a:cubicBezTo>
                    <a:cubicBezTo>
                      <a:pt x="821016" y="316217"/>
                      <a:pt x="755887" y="419828"/>
                      <a:pt x="677968" y="481432"/>
                    </a:cubicBezTo>
                    <a:cubicBezTo>
                      <a:pt x="625085" y="515636"/>
                      <a:pt x="551066" y="514275"/>
                      <a:pt x="498727" y="479345"/>
                    </a:cubicBezTo>
                    <a:cubicBezTo>
                      <a:pt x="352595" y="396057"/>
                      <a:pt x="339987" y="127866"/>
                      <a:pt x="503444" y="61726"/>
                    </a:cubicBezTo>
                    <a:cubicBezTo>
                      <a:pt x="542812" y="68712"/>
                      <a:pt x="581454" y="81595"/>
                      <a:pt x="618009" y="98924"/>
                    </a:cubicBezTo>
                    <a:cubicBezTo>
                      <a:pt x="625448" y="101737"/>
                      <a:pt x="632795" y="104640"/>
                      <a:pt x="640233" y="107453"/>
                    </a:cubicBezTo>
                    <a:cubicBezTo>
                      <a:pt x="649032" y="108814"/>
                      <a:pt x="657921" y="110991"/>
                      <a:pt x="666992" y="114257"/>
                    </a:cubicBezTo>
                    <a:close/>
                    <a:moveTo>
                      <a:pt x="356405" y="528157"/>
                    </a:moveTo>
                    <a:cubicBezTo>
                      <a:pt x="296809" y="505656"/>
                      <a:pt x="240388" y="476170"/>
                      <a:pt x="187324" y="440968"/>
                    </a:cubicBezTo>
                    <a:cubicBezTo>
                      <a:pt x="147593" y="413840"/>
                      <a:pt x="45092" y="331459"/>
                      <a:pt x="56612" y="279744"/>
                    </a:cubicBezTo>
                    <a:cubicBezTo>
                      <a:pt x="101241" y="174954"/>
                      <a:pt x="212269" y="117251"/>
                      <a:pt x="314498" y="80234"/>
                    </a:cubicBezTo>
                    <a:cubicBezTo>
                      <a:pt x="354682" y="63359"/>
                      <a:pt x="396408" y="55829"/>
                      <a:pt x="438224" y="55829"/>
                    </a:cubicBezTo>
                    <a:cubicBezTo>
                      <a:pt x="441127" y="55829"/>
                      <a:pt x="444030" y="56010"/>
                      <a:pt x="446933" y="56101"/>
                    </a:cubicBezTo>
                    <a:cubicBezTo>
                      <a:pt x="389695" y="96837"/>
                      <a:pt x="351960" y="164883"/>
                      <a:pt x="341710" y="233655"/>
                    </a:cubicBezTo>
                    <a:cubicBezTo>
                      <a:pt x="316675" y="376369"/>
                      <a:pt x="412826" y="541766"/>
                      <a:pt x="561226" y="560274"/>
                    </a:cubicBezTo>
                    <a:cubicBezTo>
                      <a:pt x="553697" y="561454"/>
                      <a:pt x="546077" y="562452"/>
                      <a:pt x="538458" y="563178"/>
                    </a:cubicBezTo>
                    <a:cubicBezTo>
                      <a:pt x="474871" y="572523"/>
                      <a:pt x="414187" y="553470"/>
                      <a:pt x="356405" y="528157"/>
                    </a:cubicBezTo>
                    <a:close/>
                    <a:moveTo>
                      <a:pt x="786184" y="448952"/>
                    </a:moveTo>
                    <a:cubicBezTo>
                      <a:pt x="795618" y="435433"/>
                      <a:pt x="804054" y="421280"/>
                      <a:pt x="811401" y="406854"/>
                    </a:cubicBezTo>
                    <a:cubicBezTo>
                      <a:pt x="833897" y="356591"/>
                      <a:pt x="848138" y="294261"/>
                      <a:pt x="838795" y="238010"/>
                    </a:cubicBezTo>
                    <a:cubicBezTo>
                      <a:pt x="844963" y="244814"/>
                      <a:pt x="851131" y="251528"/>
                      <a:pt x="857481" y="258151"/>
                    </a:cubicBezTo>
                    <a:cubicBezTo>
                      <a:pt x="898844" y="313223"/>
                      <a:pt x="870180" y="361399"/>
                      <a:pt x="829724" y="405493"/>
                    </a:cubicBezTo>
                    <a:cubicBezTo>
                      <a:pt x="816299" y="420645"/>
                      <a:pt x="801695" y="435252"/>
                      <a:pt x="786184" y="448952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85" name="Google Shape;85;p3"/>
              <p:cNvSpPr/>
              <p:nvPr/>
            </p:nvSpPr>
            <p:spPr>
              <a:xfrm>
                <a:off x="15906473" y="1556478"/>
                <a:ext cx="200852" cy="246221"/>
              </a:xfrm>
              <a:custGeom>
                <a:avLst/>
                <a:gdLst/>
                <a:ahLst/>
                <a:cxnLst/>
                <a:rect l="l" t="t" r="r" b="b"/>
                <a:pathLst>
                  <a:path w="200852" h="246221" extrusionOk="0">
                    <a:moveTo>
                      <a:pt x="25698" y="45622"/>
                    </a:moveTo>
                    <a:cubicBezTo>
                      <a:pt x="-17751" y="107317"/>
                      <a:pt x="-9406" y="222541"/>
                      <a:pt x="76223" y="240052"/>
                    </a:cubicBezTo>
                    <a:cubicBezTo>
                      <a:pt x="88378" y="244316"/>
                      <a:pt x="99626" y="246221"/>
                      <a:pt x="110148" y="246221"/>
                    </a:cubicBezTo>
                    <a:cubicBezTo>
                      <a:pt x="200313" y="246221"/>
                      <a:pt x="228433" y="101874"/>
                      <a:pt x="170923" y="36459"/>
                    </a:cubicBezTo>
                    <a:cubicBezTo>
                      <a:pt x="135638" y="-19157"/>
                      <a:pt x="57628" y="-7181"/>
                      <a:pt x="25698" y="45622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86" name="Google Shape;86;p3"/>
            <p:cNvSpPr/>
            <p:nvPr/>
          </p:nvSpPr>
          <p:spPr>
            <a:xfrm>
              <a:off x="17139870" y="1624510"/>
              <a:ext cx="836936" cy="505654"/>
            </a:xfrm>
            <a:custGeom>
              <a:avLst/>
              <a:gdLst/>
              <a:ahLst/>
              <a:cxnLst/>
              <a:rect l="l" t="t" r="r" b="b"/>
              <a:pathLst>
                <a:path w="836936" h="505654" extrusionOk="0">
                  <a:moveTo>
                    <a:pt x="787807" y="101978"/>
                  </a:moveTo>
                  <a:cubicBezTo>
                    <a:pt x="878334" y="213845"/>
                    <a:pt x="835610" y="349392"/>
                    <a:pt x="726034" y="429142"/>
                  </a:cubicBezTo>
                  <a:cubicBezTo>
                    <a:pt x="615732" y="493559"/>
                    <a:pt x="484295" y="497551"/>
                    <a:pt x="359117" y="504446"/>
                  </a:cubicBezTo>
                  <a:cubicBezTo>
                    <a:pt x="218064" y="518509"/>
                    <a:pt x="2268" y="408365"/>
                    <a:pt x="0" y="250771"/>
                  </a:cubicBezTo>
                  <a:cubicBezTo>
                    <a:pt x="7166" y="240519"/>
                    <a:pt x="13516" y="227273"/>
                    <a:pt x="7257" y="215115"/>
                  </a:cubicBezTo>
                  <a:cubicBezTo>
                    <a:pt x="90437" y="114408"/>
                    <a:pt x="194389" y="30212"/>
                    <a:pt x="319386" y="0"/>
                  </a:cubicBezTo>
                  <a:cubicBezTo>
                    <a:pt x="296346" y="16240"/>
                    <a:pt x="275755" y="36019"/>
                    <a:pt x="258883" y="56977"/>
                  </a:cubicBezTo>
                  <a:cubicBezTo>
                    <a:pt x="181236" y="146797"/>
                    <a:pt x="177064" y="288877"/>
                    <a:pt x="251808" y="381601"/>
                  </a:cubicBezTo>
                  <a:cubicBezTo>
                    <a:pt x="302696" y="441753"/>
                    <a:pt x="380524" y="468427"/>
                    <a:pt x="457264" y="473326"/>
                  </a:cubicBezTo>
                  <a:cubicBezTo>
                    <a:pt x="462978" y="473780"/>
                    <a:pt x="468602" y="474052"/>
                    <a:pt x="474226" y="474052"/>
                  </a:cubicBezTo>
                  <a:cubicBezTo>
                    <a:pt x="564300" y="474052"/>
                    <a:pt x="649476" y="413809"/>
                    <a:pt x="699094" y="341499"/>
                  </a:cubicBezTo>
                  <a:cubicBezTo>
                    <a:pt x="760050" y="247051"/>
                    <a:pt x="763497" y="106061"/>
                    <a:pt x="681496" y="22863"/>
                  </a:cubicBezTo>
                  <a:cubicBezTo>
                    <a:pt x="721952" y="40737"/>
                    <a:pt x="758508" y="66413"/>
                    <a:pt x="787807" y="10197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7" name="Google Shape;87;p3"/>
            <p:cNvSpPr/>
            <p:nvPr/>
          </p:nvSpPr>
          <p:spPr>
            <a:xfrm>
              <a:off x="15455597" y="1460746"/>
              <a:ext cx="505510" cy="509765"/>
            </a:xfrm>
            <a:custGeom>
              <a:avLst/>
              <a:gdLst/>
              <a:ahLst/>
              <a:cxnLst/>
              <a:rect l="l" t="t" r="r" b="b"/>
              <a:pathLst>
                <a:path w="505510" h="509765" extrusionOk="0">
                  <a:moveTo>
                    <a:pt x="505511" y="504537"/>
                  </a:moveTo>
                  <a:cubicBezTo>
                    <a:pt x="497982" y="505716"/>
                    <a:pt x="490453" y="506623"/>
                    <a:pt x="482834" y="507349"/>
                  </a:cubicBezTo>
                  <a:cubicBezTo>
                    <a:pt x="419156" y="516694"/>
                    <a:pt x="358472" y="497641"/>
                    <a:pt x="300690" y="472328"/>
                  </a:cubicBezTo>
                  <a:cubicBezTo>
                    <a:pt x="241094" y="449828"/>
                    <a:pt x="184673" y="420341"/>
                    <a:pt x="131609" y="385139"/>
                  </a:cubicBezTo>
                  <a:cubicBezTo>
                    <a:pt x="91878" y="358011"/>
                    <a:pt x="-10623" y="275631"/>
                    <a:pt x="897" y="223916"/>
                  </a:cubicBezTo>
                  <a:cubicBezTo>
                    <a:pt x="45526" y="119125"/>
                    <a:pt x="156554" y="61423"/>
                    <a:pt x="258783" y="24406"/>
                  </a:cubicBezTo>
                  <a:cubicBezTo>
                    <a:pt x="298967" y="7530"/>
                    <a:pt x="340693" y="0"/>
                    <a:pt x="382510" y="0"/>
                  </a:cubicBezTo>
                  <a:cubicBezTo>
                    <a:pt x="385503" y="0"/>
                    <a:pt x="388406" y="91"/>
                    <a:pt x="391399" y="91"/>
                  </a:cubicBezTo>
                  <a:cubicBezTo>
                    <a:pt x="334071" y="40827"/>
                    <a:pt x="296336" y="108964"/>
                    <a:pt x="286086" y="177826"/>
                  </a:cubicBezTo>
                  <a:cubicBezTo>
                    <a:pt x="261050" y="320541"/>
                    <a:pt x="357111" y="486028"/>
                    <a:pt x="505511" y="50453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8" name="Google Shape;88;p3"/>
            <p:cNvSpPr/>
            <p:nvPr/>
          </p:nvSpPr>
          <p:spPr>
            <a:xfrm>
              <a:off x="15784830" y="1466644"/>
              <a:ext cx="415807" cy="444604"/>
            </a:xfrm>
            <a:custGeom>
              <a:avLst/>
              <a:gdLst/>
              <a:ahLst/>
              <a:cxnLst/>
              <a:rect l="l" t="t" r="r" b="b"/>
              <a:pathLst>
                <a:path w="415807" h="444604" extrusionOk="0">
                  <a:moveTo>
                    <a:pt x="231701" y="336055"/>
                  </a:moveTo>
                  <a:cubicBezTo>
                    <a:pt x="321956" y="336055"/>
                    <a:pt x="349985" y="191617"/>
                    <a:pt x="292566" y="126293"/>
                  </a:cubicBezTo>
                  <a:cubicBezTo>
                    <a:pt x="257371" y="70768"/>
                    <a:pt x="179362" y="82744"/>
                    <a:pt x="147341" y="135547"/>
                  </a:cubicBezTo>
                  <a:cubicBezTo>
                    <a:pt x="103892" y="197242"/>
                    <a:pt x="112237" y="312466"/>
                    <a:pt x="197866" y="329977"/>
                  </a:cubicBezTo>
                  <a:cubicBezTo>
                    <a:pt x="209931" y="334150"/>
                    <a:pt x="221269" y="336055"/>
                    <a:pt x="231701" y="336055"/>
                  </a:cubicBezTo>
                  <a:close/>
                  <a:moveTo>
                    <a:pt x="409944" y="152332"/>
                  </a:moveTo>
                  <a:cubicBezTo>
                    <a:pt x="436068" y="254491"/>
                    <a:pt x="370939" y="358102"/>
                    <a:pt x="293020" y="419706"/>
                  </a:cubicBezTo>
                  <a:cubicBezTo>
                    <a:pt x="240137" y="453910"/>
                    <a:pt x="166118" y="452550"/>
                    <a:pt x="113779" y="417619"/>
                  </a:cubicBezTo>
                  <a:cubicBezTo>
                    <a:pt x="-32353" y="334331"/>
                    <a:pt x="-45052" y="65959"/>
                    <a:pt x="118587" y="0"/>
                  </a:cubicBezTo>
                  <a:cubicBezTo>
                    <a:pt x="157864" y="6986"/>
                    <a:pt x="196506" y="19960"/>
                    <a:pt x="233061" y="37289"/>
                  </a:cubicBezTo>
                  <a:cubicBezTo>
                    <a:pt x="240499" y="40102"/>
                    <a:pt x="247847" y="43005"/>
                    <a:pt x="255285" y="45818"/>
                  </a:cubicBezTo>
                  <a:cubicBezTo>
                    <a:pt x="264175" y="46997"/>
                    <a:pt x="273064" y="49174"/>
                    <a:pt x="282135" y="52531"/>
                  </a:cubicBezTo>
                  <a:cubicBezTo>
                    <a:pt x="294471" y="57068"/>
                    <a:pt x="306808" y="64054"/>
                    <a:pt x="317511" y="72764"/>
                  </a:cubicBezTo>
                  <a:cubicBezTo>
                    <a:pt x="341459" y="84286"/>
                    <a:pt x="364589" y="97169"/>
                    <a:pt x="386450" y="112230"/>
                  </a:cubicBezTo>
                  <a:cubicBezTo>
                    <a:pt x="386994" y="113410"/>
                    <a:pt x="387720" y="114589"/>
                    <a:pt x="388627" y="115678"/>
                  </a:cubicBezTo>
                  <a:cubicBezTo>
                    <a:pt x="396156" y="126474"/>
                    <a:pt x="404683" y="138813"/>
                    <a:pt x="409944" y="152332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89" name="Google Shape;89;p3"/>
            <p:cNvSpPr/>
            <p:nvPr/>
          </p:nvSpPr>
          <p:spPr>
            <a:xfrm>
              <a:off x="17386836" y="1609903"/>
              <a:ext cx="440288" cy="432426"/>
            </a:xfrm>
            <a:custGeom>
              <a:avLst/>
              <a:gdLst/>
              <a:ahLst/>
              <a:cxnLst/>
              <a:rect l="l" t="t" r="r" b="b"/>
              <a:pathLst>
                <a:path w="440288" h="432426" extrusionOk="0">
                  <a:moveTo>
                    <a:pt x="293206" y="275994"/>
                  </a:moveTo>
                  <a:cubicBezTo>
                    <a:pt x="328219" y="226275"/>
                    <a:pt x="332392" y="135547"/>
                    <a:pt x="272978" y="102794"/>
                  </a:cubicBezTo>
                  <a:cubicBezTo>
                    <a:pt x="155056" y="55979"/>
                    <a:pt x="95733" y="251860"/>
                    <a:pt x="184265" y="310379"/>
                  </a:cubicBezTo>
                  <a:cubicBezTo>
                    <a:pt x="194243" y="315551"/>
                    <a:pt x="204855" y="317910"/>
                    <a:pt x="215559" y="317910"/>
                  </a:cubicBezTo>
                  <a:cubicBezTo>
                    <a:pt x="245402" y="317910"/>
                    <a:pt x="275608" y="299764"/>
                    <a:pt x="293206" y="275994"/>
                  </a:cubicBezTo>
                  <a:close/>
                  <a:moveTo>
                    <a:pt x="377293" y="60697"/>
                  </a:moveTo>
                  <a:cubicBezTo>
                    <a:pt x="455212" y="122845"/>
                    <a:pt x="455938" y="242697"/>
                    <a:pt x="406320" y="322900"/>
                  </a:cubicBezTo>
                  <a:cubicBezTo>
                    <a:pt x="370399" y="377064"/>
                    <a:pt x="307810" y="422700"/>
                    <a:pt x="242409" y="432317"/>
                  </a:cubicBezTo>
                  <a:cubicBezTo>
                    <a:pt x="170658" y="434041"/>
                    <a:pt x="93374" y="415533"/>
                    <a:pt x="44482" y="359735"/>
                  </a:cubicBezTo>
                  <a:cubicBezTo>
                    <a:pt x="-24820" y="270913"/>
                    <a:pt x="-10034" y="138541"/>
                    <a:pt x="67250" y="58973"/>
                  </a:cubicBezTo>
                  <a:cubicBezTo>
                    <a:pt x="88113" y="35475"/>
                    <a:pt x="113421" y="15968"/>
                    <a:pt x="141813" y="3538"/>
                  </a:cubicBezTo>
                  <a:cubicBezTo>
                    <a:pt x="151246" y="2903"/>
                    <a:pt x="160771" y="2450"/>
                    <a:pt x="170477" y="2450"/>
                  </a:cubicBezTo>
                  <a:cubicBezTo>
                    <a:pt x="190342" y="907"/>
                    <a:pt x="210661" y="0"/>
                    <a:pt x="231252" y="0"/>
                  </a:cubicBezTo>
                  <a:cubicBezTo>
                    <a:pt x="241502" y="15061"/>
                    <a:pt x="267172" y="13791"/>
                    <a:pt x="284498" y="17964"/>
                  </a:cubicBezTo>
                  <a:cubicBezTo>
                    <a:pt x="318423" y="23861"/>
                    <a:pt x="351622" y="36835"/>
                    <a:pt x="377293" y="60697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0" name="Google Shape;90;p3"/>
            <p:cNvSpPr/>
            <p:nvPr/>
          </p:nvSpPr>
          <p:spPr>
            <a:xfrm>
              <a:off x="14870266" y="-410788"/>
              <a:ext cx="3692016" cy="3870524"/>
            </a:xfrm>
            <a:custGeom>
              <a:avLst/>
              <a:gdLst/>
              <a:ahLst/>
              <a:cxnLst/>
              <a:rect l="l" t="t" r="r" b="b"/>
              <a:pathLst>
                <a:path w="3692016" h="3870524" extrusionOk="0">
                  <a:moveTo>
                    <a:pt x="791957" y="1053807"/>
                  </a:moveTo>
                  <a:cubicBezTo>
                    <a:pt x="858900" y="965710"/>
                    <a:pt x="800665" y="844679"/>
                    <a:pt x="771820" y="751774"/>
                  </a:cubicBezTo>
                  <a:cubicBezTo>
                    <a:pt x="734810" y="642357"/>
                    <a:pt x="684830" y="538927"/>
                    <a:pt x="618068" y="444570"/>
                  </a:cubicBezTo>
                  <a:cubicBezTo>
                    <a:pt x="568178" y="366363"/>
                    <a:pt x="526452" y="278811"/>
                    <a:pt x="452071" y="220019"/>
                  </a:cubicBezTo>
                  <a:cubicBezTo>
                    <a:pt x="389209" y="166671"/>
                    <a:pt x="280177" y="145895"/>
                    <a:pt x="265029" y="252772"/>
                  </a:cubicBezTo>
                  <a:cubicBezTo>
                    <a:pt x="262036" y="272188"/>
                    <a:pt x="263487" y="291603"/>
                    <a:pt x="263215" y="311110"/>
                  </a:cubicBezTo>
                  <a:cubicBezTo>
                    <a:pt x="263124" y="314557"/>
                    <a:pt x="263940" y="317824"/>
                    <a:pt x="265301" y="320818"/>
                  </a:cubicBezTo>
                  <a:cubicBezTo>
                    <a:pt x="264938" y="327713"/>
                    <a:pt x="264666" y="334699"/>
                    <a:pt x="264213" y="341504"/>
                  </a:cubicBezTo>
                  <a:cubicBezTo>
                    <a:pt x="262217" y="391222"/>
                    <a:pt x="260403" y="441213"/>
                    <a:pt x="262489" y="491023"/>
                  </a:cubicBezTo>
                  <a:cubicBezTo>
                    <a:pt x="242080" y="649524"/>
                    <a:pt x="225208" y="808479"/>
                    <a:pt x="220582" y="968250"/>
                  </a:cubicBezTo>
                  <a:cubicBezTo>
                    <a:pt x="218314" y="1044552"/>
                    <a:pt x="217860" y="1121580"/>
                    <a:pt x="231013" y="1196884"/>
                  </a:cubicBezTo>
                  <a:cubicBezTo>
                    <a:pt x="237816" y="1246421"/>
                    <a:pt x="283715" y="1278902"/>
                    <a:pt x="331428" y="1282712"/>
                  </a:cubicBezTo>
                  <a:cubicBezTo>
                    <a:pt x="337233" y="1283348"/>
                    <a:pt x="342948" y="1283620"/>
                    <a:pt x="348663" y="1283620"/>
                  </a:cubicBezTo>
                  <a:cubicBezTo>
                    <a:pt x="416150" y="1283620"/>
                    <a:pt x="476109" y="1243790"/>
                    <a:pt x="534706" y="1214122"/>
                  </a:cubicBezTo>
                  <a:cubicBezTo>
                    <a:pt x="592035" y="1187086"/>
                    <a:pt x="645371" y="1152881"/>
                    <a:pt x="700976" y="1122578"/>
                  </a:cubicBezTo>
                  <a:cubicBezTo>
                    <a:pt x="733268" y="1102618"/>
                    <a:pt x="766105" y="1082023"/>
                    <a:pt x="791957" y="1053807"/>
                  </a:cubicBezTo>
                  <a:close/>
                  <a:moveTo>
                    <a:pt x="1096104" y="2657328"/>
                  </a:moveTo>
                  <a:cubicBezTo>
                    <a:pt x="1112522" y="2657328"/>
                    <a:pt x="1126129" y="2632105"/>
                    <a:pt x="1112159" y="2619222"/>
                  </a:cubicBezTo>
                  <a:cubicBezTo>
                    <a:pt x="1098281" y="2604887"/>
                    <a:pt x="1072973" y="2620674"/>
                    <a:pt x="1080321" y="2639454"/>
                  </a:cubicBezTo>
                  <a:cubicBezTo>
                    <a:pt x="1080230" y="2639817"/>
                    <a:pt x="1080230" y="2640089"/>
                    <a:pt x="1080139" y="2640362"/>
                  </a:cubicBezTo>
                  <a:cubicBezTo>
                    <a:pt x="1079504" y="2645533"/>
                    <a:pt x="1082044" y="2650886"/>
                    <a:pt x="1086217" y="2653971"/>
                  </a:cubicBezTo>
                  <a:cubicBezTo>
                    <a:pt x="1089482" y="2656330"/>
                    <a:pt x="1092838" y="2657328"/>
                    <a:pt x="1096104" y="2657328"/>
                  </a:cubicBezTo>
                  <a:close/>
                  <a:moveTo>
                    <a:pt x="1163682" y="2821908"/>
                  </a:moveTo>
                  <a:cubicBezTo>
                    <a:pt x="1184364" y="2821908"/>
                    <a:pt x="1199693" y="2793056"/>
                    <a:pt x="1179465" y="2777632"/>
                  </a:cubicBezTo>
                  <a:cubicBezTo>
                    <a:pt x="1152434" y="2758217"/>
                    <a:pt x="1121593" y="2801131"/>
                    <a:pt x="1151618" y="2818460"/>
                  </a:cubicBezTo>
                  <a:cubicBezTo>
                    <a:pt x="1155700" y="2820819"/>
                    <a:pt x="1159782" y="2821908"/>
                    <a:pt x="1163682" y="2821908"/>
                  </a:cubicBezTo>
                  <a:close/>
                  <a:moveTo>
                    <a:pt x="1294031" y="2686814"/>
                  </a:moveTo>
                  <a:cubicBezTo>
                    <a:pt x="1313987" y="2686814"/>
                    <a:pt x="1330677" y="2655604"/>
                    <a:pt x="1309542" y="2639636"/>
                  </a:cubicBezTo>
                  <a:cubicBezTo>
                    <a:pt x="1280424" y="2620764"/>
                    <a:pt x="1256296" y="2652247"/>
                    <a:pt x="1277159" y="2678376"/>
                  </a:cubicBezTo>
                  <a:cubicBezTo>
                    <a:pt x="1282511" y="2684364"/>
                    <a:pt x="1288407" y="2686814"/>
                    <a:pt x="1294031" y="2686814"/>
                  </a:cubicBezTo>
                  <a:close/>
                  <a:moveTo>
                    <a:pt x="1444335" y="2180009"/>
                  </a:moveTo>
                  <a:cubicBezTo>
                    <a:pt x="1466559" y="2119222"/>
                    <a:pt x="1432543" y="2056982"/>
                    <a:pt x="1388459" y="2015338"/>
                  </a:cubicBezTo>
                  <a:cubicBezTo>
                    <a:pt x="1348456" y="1956728"/>
                    <a:pt x="1286139" y="1917625"/>
                    <a:pt x="1222461" y="1888955"/>
                  </a:cubicBezTo>
                  <a:cubicBezTo>
                    <a:pt x="1040499" y="1801403"/>
                    <a:pt x="930197" y="1786342"/>
                    <a:pt x="743791" y="1876616"/>
                  </a:cubicBezTo>
                  <a:cubicBezTo>
                    <a:pt x="642831" y="1923159"/>
                    <a:pt x="461051" y="2059432"/>
                    <a:pt x="556477" y="2181824"/>
                  </a:cubicBezTo>
                  <a:cubicBezTo>
                    <a:pt x="621878" y="2268560"/>
                    <a:pt x="713947" y="2329801"/>
                    <a:pt x="812004" y="2374166"/>
                  </a:cubicBezTo>
                  <a:cubicBezTo>
                    <a:pt x="876498" y="2400024"/>
                    <a:pt x="941173" y="2433956"/>
                    <a:pt x="1011745" y="2437041"/>
                  </a:cubicBezTo>
                  <a:cubicBezTo>
                    <a:pt x="1018276" y="2437404"/>
                    <a:pt x="1024897" y="2437585"/>
                    <a:pt x="1031519" y="2437585"/>
                  </a:cubicBezTo>
                  <a:cubicBezTo>
                    <a:pt x="1193707" y="2437676"/>
                    <a:pt x="1383198" y="2331071"/>
                    <a:pt x="1444335" y="2180009"/>
                  </a:cubicBezTo>
                  <a:close/>
                  <a:moveTo>
                    <a:pt x="2187604" y="3111510"/>
                  </a:moveTo>
                  <a:cubicBezTo>
                    <a:pt x="2214908" y="3096450"/>
                    <a:pt x="2307884" y="3044372"/>
                    <a:pt x="2272599" y="3007446"/>
                  </a:cubicBezTo>
                  <a:cubicBezTo>
                    <a:pt x="2261804" y="2996649"/>
                    <a:pt x="2243299" y="2996377"/>
                    <a:pt x="2232596" y="3007446"/>
                  </a:cubicBezTo>
                  <a:cubicBezTo>
                    <a:pt x="2144336" y="3104887"/>
                    <a:pt x="1977794" y="3122851"/>
                    <a:pt x="1880827" y="3027496"/>
                  </a:cubicBezTo>
                  <a:cubicBezTo>
                    <a:pt x="1841822" y="2998373"/>
                    <a:pt x="1826311" y="2952646"/>
                    <a:pt x="1814790" y="2907101"/>
                  </a:cubicBezTo>
                  <a:cubicBezTo>
                    <a:pt x="1812160" y="2893310"/>
                    <a:pt x="1807897" y="2881244"/>
                    <a:pt x="1802273" y="2871808"/>
                  </a:cubicBezTo>
                  <a:cubicBezTo>
                    <a:pt x="1832569" y="2855386"/>
                    <a:pt x="1849986" y="2809206"/>
                    <a:pt x="1862957" y="2778449"/>
                  </a:cubicBezTo>
                  <a:cubicBezTo>
                    <a:pt x="1877108" y="2766564"/>
                    <a:pt x="1897698" y="2766836"/>
                    <a:pt x="1917201" y="2767108"/>
                  </a:cubicBezTo>
                  <a:cubicBezTo>
                    <a:pt x="1924185" y="2767199"/>
                    <a:pt x="1931079" y="2767290"/>
                    <a:pt x="1937520" y="2766927"/>
                  </a:cubicBezTo>
                  <a:cubicBezTo>
                    <a:pt x="1985867" y="2769195"/>
                    <a:pt x="2042379" y="2766019"/>
                    <a:pt x="2076667" y="2727188"/>
                  </a:cubicBezTo>
                  <a:cubicBezTo>
                    <a:pt x="2111046" y="2687359"/>
                    <a:pt x="2111046" y="2619313"/>
                    <a:pt x="2069138" y="2584927"/>
                  </a:cubicBezTo>
                  <a:cubicBezTo>
                    <a:pt x="1981332" y="2532940"/>
                    <a:pt x="1871665" y="2539382"/>
                    <a:pt x="1772792" y="2531488"/>
                  </a:cubicBezTo>
                  <a:cubicBezTo>
                    <a:pt x="1706121" y="2528494"/>
                    <a:pt x="1634461" y="2500913"/>
                    <a:pt x="1564434" y="2504633"/>
                  </a:cubicBezTo>
                  <a:cubicBezTo>
                    <a:pt x="1542210" y="2506810"/>
                    <a:pt x="1519805" y="2533031"/>
                    <a:pt x="1530599" y="2554987"/>
                  </a:cubicBezTo>
                  <a:cubicBezTo>
                    <a:pt x="1504475" y="2582568"/>
                    <a:pt x="1487604" y="2621671"/>
                    <a:pt x="1484519" y="2659505"/>
                  </a:cubicBezTo>
                  <a:cubicBezTo>
                    <a:pt x="1486606" y="2696159"/>
                    <a:pt x="1517991" y="2726280"/>
                    <a:pt x="1551281" y="2737712"/>
                  </a:cubicBezTo>
                  <a:cubicBezTo>
                    <a:pt x="1591012" y="2751412"/>
                    <a:pt x="1635006" y="2742339"/>
                    <a:pt x="1673829" y="2758761"/>
                  </a:cubicBezTo>
                  <a:cubicBezTo>
                    <a:pt x="1697413" y="2771644"/>
                    <a:pt x="1696325" y="2804397"/>
                    <a:pt x="1709296" y="2825627"/>
                  </a:cubicBezTo>
                  <a:cubicBezTo>
                    <a:pt x="1717278" y="2841777"/>
                    <a:pt x="1728798" y="2856475"/>
                    <a:pt x="1743765" y="2866546"/>
                  </a:cubicBezTo>
                  <a:cubicBezTo>
                    <a:pt x="1740137" y="2870810"/>
                    <a:pt x="1736509" y="2875891"/>
                    <a:pt x="1732880" y="2882060"/>
                  </a:cubicBezTo>
                  <a:cubicBezTo>
                    <a:pt x="1691336" y="2947202"/>
                    <a:pt x="1631649" y="3012617"/>
                    <a:pt x="1548651" y="3013524"/>
                  </a:cubicBezTo>
                  <a:cubicBezTo>
                    <a:pt x="1500212" y="3014885"/>
                    <a:pt x="1452227" y="3008444"/>
                    <a:pt x="1407508" y="2989209"/>
                  </a:cubicBezTo>
                  <a:cubicBezTo>
                    <a:pt x="1384558" y="2979411"/>
                    <a:pt x="1363967" y="2965257"/>
                    <a:pt x="1345009" y="2949198"/>
                  </a:cubicBezTo>
                  <a:cubicBezTo>
                    <a:pt x="1336573" y="2942938"/>
                    <a:pt x="1312898" y="2915720"/>
                    <a:pt x="1309088" y="2938311"/>
                  </a:cubicBezTo>
                  <a:cubicBezTo>
                    <a:pt x="1339294" y="3025773"/>
                    <a:pt x="1452953" y="3058072"/>
                    <a:pt x="1537040" y="3062427"/>
                  </a:cubicBezTo>
                  <a:cubicBezTo>
                    <a:pt x="1631105" y="3070139"/>
                    <a:pt x="1713469" y="3009986"/>
                    <a:pt x="1763721" y="2934773"/>
                  </a:cubicBezTo>
                  <a:cubicBezTo>
                    <a:pt x="1778053" y="3004724"/>
                    <a:pt x="1821775" y="3062155"/>
                    <a:pt x="1882006" y="3099534"/>
                  </a:cubicBezTo>
                  <a:cubicBezTo>
                    <a:pt x="1925455" y="3131470"/>
                    <a:pt x="1978339" y="3146894"/>
                    <a:pt x="2031948" y="3146713"/>
                  </a:cubicBezTo>
                  <a:cubicBezTo>
                    <a:pt x="2033308" y="3146713"/>
                    <a:pt x="2034669" y="3146713"/>
                    <a:pt x="2036029" y="3146713"/>
                  </a:cubicBezTo>
                  <a:cubicBezTo>
                    <a:pt x="2088550" y="3146803"/>
                    <a:pt x="2140980" y="3135462"/>
                    <a:pt x="2187604" y="3111510"/>
                  </a:cubicBezTo>
                  <a:close/>
                  <a:moveTo>
                    <a:pt x="2417461" y="2838511"/>
                  </a:moveTo>
                  <a:cubicBezTo>
                    <a:pt x="2445852" y="2838511"/>
                    <a:pt x="2454198" y="2794508"/>
                    <a:pt x="2421270" y="2789518"/>
                  </a:cubicBezTo>
                  <a:cubicBezTo>
                    <a:pt x="2393150" y="2785616"/>
                    <a:pt x="2383173" y="2830799"/>
                    <a:pt x="2411202" y="2837785"/>
                  </a:cubicBezTo>
                  <a:cubicBezTo>
                    <a:pt x="2413379" y="2838239"/>
                    <a:pt x="2415465" y="2838511"/>
                    <a:pt x="2417461" y="2838511"/>
                  </a:cubicBezTo>
                  <a:close/>
                  <a:moveTo>
                    <a:pt x="2499008" y="2985853"/>
                  </a:moveTo>
                  <a:cubicBezTo>
                    <a:pt x="2515517" y="2983675"/>
                    <a:pt x="2527309" y="2963080"/>
                    <a:pt x="2521231" y="2947656"/>
                  </a:cubicBezTo>
                  <a:cubicBezTo>
                    <a:pt x="2510709" y="2924430"/>
                    <a:pt x="2474607" y="2938402"/>
                    <a:pt x="2481047" y="2962445"/>
                  </a:cubicBezTo>
                  <a:cubicBezTo>
                    <a:pt x="2480140" y="2963896"/>
                    <a:pt x="2479596" y="2965620"/>
                    <a:pt x="2479415" y="2967435"/>
                  </a:cubicBezTo>
                  <a:cubicBezTo>
                    <a:pt x="2477963" y="2977868"/>
                    <a:pt x="2487306" y="2986034"/>
                    <a:pt x="2497012" y="2986034"/>
                  </a:cubicBezTo>
                  <a:cubicBezTo>
                    <a:pt x="2497647" y="2985943"/>
                    <a:pt x="2498373" y="2985943"/>
                    <a:pt x="2499008" y="2985853"/>
                  </a:cubicBezTo>
                  <a:close/>
                  <a:moveTo>
                    <a:pt x="2667364" y="2866001"/>
                  </a:moveTo>
                  <a:cubicBezTo>
                    <a:pt x="2693034" y="2866001"/>
                    <a:pt x="2695211" y="2823178"/>
                    <a:pt x="2668452" y="2821272"/>
                  </a:cubicBezTo>
                  <a:cubicBezTo>
                    <a:pt x="2639879" y="2818641"/>
                    <a:pt x="2638155" y="2863552"/>
                    <a:pt x="2665459" y="2865911"/>
                  </a:cubicBezTo>
                  <a:cubicBezTo>
                    <a:pt x="2666184" y="2865911"/>
                    <a:pt x="2666729" y="2866001"/>
                    <a:pt x="2667364" y="2866001"/>
                  </a:cubicBezTo>
                  <a:close/>
                  <a:moveTo>
                    <a:pt x="3024575" y="2512980"/>
                  </a:moveTo>
                  <a:cubicBezTo>
                    <a:pt x="3191661" y="2396758"/>
                    <a:pt x="3215154" y="2183548"/>
                    <a:pt x="3050972" y="2052265"/>
                  </a:cubicBezTo>
                  <a:cubicBezTo>
                    <a:pt x="3011059" y="2016427"/>
                    <a:pt x="2959174" y="1999280"/>
                    <a:pt x="2908286" y="1985580"/>
                  </a:cubicBezTo>
                  <a:cubicBezTo>
                    <a:pt x="2800524" y="1954279"/>
                    <a:pt x="2686050" y="1963079"/>
                    <a:pt x="2577018" y="1982949"/>
                  </a:cubicBezTo>
                  <a:cubicBezTo>
                    <a:pt x="2436872" y="2016155"/>
                    <a:pt x="2323940" y="2117770"/>
                    <a:pt x="2245204" y="2235172"/>
                  </a:cubicBezTo>
                  <a:cubicBezTo>
                    <a:pt x="2210372" y="2247783"/>
                    <a:pt x="2209919" y="2291060"/>
                    <a:pt x="2216450" y="2321726"/>
                  </a:cubicBezTo>
                  <a:cubicBezTo>
                    <a:pt x="2239671" y="2475782"/>
                    <a:pt x="2429525" y="2587558"/>
                    <a:pt x="2574659" y="2595996"/>
                  </a:cubicBezTo>
                  <a:cubicBezTo>
                    <a:pt x="2586179" y="2596359"/>
                    <a:pt x="2597699" y="2596631"/>
                    <a:pt x="2609310" y="2596631"/>
                  </a:cubicBezTo>
                  <a:cubicBezTo>
                    <a:pt x="2665096" y="2596631"/>
                    <a:pt x="2720882" y="2592004"/>
                    <a:pt x="2776305" y="2585290"/>
                  </a:cubicBezTo>
                  <a:cubicBezTo>
                    <a:pt x="2861934" y="2575128"/>
                    <a:pt x="2950466" y="2559795"/>
                    <a:pt x="3024575" y="2512980"/>
                  </a:cubicBezTo>
                  <a:close/>
                  <a:moveTo>
                    <a:pt x="3557943" y="854387"/>
                  </a:moveTo>
                  <a:cubicBezTo>
                    <a:pt x="3553227" y="770373"/>
                    <a:pt x="3653823" y="332340"/>
                    <a:pt x="3491817" y="384871"/>
                  </a:cubicBezTo>
                  <a:cubicBezTo>
                    <a:pt x="3464876" y="396212"/>
                    <a:pt x="3444739" y="418350"/>
                    <a:pt x="3422152" y="436314"/>
                  </a:cubicBezTo>
                  <a:cubicBezTo>
                    <a:pt x="3392309" y="462262"/>
                    <a:pt x="3359835" y="485035"/>
                    <a:pt x="3331534" y="512616"/>
                  </a:cubicBezTo>
                  <a:cubicBezTo>
                    <a:pt x="3282007" y="564875"/>
                    <a:pt x="3241097" y="624846"/>
                    <a:pt x="3190935" y="676652"/>
                  </a:cubicBezTo>
                  <a:cubicBezTo>
                    <a:pt x="3153926" y="715664"/>
                    <a:pt x="3111112" y="748508"/>
                    <a:pt x="3073467" y="786795"/>
                  </a:cubicBezTo>
                  <a:cubicBezTo>
                    <a:pt x="3011785" y="853571"/>
                    <a:pt x="2952915" y="922433"/>
                    <a:pt x="2885337" y="983583"/>
                  </a:cubicBezTo>
                  <a:cubicBezTo>
                    <a:pt x="2873998" y="979047"/>
                    <a:pt x="2860755" y="983130"/>
                    <a:pt x="2853226" y="992565"/>
                  </a:cubicBezTo>
                  <a:cubicBezTo>
                    <a:pt x="2796896" y="1056710"/>
                    <a:pt x="2911552" y="1129383"/>
                    <a:pt x="2954457" y="1168033"/>
                  </a:cubicBezTo>
                  <a:cubicBezTo>
                    <a:pt x="3014960" y="1213578"/>
                    <a:pt x="3084080" y="1245514"/>
                    <a:pt x="3153110" y="1275545"/>
                  </a:cubicBezTo>
                  <a:cubicBezTo>
                    <a:pt x="3214701" y="1301493"/>
                    <a:pt x="3273843" y="1337240"/>
                    <a:pt x="3340696" y="1347492"/>
                  </a:cubicBezTo>
                  <a:cubicBezTo>
                    <a:pt x="3348225" y="1348490"/>
                    <a:pt x="3355481" y="1348944"/>
                    <a:pt x="3362375" y="1348944"/>
                  </a:cubicBezTo>
                  <a:cubicBezTo>
                    <a:pt x="3469774" y="1348853"/>
                    <a:pt x="3511682" y="1235806"/>
                    <a:pt x="3525560" y="1140905"/>
                  </a:cubicBezTo>
                  <a:cubicBezTo>
                    <a:pt x="3541616" y="1046095"/>
                    <a:pt x="3549326" y="950196"/>
                    <a:pt x="3557943" y="854387"/>
                  </a:cubicBezTo>
                  <a:close/>
                  <a:moveTo>
                    <a:pt x="3689199" y="390496"/>
                  </a:moveTo>
                  <a:cubicBezTo>
                    <a:pt x="3696637" y="554441"/>
                    <a:pt x="3688746" y="719384"/>
                    <a:pt x="3672600" y="882603"/>
                  </a:cubicBezTo>
                  <a:cubicBezTo>
                    <a:pt x="3652371" y="984309"/>
                    <a:pt x="3634683" y="1088374"/>
                    <a:pt x="3618174" y="1191077"/>
                  </a:cubicBezTo>
                  <a:cubicBezTo>
                    <a:pt x="3616814" y="1204414"/>
                    <a:pt x="3608105" y="1232812"/>
                    <a:pt x="3598944" y="1265474"/>
                  </a:cubicBezTo>
                  <a:cubicBezTo>
                    <a:pt x="3594318" y="1268196"/>
                    <a:pt x="3590690" y="1272188"/>
                    <a:pt x="3588784" y="1277360"/>
                  </a:cubicBezTo>
                  <a:cubicBezTo>
                    <a:pt x="3566107" y="1326806"/>
                    <a:pt x="3556946" y="1380880"/>
                    <a:pt x="3558216" y="1435226"/>
                  </a:cubicBezTo>
                  <a:cubicBezTo>
                    <a:pt x="3557308" y="1515792"/>
                    <a:pt x="3559032" y="1596358"/>
                    <a:pt x="3564656" y="1676834"/>
                  </a:cubicBezTo>
                  <a:cubicBezTo>
                    <a:pt x="3564293" y="1802945"/>
                    <a:pt x="3593411" y="1925972"/>
                    <a:pt x="3606110" y="2050904"/>
                  </a:cubicBezTo>
                  <a:cubicBezTo>
                    <a:pt x="3607380" y="2115774"/>
                    <a:pt x="3610917" y="2186179"/>
                    <a:pt x="3606473" y="2251866"/>
                  </a:cubicBezTo>
                  <a:cubicBezTo>
                    <a:pt x="3598762" y="2382604"/>
                    <a:pt x="3583977" y="2512708"/>
                    <a:pt x="3559939" y="2641723"/>
                  </a:cubicBezTo>
                  <a:cubicBezTo>
                    <a:pt x="3556764" y="2664404"/>
                    <a:pt x="3553227" y="2686814"/>
                    <a:pt x="3549598" y="2709042"/>
                  </a:cubicBezTo>
                  <a:cubicBezTo>
                    <a:pt x="3479208" y="2717752"/>
                    <a:pt x="3408909" y="2726643"/>
                    <a:pt x="3338609" y="2735172"/>
                  </a:cubicBezTo>
                  <a:cubicBezTo>
                    <a:pt x="3265498" y="2745878"/>
                    <a:pt x="3192024" y="2755858"/>
                    <a:pt x="3119820" y="2771100"/>
                  </a:cubicBezTo>
                  <a:cubicBezTo>
                    <a:pt x="3096598" y="2775364"/>
                    <a:pt x="3098050" y="2802401"/>
                    <a:pt x="3120545" y="2802401"/>
                  </a:cubicBezTo>
                  <a:cubicBezTo>
                    <a:pt x="3121271" y="2802401"/>
                    <a:pt x="3121997" y="2802310"/>
                    <a:pt x="3122722" y="2802310"/>
                  </a:cubicBezTo>
                  <a:cubicBezTo>
                    <a:pt x="3262142" y="2785072"/>
                    <a:pt x="3401834" y="2769376"/>
                    <a:pt x="3541706" y="2754497"/>
                  </a:cubicBezTo>
                  <a:cubicBezTo>
                    <a:pt x="3526195" y="2837513"/>
                    <a:pt x="3506512" y="2919077"/>
                    <a:pt x="3480932" y="3002002"/>
                  </a:cubicBezTo>
                  <a:cubicBezTo>
                    <a:pt x="3477485" y="3011166"/>
                    <a:pt x="3473675" y="3020238"/>
                    <a:pt x="3469684" y="3029130"/>
                  </a:cubicBezTo>
                  <a:cubicBezTo>
                    <a:pt x="3376979" y="3018787"/>
                    <a:pt x="3284456" y="3005359"/>
                    <a:pt x="3191480" y="2998282"/>
                  </a:cubicBezTo>
                  <a:cubicBezTo>
                    <a:pt x="3183225" y="2998191"/>
                    <a:pt x="3174698" y="2996740"/>
                    <a:pt x="3166535" y="2998917"/>
                  </a:cubicBezTo>
                  <a:cubicBezTo>
                    <a:pt x="3162271" y="2999915"/>
                    <a:pt x="3159459" y="3004179"/>
                    <a:pt x="3161364" y="3008444"/>
                  </a:cubicBezTo>
                  <a:cubicBezTo>
                    <a:pt x="3166444" y="3016246"/>
                    <a:pt x="3176966" y="3016700"/>
                    <a:pt x="3185130" y="3019875"/>
                  </a:cubicBezTo>
                  <a:cubicBezTo>
                    <a:pt x="3273662" y="3038747"/>
                    <a:pt x="3363101" y="3052356"/>
                    <a:pt x="3452812" y="3063788"/>
                  </a:cubicBezTo>
                  <a:cubicBezTo>
                    <a:pt x="3409272" y="3147711"/>
                    <a:pt x="3348587" y="3222017"/>
                    <a:pt x="3293346" y="3298954"/>
                  </a:cubicBezTo>
                  <a:cubicBezTo>
                    <a:pt x="3283912" y="3312109"/>
                    <a:pt x="3274478" y="3325356"/>
                    <a:pt x="3265044" y="3338511"/>
                  </a:cubicBezTo>
                  <a:cubicBezTo>
                    <a:pt x="3201095" y="3312654"/>
                    <a:pt x="3136782" y="3287794"/>
                    <a:pt x="3072379" y="3263207"/>
                  </a:cubicBezTo>
                  <a:cubicBezTo>
                    <a:pt x="3062038" y="3259306"/>
                    <a:pt x="3035098" y="3250051"/>
                    <a:pt x="3037728" y="3269649"/>
                  </a:cubicBezTo>
                  <a:cubicBezTo>
                    <a:pt x="3044531" y="3279901"/>
                    <a:pt x="3057956" y="3283530"/>
                    <a:pt x="3068025" y="3290244"/>
                  </a:cubicBezTo>
                  <a:cubicBezTo>
                    <a:pt x="3124355" y="3320093"/>
                    <a:pt x="3182499" y="3346042"/>
                    <a:pt x="3241097" y="3371264"/>
                  </a:cubicBezTo>
                  <a:cubicBezTo>
                    <a:pt x="3225949" y="3391587"/>
                    <a:pt x="3210256" y="3411547"/>
                    <a:pt x="3193656" y="3430599"/>
                  </a:cubicBezTo>
                  <a:cubicBezTo>
                    <a:pt x="3137417" y="3489935"/>
                    <a:pt x="3072197" y="3547275"/>
                    <a:pt x="3006524" y="3598446"/>
                  </a:cubicBezTo>
                  <a:cubicBezTo>
                    <a:pt x="2921258" y="3652247"/>
                    <a:pt x="2825741" y="3689536"/>
                    <a:pt x="2731495" y="3725646"/>
                  </a:cubicBezTo>
                  <a:cubicBezTo>
                    <a:pt x="2656569" y="3748600"/>
                    <a:pt x="2580011" y="3766111"/>
                    <a:pt x="2503997" y="3785436"/>
                  </a:cubicBezTo>
                  <a:cubicBezTo>
                    <a:pt x="2448120" y="3795234"/>
                    <a:pt x="2390883" y="3796141"/>
                    <a:pt x="2335278" y="3807482"/>
                  </a:cubicBezTo>
                  <a:cubicBezTo>
                    <a:pt x="2236587" y="3830709"/>
                    <a:pt x="2137533" y="3835880"/>
                    <a:pt x="2036120" y="3845497"/>
                  </a:cubicBezTo>
                  <a:cubicBezTo>
                    <a:pt x="1963281" y="3848854"/>
                    <a:pt x="1886904" y="3853209"/>
                    <a:pt x="1813702" y="3859379"/>
                  </a:cubicBezTo>
                  <a:cubicBezTo>
                    <a:pt x="1770071" y="3865639"/>
                    <a:pt x="1726621" y="3872988"/>
                    <a:pt x="1682265" y="3869722"/>
                  </a:cubicBezTo>
                  <a:cubicBezTo>
                    <a:pt x="1523615" y="3871808"/>
                    <a:pt x="1372948" y="3806847"/>
                    <a:pt x="1230262" y="3743066"/>
                  </a:cubicBezTo>
                  <a:cubicBezTo>
                    <a:pt x="1167945" y="3716664"/>
                    <a:pt x="1103633" y="3695978"/>
                    <a:pt x="1043130" y="3665312"/>
                  </a:cubicBezTo>
                  <a:cubicBezTo>
                    <a:pt x="882666" y="3569957"/>
                    <a:pt x="692268" y="3526136"/>
                    <a:pt x="546680" y="3405014"/>
                  </a:cubicBezTo>
                  <a:cubicBezTo>
                    <a:pt x="543959" y="3402292"/>
                    <a:pt x="541328" y="3399571"/>
                    <a:pt x="538698" y="3396940"/>
                  </a:cubicBezTo>
                  <a:cubicBezTo>
                    <a:pt x="691089" y="3270284"/>
                    <a:pt x="856270" y="3158779"/>
                    <a:pt x="998682" y="3020329"/>
                  </a:cubicBezTo>
                  <a:cubicBezTo>
                    <a:pt x="1007028" y="2979139"/>
                    <a:pt x="881668" y="3093637"/>
                    <a:pt x="866701" y="3101621"/>
                  </a:cubicBezTo>
                  <a:cubicBezTo>
                    <a:pt x="751138" y="3194708"/>
                    <a:pt x="627502" y="3277179"/>
                    <a:pt x="512029" y="3370175"/>
                  </a:cubicBezTo>
                  <a:cubicBezTo>
                    <a:pt x="449712" y="3307573"/>
                    <a:pt x="387577" y="3244517"/>
                    <a:pt x="334058" y="3174112"/>
                  </a:cubicBezTo>
                  <a:cubicBezTo>
                    <a:pt x="317096" y="3151340"/>
                    <a:pt x="301675" y="3127750"/>
                    <a:pt x="286708" y="3103617"/>
                  </a:cubicBezTo>
                  <a:cubicBezTo>
                    <a:pt x="408984" y="3041650"/>
                    <a:pt x="532439" y="2981225"/>
                    <a:pt x="652084" y="2913452"/>
                  </a:cubicBezTo>
                  <a:cubicBezTo>
                    <a:pt x="703516" y="2884600"/>
                    <a:pt x="753134" y="2850759"/>
                    <a:pt x="808829" y="2830799"/>
                  </a:cubicBezTo>
                  <a:cubicBezTo>
                    <a:pt x="813001" y="2830980"/>
                    <a:pt x="817083" y="2828440"/>
                    <a:pt x="818535" y="2824539"/>
                  </a:cubicBezTo>
                  <a:cubicBezTo>
                    <a:pt x="826426" y="2767290"/>
                    <a:pt x="615800" y="2902111"/>
                    <a:pt x="588588" y="2911274"/>
                  </a:cubicBezTo>
                  <a:cubicBezTo>
                    <a:pt x="481370" y="2964441"/>
                    <a:pt x="373970" y="3017426"/>
                    <a:pt x="266662" y="3070320"/>
                  </a:cubicBezTo>
                  <a:cubicBezTo>
                    <a:pt x="248611" y="3040198"/>
                    <a:pt x="230922" y="3009804"/>
                    <a:pt x="211964" y="2980318"/>
                  </a:cubicBezTo>
                  <a:cubicBezTo>
                    <a:pt x="168877" y="2907010"/>
                    <a:pt x="127514" y="2832251"/>
                    <a:pt x="93136" y="2754406"/>
                  </a:cubicBezTo>
                  <a:cubicBezTo>
                    <a:pt x="221489" y="2717299"/>
                    <a:pt x="351293" y="2685272"/>
                    <a:pt x="481914" y="2657418"/>
                  </a:cubicBezTo>
                  <a:cubicBezTo>
                    <a:pt x="549129" y="2646894"/>
                    <a:pt x="614712" y="2628113"/>
                    <a:pt x="681474" y="2616137"/>
                  </a:cubicBezTo>
                  <a:cubicBezTo>
                    <a:pt x="686190" y="2616409"/>
                    <a:pt x="690817" y="2613688"/>
                    <a:pt x="692721" y="2608970"/>
                  </a:cubicBezTo>
                  <a:cubicBezTo>
                    <a:pt x="698436" y="2578485"/>
                    <a:pt x="636573" y="2599262"/>
                    <a:pt x="619066" y="2600169"/>
                  </a:cubicBezTo>
                  <a:cubicBezTo>
                    <a:pt x="460869" y="2624938"/>
                    <a:pt x="303671" y="2656330"/>
                    <a:pt x="148740" y="2697339"/>
                  </a:cubicBezTo>
                  <a:cubicBezTo>
                    <a:pt x="124793" y="2703599"/>
                    <a:pt x="100846" y="2709950"/>
                    <a:pt x="76989" y="2716301"/>
                  </a:cubicBezTo>
                  <a:cubicBezTo>
                    <a:pt x="44606" y="2630744"/>
                    <a:pt x="27009" y="2540289"/>
                    <a:pt x="13221" y="2450106"/>
                  </a:cubicBezTo>
                  <a:cubicBezTo>
                    <a:pt x="-21611" y="2236805"/>
                    <a:pt x="19933" y="2022960"/>
                    <a:pt x="50956" y="1810294"/>
                  </a:cubicBezTo>
                  <a:cubicBezTo>
                    <a:pt x="70277" y="1702147"/>
                    <a:pt x="77352" y="1592729"/>
                    <a:pt x="80981" y="1483130"/>
                  </a:cubicBezTo>
                  <a:cubicBezTo>
                    <a:pt x="92682" y="1386051"/>
                    <a:pt x="108284" y="1289063"/>
                    <a:pt x="108556" y="1190987"/>
                  </a:cubicBezTo>
                  <a:cubicBezTo>
                    <a:pt x="108465" y="1189535"/>
                    <a:pt x="108193" y="1188084"/>
                    <a:pt x="107921" y="1186723"/>
                  </a:cubicBezTo>
                  <a:cubicBezTo>
                    <a:pt x="107558" y="1177922"/>
                    <a:pt x="107105" y="1169031"/>
                    <a:pt x="108556" y="1160230"/>
                  </a:cubicBezTo>
                  <a:cubicBezTo>
                    <a:pt x="111459" y="1120219"/>
                    <a:pt x="113092" y="1079845"/>
                    <a:pt x="110007" y="1039744"/>
                  </a:cubicBezTo>
                  <a:cubicBezTo>
                    <a:pt x="110189" y="1035026"/>
                    <a:pt x="108556" y="1029038"/>
                    <a:pt x="103204" y="1028494"/>
                  </a:cubicBezTo>
                  <a:cubicBezTo>
                    <a:pt x="105744" y="974057"/>
                    <a:pt x="107740" y="919711"/>
                    <a:pt x="108919" y="865274"/>
                  </a:cubicBezTo>
                  <a:cubicBezTo>
                    <a:pt x="116992" y="690351"/>
                    <a:pt x="141756" y="514793"/>
                    <a:pt x="175046" y="342864"/>
                  </a:cubicBezTo>
                  <a:cubicBezTo>
                    <a:pt x="202349" y="229546"/>
                    <a:pt x="210876" y="107517"/>
                    <a:pt x="276095" y="7626"/>
                  </a:cubicBezTo>
                  <a:cubicBezTo>
                    <a:pt x="367621" y="-34109"/>
                    <a:pt x="453250" y="106337"/>
                    <a:pt x="504138" y="165583"/>
                  </a:cubicBezTo>
                  <a:cubicBezTo>
                    <a:pt x="571171" y="250776"/>
                    <a:pt x="642922" y="332612"/>
                    <a:pt x="704241" y="422070"/>
                  </a:cubicBezTo>
                  <a:cubicBezTo>
                    <a:pt x="767647" y="522687"/>
                    <a:pt x="838309" y="618949"/>
                    <a:pt x="892825" y="724828"/>
                  </a:cubicBezTo>
                  <a:cubicBezTo>
                    <a:pt x="927295" y="789063"/>
                    <a:pt x="959859" y="854296"/>
                    <a:pt x="996596" y="917352"/>
                  </a:cubicBezTo>
                  <a:cubicBezTo>
                    <a:pt x="1000497" y="924157"/>
                    <a:pt x="1006937" y="928602"/>
                    <a:pt x="1014194" y="930417"/>
                  </a:cubicBezTo>
                  <a:cubicBezTo>
                    <a:pt x="1010747" y="934137"/>
                    <a:pt x="1008025" y="939762"/>
                    <a:pt x="1011563" y="944298"/>
                  </a:cubicBezTo>
                  <a:cubicBezTo>
                    <a:pt x="1013468" y="946748"/>
                    <a:pt x="1016280" y="947655"/>
                    <a:pt x="1019273" y="947474"/>
                  </a:cubicBezTo>
                  <a:cubicBezTo>
                    <a:pt x="1036236" y="945478"/>
                    <a:pt x="1051203" y="935951"/>
                    <a:pt x="1066896" y="929691"/>
                  </a:cubicBezTo>
                  <a:cubicBezTo>
                    <a:pt x="1144724" y="898753"/>
                    <a:pt x="1227813" y="873894"/>
                    <a:pt x="1309905" y="853208"/>
                  </a:cubicBezTo>
                  <a:cubicBezTo>
                    <a:pt x="1313896" y="852482"/>
                    <a:pt x="1317887" y="851847"/>
                    <a:pt x="1321788" y="851121"/>
                  </a:cubicBezTo>
                  <a:cubicBezTo>
                    <a:pt x="1315982" y="938582"/>
                    <a:pt x="1365781" y="1022687"/>
                    <a:pt x="1388187" y="1105612"/>
                  </a:cubicBezTo>
                  <a:cubicBezTo>
                    <a:pt x="1409866" y="1173295"/>
                    <a:pt x="1435355" y="1239617"/>
                    <a:pt x="1459756" y="1306392"/>
                  </a:cubicBezTo>
                  <a:cubicBezTo>
                    <a:pt x="1471548" y="1338601"/>
                    <a:pt x="1483068" y="1371081"/>
                    <a:pt x="1496130" y="1402836"/>
                  </a:cubicBezTo>
                  <a:cubicBezTo>
                    <a:pt x="1499759" y="1412362"/>
                    <a:pt x="1504022" y="1422705"/>
                    <a:pt x="1513728" y="1427514"/>
                  </a:cubicBezTo>
                  <a:cubicBezTo>
                    <a:pt x="1552642" y="1443482"/>
                    <a:pt x="1560806" y="1401475"/>
                    <a:pt x="1562166" y="1372533"/>
                  </a:cubicBezTo>
                  <a:cubicBezTo>
                    <a:pt x="1568153" y="1321362"/>
                    <a:pt x="1576952" y="1270464"/>
                    <a:pt x="1579854" y="1218840"/>
                  </a:cubicBezTo>
                  <a:cubicBezTo>
                    <a:pt x="1586930" y="1087739"/>
                    <a:pt x="1593189" y="956456"/>
                    <a:pt x="1604618" y="825626"/>
                  </a:cubicBezTo>
                  <a:cubicBezTo>
                    <a:pt x="1618769" y="824447"/>
                    <a:pt x="1633010" y="823268"/>
                    <a:pt x="1647160" y="821816"/>
                  </a:cubicBezTo>
                  <a:cubicBezTo>
                    <a:pt x="1685802" y="816100"/>
                    <a:pt x="1722993" y="811745"/>
                    <a:pt x="1759005" y="808933"/>
                  </a:cubicBezTo>
                  <a:cubicBezTo>
                    <a:pt x="1760909" y="863641"/>
                    <a:pt x="1767531" y="918169"/>
                    <a:pt x="1773064" y="972605"/>
                  </a:cubicBezTo>
                  <a:cubicBezTo>
                    <a:pt x="1785219" y="1089553"/>
                    <a:pt x="1802273" y="1206138"/>
                    <a:pt x="1834656" y="1319366"/>
                  </a:cubicBezTo>
                  <a:cubicBezTo>
                    <a:pt x="1840552" y="1338238"/>
                    <a:pt x="1839101" y="1364458"/>
                    <a:pt x="1860599" y="1372987"/>
                  </a:cubicBezTo>
                  <a:cubicBezTo>
                    <a:pt x="1884364" y="1382150"/>
                    <a:pt x="1902415" y="1358924"/>
                    <a:pt x="1908674" y="1338782"/>
                  </a:cubicBezTo>
                  <a:cubicBezTo>
                    <a:pt x="1932621" y="1278085"/>
                    <a:pt x="1943779" y="1213487"/>
                    <a:pt x="1957022" y="1149887"/>
                  </a:cubicBezTo>
                  <a:cubicBezTo>
                    <a:pt x="1982874" y="1042556"/>
                    <a:pt x="2013896" y="936496"/>
                    <a:pt x="2042016" y="829800"/>
                  </a:cubicBezTo>
                  <a:cubicBezTo>
                    <a:pt x="2043286" y="825536"/>
                    <a:pt x="2043649" y="821181"/>
                    <a:pt x="2043105" y="817007"/>
                  </a:cubicBezTo>
                  <a:cubicBezTo>
                    <a:pt x="2100886" y="825536"/>
                    <a:pt x="2157398" y="838510"/>
                    <a:pt x="2214363" y="855476"/>
                  </a:cubicBezTo>
                  <a:cubicBezTo>
                    <a:pt x="2205383" y="887321"/>
                    <a:pt x="2198671" y="950558"/>
                    <a:pt x="2196675" y="957545"/>
                  </a:cubicBezTo>
                  <a:cubicBezTo>
                    <a:pt x="2181980" y="1059613"/>
                    <a:pt x="2175540" y="1162770"/>
                    <a:pt x="2174905" y="1265928"/>
                  </a:cubicBezTo>
                  <a:cubicBezTo>
                    <a:pt x="2173998" y="1292511"/>
                    <a:pt x="2172819" y="1319094"/>
                    <a:pt x="2171821" y="1345678"/>
                  </a:cubicBezTo>
                  <a:cubicBezTo>
                    <a:pt x="2170823" y="1354750"/>
                    <a:pt x="2172002" y="1363914"/>
                    <a:pt x="2177082" y="1371716"/>
                  </a:cubicBezTo>
                  <a:cubicBezTo>
                    <a:pt x="2222074" y="1424973"/>
                    <a:pt x="2276680" y="1306574"/>
                    <a:pt x="2303077" y="1277450"/>
                  </a:cubicBezTo>
                  <a:cubicBezTo>
                    <a:pt x="2340993" y="1220383"/>
                    <a:pt x="2376551" y="1161682"/>
                    <a:pt x="2404308" y="1098989"/>
                  </a:cubicBezTo>
                  <a:cubicBezTo>
                    <a:pt x="2427438" y="1051266"/>
                    <a:pt x="2456737" y="1006356"/>
                    <a:pt x="2476331" y="957000"/>
                  </a:cubicBezTo>
                  <a:cubicBezTo>
                    <a:pt x="2493474" y="964803"/>
                    <a:pt x="2510800" y="972968"/>
                    <a:pt x="2528488" y="981406"/>
                  </a:cubicBezTo>
                  <a:cubicBezTo>
                    <a:pt x="2565951" y="1004814"/>
                    <a:pt x="2606135" y="982041"/>
                    <a:pt x="2640151" y="963170"/>
                  </a:cubicBezTo>
                  <a:cubicBezTo>
                    <a:pt x="2719884" y="924338"/>
                    <a:pt x="2770862" y="849488"/>
                    <a:pt x="2831819" y="787884"/>
                  </a:cubicBezTo>
                  <a:cubicBezTo>
                    <a:pt x="2891143" y="726098"/>
                    <a:pt x="2950738" y="664676"/>
                    <a:pt x="3009880" y="602709"/>
                  </a:cubicBezTo>
                  <a:cubicBezTo>
                    <a:pt x="3090248" y="512253"/>
                    <a:pt x="3186491" y="438491"/>
                    <a:pt x="3272664" y="354024"/>
                  </a:cubicBezTo>
                  <a:cubicBezTo>
                    <a:pt x="3347227" y="277722"/>
                    <a:pt x="3425146" y="204686"/>
                    <a:pt x="3512408" y="142810"/>
                  </a:cubicBezTo>
                  <a:cubicBezTo>
                    <a:pt x="3684664" y="20418"/>
                    <a:pt x="3682305" y="281623"/>
                    <a:pt x="3689199" y="390496"/>
                  </a:cubicBezTo>
                  <a:close/>
                </a:path>
              </a:pathLst>
            </a:custGeom>
            <a:solidFill>
              <a:srgbClr val="FFCC47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1" name="Google Shape;91;p3"/>
            <p:cNvSpPr/>
            <p:nvPr/>
          </p:nvSpPr>
          <p:spPr>
            <a:xfrm>
              <a:off x="15142925" y="-177250"/>
              <a:ext cx="493058" cy="994372"/>
            </a:xfrm>
            <a:custGeom>
              <a:avLst/>
              <a:gdLst/>
              <a:ahLst/>
              <a:cxnLst/>
              <a:rect l="l" t="t" r="r" b="b"/>
              <a:pathLst>
                <a:path w="493058" h="994372" extrusionOk="0">
                  <a:moveTo>
                    <a:pt x="456436" y="566504"/>
                  </a:moveTo>
                  <a:cubicBezTo>
                    <a:pt x="475212" y="631102"/>
                    <a:pt x="509228" y="705589"/>
                    <a:pt x="484192" y="772637"/>
                  </a:cubicBezTo>
                  <a:cubicBezTo>
                    <a:pt x="460971" y="805843"/>
                    <a:pt x="422510" y="825803"/>
                    <a:pt x="388495" y="846489"/>
                  </a:cubicBezTo>
                  <a:cubicBezTo>
                    <a:pt x="330441" y="878879"/>
                    <a:pt x="275562" y="912448"/>
                    <a:pt x="215150" y="941390"/>
                  </a:cubicBezTo>
                  <a:cubicBezTo>
                    <a:pt x="173424" y="963165"/>
                    <a:pt x="131788" y="989476"/>
                    <a:pt x="83894" y="993922"/>
                  </a:cubicBezTo>
                  <a:cubicBezTo>
                    <a:pt x="1440" y="1000454"/>
                    <a:pt x="9331" y="934858"/>
                    <a:pt x="2982" y="874887"/>
                  </a:cubicBezTo>
                  <a:cubicBezTo>
                    <a:pt x="-4184" y="754854"/>
                    <a:pt x="3072" y="633551"/>
                    <a:pt x="8969" y="513428"/>
                  </a:cubicBezTo>
                  <a:cubicBezTo>
                    <a:pt x="19581" y="391127"/>
                    <a:pt x="31374" y="268917"/>
                    <a:pt x="41805" y="146616"/>
                  </a:cubicBezTo>
                  <a:cubicBezTo>
                    <a:pt x="43891" y="118037"/>
                    <a:pt x="48246" y="89457"/>
                    <a:pt x="47792" y="60788"/>
                  </a:cubicBezTo>
                  <a:cubicBezTo>
                    <a:pt x="44436" y="39285"/>
                    <a:pt x="45615" y="17692"/>
                    <a:pt x="60310" y="0"/>
                  </a:cubicBezTo>
                  <a:cubicBezTo>
                    <a:pt x="60673" y="0"/>
                    <a:pt x="60945" y="0"/>
                    <a:pt x="61217" y="0"/>
                  </a:cubicBezTo>
                  <a:cubicBezTo>
                    <a:pt x="185307" y="0"/>
                    <a:pt x="253973" y="185720"/>
                    <a:pt x="318467" y="273725"/>
                  </a:cubicBezTo>
                  <a:cubicBezTo>
                    <a:pt x="381238" y="362003"/>
                    <a:pt x="420333" y="463709"/>
                    <a:pt x="456436" y="566504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2" name="Google Shape;92;p3"/>
            <p:cNvSpPr/>
            <p:nvPr/>
          </p:nvSpPr>
          <p:spPr>
            <a:xfrm>
              <a:off x="17764764" y="25797"/>
              <a:ext cx="633876" cy="855380"/>
            </a:xfrm>
            <a:custGeom>
              <a:avLst/>
              <a:gdLst/>
              <a:ahLst/>
              <a:cxnLst/>
              <a:rect l="l" t="t" r="r" b="b"/>
              <a:pathLst>
                <a:path w="633876" h="855380" extrusionOk="0">
                  <a:moveTo>
                    <a:pt x="619270" y="0"/>
                  </a:moveTo>
                  <a:cubicBezTo>
                    <a:pt x="639770" y="41553"/>
                    <a:pt x="632785" y="91635"/>
                    <a:pt x="632513" y="136727"/>
                  </a:cubicBezTo>
                  <a:cubicBezTo>
                    <a:pt x="626708" y="216930"/>
                    <a:pt x="615732" y="296680"/>
                    <a:pt x="610017" y="376974"/>
                  </a:cubicBezTo>
                  <a:cubicBezTo>
                    <a:pt x="603849" y="454092"/>
                    <a:pt x="596955" y="531211"/>
                    <a:pt x="588157" y="608057"/>
                  </a:cubicBezTo>
                  <a:cubicBezTo>
                    <a:pt x="573552" y="686173"/>
                    <a:pt x="572555" y="851842"/>
                    <a:pt x="466879" y="855381"/>
                  </a:cubicBezTo>
                  <a:cubicBezTo>
                    <a:pt x="407011" y="852205"/>
                    <a:pt x="353583" y="818182"/>
                    <a:pt x="299430" y="795228"/>
                  </a:cubicBezTo>
                  <a:cubicBezTo>
                    <a:pt x="189128" y="747959"/>
                    <a:pt x="74563" y="694157"/>
                    <a:pt x="0" y="595174"/>
                  </a:cubicBezTo>
                  <a:cubicBezTo>
                    <a:pt x="1633" y="592452"/>
                    <a:pt x="3356" y="589821"/>
                    <a:pt x="4989" y="587099"/>
                  </a:cubicBezTo>
                  <a:cubicBezTo>
                    <a:pt x="6622" y="584377"/>
                    <a:pt x="7620" y="581564"/>
                    <a:pt x="8164" y="578570"/>
                  </a:cubicBezTo>
                  <a:cubicBezTo>
                    <a:pt x="116833" y="498639"/>
                    <a:pt x="197745" y="388950"/>
                    <a:pt x="303240" y="305389"/>
                  </a:cubicBezTo>
                  <a:cubicBezTo>
                    <a:pt x="370727" y="246235"/>
                    <a:pt x="420163" y="170387"/>
                    <a:pt x="483660" y="107422"/>
                  </a:cubicBezTo>
                  <a:cubicBezTo>
                    <a:pt x="529377" y="72582"/>
                    <a:pt x="570650" y="30394"/>
                    <a:pt x="619270" y="0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3" name="Google Shape;93;p3"/>
            <p:cNvSpPr/>
            <p:nvPr/>
          </p:nvSpPr>
          <p:spPr>
            <a:xfrm>
              <a:off x="16403128" y="2149732"/>
              <a:ext cx="512144" cy="260206"/>
            </a:xfrm>
            <a:custGeom>
              <a:avLst/>
              <a:gdLst/>
              <a:ahLst/>
              <a:cxnLst/>
              <a:rect l="l" t="t" r="r" b="b"/>
              <a:pathLst>
                <a:path w="512144" h="260206" extrusionOk="0">
                  <a:moveTo>
                    <a:pt x="505072" y="72945"/>
                  </a:moveTo>
                  <a:cubicBezTo>
                    <a:pt x="516955" y="92089"/>
                    <a:pt x="513598" y="118581"/>
                    <a:pt x="496999" y="133823"/>
                  </a:cubicBezTo>
                  <a:cubicBezTo>
                    <a:pt x="471963" y="151515"/>
                    <a:pt x="441213" y="150789"/>
                    <a:pt x="411460" y="149973"/>
                  </a:cubicBezTo>
                  <a:cubicBezTo>
                    <a:pt x="403206" y="149791"/>
                    <a:pt x="395042" y="149519"/>
                    <a:pt x="387150" y="149791"/>
                  </a:cubicBezTo>
                  <a:cubicBezTo>
                    <a:pt x="346150" y="150245"/>
                    <a:pt x="294808" y="154328"/>
                    <a:pt x="276757" y="197696"/>
                  </a:cubicBezTo>
                  <a:cubicBezTo>
                    <a:pt x="265963" y="218291"/>
                    <a:pt x="262244" y="244330"/>
                    <a:pt x="244102" y="260207"/>
                  </a:cubicBezTo>
                  <a:cubicBezTo>
                    <a:pt x="208182" y="231083"/>
                    <a:pt x="216890" y="168118"/>
                    <a:pt x="167181" y="148975"/>
                  </a:cubicBezTo>
                  <a:cubicBezTo>
                    <a:pt x="121010" y="122936"/>
                    <a:pt x="65315" y="143259"/>
                    <a:pt x="18600" y="118581"/>
                  </a:cubicBezTo>
                  <a:cubicBezTo>
                    <a:pt x="6173" y="109962"/>
                    <a:pt x="-3987" y="96807"/>
                    <a:pt x="1547" y="81111"/>
                  </a:cubicBezTo>
                  <a:cubicBezTo>
                    <a:pt x="8259" y="50717"/>
                    <a:pt x="19688" y="19144"/>
                    <a:pt x="44906" y="0"/>
                  </a:cubicBezTo>
                  <a:cubicBezTo>
                    <a:pt x="107132" y="2450"/>
                    <a:pt x="167635" y="22773"/>
                    <a:pt x="229952" y="26855"/>
                  </a:cubicBezTo>
                  <a:cubicBezTo>
                    <a:pt x="299072" y="30485"/>
                    <a:pt x="368283" y="33025"/>
                    <a:pt x="436314" y="46453"/>
                  </a:cubicBezTo>
                  <a:cubicBezTo>
                    <a:pt x="459627" y="52894"/>
                    <a:pt x="487111" y="55797"/>
                    <a:pt x="505072" y="72945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4" name="Google Shape;94;p3"/>
            <p:cNvSpPr/>
            <p:nvPr/>
          </p:nvSpPr>
          <p:spPr>
            <a:xfrm>
              <a:off x="16218541" y="418920"/>
              <a:ext cx="199468" cy="452277"/>
            </a:xfrm>
            <a:custGeom>
              <a:avLst/>
              <a:gdLst/>
              <a:ahLst/>
              <a:cxnLst/>
              <a:rect l="l" t="t" r="r" b="b"/>
              <a:pathLst>
                <a:path w="199468" h="452277" extrusionOk="0">
                  <a:moveTo>
                    <a:pt x="199469" y="0"/>
                  </a:moveTo>
                  <a:cubicBezTo>
                    <a:pt x="183595" y="150245"/>
                    <a:pt x="184411" y="301942"/>
                    <a:pt x="169263" y="452277"/>
                  </a:cubicBezTo>
                  <a:cubicBezTo>
                    <a:pt x="155929" y="449283"/>
                    <a:pt x="145588" y="422609"/>
                    <a:pt x="135156" y="396026"/>
                  </a:cubicBezTo>
                  <a:cubicBezTo>
                    <a:pt x="126448" y="374252"/>
                    <a:pt x="118556" y="353929"/>
                    <a:pt x="109667" y="330975"/>
                  </a:cubicBezTo>
                  <a:cubicBezTo>
                    <a:pt x="74018" y="225912"/>
                    <a:pt x="26850" y="125113"/>
                    <a:pt x="0" y="17420"/>
                  </a:cubicBezTo>
                  <a:cubicBezTo>
                    <a:pt x="66127" y="8075"/>
                    <a:pt x="132798" y="4446"/>
                    <a:pt x="199469" y="0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5" name="Google Shape;95;p3"/>
            <p:cNvSpPr/>
            <p:nvPr/>
          </p:nvSpPr>
          <p:spPr>
            <a:xfrm>
              <a:off x="16657570" y="393546"/>
              <a:ext cx="202008" cy="465766"/>
            </a:xfrm>
            <a:custGeom>
              <a:avLst/>
              <a:gdLst/>
              <a:ahLst/>
              <a:cxnLst/>
              <a:rect l="l" t="t" r="r" b="b"/>
              <a:pathLst>
                <a:path w="202008" h="465766" extrusionOk="0">
                  <a:moveTo>
                    <a:pt x="202009" y="5958"/>
                  </a:moveTo>
                  <a:cubicBezTo>
                    <a:pt x="198653" y="13217"/>
                    <a:pt x="196838" y="21564"/>
                    <a:pt x="194571" y="29185"/>
                  </a:cubicBezTo>
                  <a:cubicBezTo>
                    <a:pt x="184411" y="65204"/>
                    <a:pt x="176066" y="101676"/>
                    <a:pt x="166360" y="137876"/>
                  </a:cubicBezTo>
                  <a:cubicBezTo>
                    <a:pt x="133342" y="245661"/>
                    <a:pt x="111844" y="356258"/>
                    <a:pt x="85811" y="465766"/>
                  </a:cubicBezTo>
                  <a:cubicBezTo>
                    <a:pt x="39640" y="315158"/>
                    <a:pt x="27757" y="156748"/>
                    <a:pt x="0" y="2511"/>
                  </a:cubicBezTo>
                  <a:cubicBezTo>
                    <a:pt x="71116" y="-1753"/>
                    <a:pt x="137696" y="-574"/>
                    <a:pt x="202009" y="5958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96" name="Google Shape;96;p3"/>
            <p:cNvSpPr/>
            <p:nvPr/>
          </p:nvSpPr>
          <p:spPr>
            <a:xfrm>
              <a:off x="17092855" y="449949"/>
              <a:ext cx="203760" cy="431591"/>
            </a:xfrm>
            <a:custGeom>
              <a:avLst/>
              <a:gdLst/>
              <a:ahLst/>
              <a:cxnLst/>
              <a:rect l="l" t="t" r="r" b="b"/>
              <a:pathLst>
                <a:path w="203760" h="431591" extrusionOk="0">
                  <a:moveTo>
                    <a:pt x="203760" y="74034"/>
                  </a:moveTo>
                  <a:cubicBezTo>
                    <a:pt x="196322" y="89639"/>
                    <a:pt x="188158" y="104700"/>
                    <a:pt x="180176" y="119942"/>
                  </a:cubicBezTo>
                  <a:cubicBezTo>
                    <a:pt x="123120" y="225458"/>
                    <a:pt x="75317" y="336237"/>
                    <a:pt x="1208" y="431592"/>
                  </a:cubicBezTo>
                  <a:cubicBezTo>
                    <a:pt x="300" y="348848"/>
                    <a:pt x="-1514" y="268554"/>
                    <a:pt x="2477" y="185447"/>
                  </a:cubicBezTo>
                  <a:cubicBezTo>
                    <a:pt x="3657" y="123843"/>
                    <a:pt x="13000" y="61604"/>
                    <a:pt x="8464" y="0"/>
                  </a:cubicBezTo>
                  <a:cubicBezTo>
                    <a:pt x="72051" y="19688"/>
                    <a:pt x="136273" y="44547"/>
                    <a:pt x="203760" y="74034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97" name="Google Shape;97;p3"/>
          <p:cNvSpPr/>
          <p:nvPr/>
        </p:nvSpPr>
        <p:spPr>
          <a:xfrm>
            <a:off x="-432227" y="270332"/>
            <a:ext cx="1670640" cy="1566232"/>
          </a:xfrm>
          <a:custGeom>
            <a:avLst/>
            <a:gdLst/>
            <a:ahLst/>
            <a:cxnLst/>
            <a:rect l="l" t="t" r="r" b="b"/>
            <a:pathLst>
              <a:path w="3341280" h="3132463" extrusionOk="0">
                <a:moveTo>
                  <a:pt x="3303797" y="1464496"/>
                </a:moveTo>
                <a:cubicBezTo>
                  <a:pt x="3267644" y="1390372"/>
                  <a:pt x="3203759" y="1331888"/>
                  <a:pt x="3132724" y="1291518"/>
                </a:cubicBezTo>
                <a:cubicBezTo>
                  <a:pt x="3071912" y="1258366"/>
                  <a:pt x="3001812" y="1243995"/>
                  <a:pt x="2932982" y="1242324"/>
                </a:cubicBezTo>
                <a:cubicBezTo>
                  <a:pt x="2814768" y="1240453"/>
                  <a:pt x="2698291" y="1270731"/>
                  <a:pt x="2593174" y="1324135"/>
                </a:cubicBezTo>
                <a:cubicBezTo>
                  <a:pt x="2469280" y="1388367"/>
                  <a:pt x="2354406" y="1474989"/>
                  <a:pt x="2271476" y="1588214"/>
                </a:cubicBezTo>
                <a:cubicBezTo>
                  <a:pt x="2243142" y="1626846"/>
                  <a:pt x="2213805" y="1664944"/>
                  <a:pt x="2189548" y="1706317"/>
                </a:cubicBezTo>
                <a:cubicBezTo>
                  <a:pt x="2155066" y="1767207"/>
                  <a:pt x="2127534" y="1832174"/>
                  <a:pt x="2106684" y="1898946"/>
                </a:cubicBezTo>
                <a:cubicBezTo>
                  <a:pt x="2093252" y="1943728"/>
                  <a:pt x="2084765" y="1989779"/>
                  <a:pt x="2079085" y="2036165"/>
                </a:cubicBezTo>
                <a:cubicBezTo>
                  <a:pt x="2076145" y="2058356"/>
                  <a:pt x="2073204" y="2080546"/>
                  <a:pt x="2069462" y="2102603"/>
                </a:cubicBezTo>
                <a:cubicBezTo>
                  <a:pt x="2068994" y="2106613"/>
                  <a:pt x="2066188" y="2109487"/>
                  <a:pt x="2063715" y="2112495"/>
                </a:cubicBezTo>
                <a:cubicBezTo>
                  <a:pt x="2059171" y="2117909"/>
                  <a:pt x="2059773" y="2125996"/>
                  <a:pt x="2063916" y="2131410"/>
                </a:cubicBezTo>
                <a:cubicBezTo>
                  <a:pt x="2062178" y="2136624"/>
                  <a:pt x="2060374" y="2141837"/>
                  <a:pt x="2058703" y="2147050"/>
                </a:cubicBezTo>
                <a:cubicBezTo>
                  <a:pt x="2053558" y="2164295"/>
                  <a:pt x="2047811" y="2181472"/>
                  <a:pt x="2042665" y="2198783"/>
                </a:cubicBezTo>
                <a:cubicBezTo>
                  <a:pt x="2041195" y="2204197"/>
                  <a:pt x="2042932" y="2209812"/>
                  <a:pt x="2046675" y="2213555"/>
                </a:cubicBezTo>
                <a:cubicBezTo>
                  <a:pt x="2035849" y="2210213"/>
                  <a:pt x="2025090" y="2206670"/>
                  <a:pt x="2014465" y="2202860"/>
                </a:cubicBezTo>
                <a:cubicBezTo>
                  <a:pt x="1959868" y="2184079"/>
                  <a:pt x="1909281" y="2156274"/>
                  <a:pt x="1858026" y="2130207"/>
                </a:cubicBezTo>
                <a:cubicBezTo>
                  <a:pt x="1808108" y="2103605"/>
                  <a:pt x="1763468" y="2067780"/>
                  <a:pt x="1715287" y="2038504"/>
                </a:cubicBezTo>
                <a:cubicBezTo>
                  <a:pt x="1658619" y="2000407"/>
                  <a:pt x="1607765" y="1954288"/>
                  <a:pt x="1552032" y="1914987"/>
                </a:cubicBezTo>
                <a:cubicBezTo>
                  <a:pt x="1526438" y="1897542"/>
                  <a:pt x="1499708" y="1881835"/>
                  <a:pt x="1474047" y="1864524"/>
                </a:cubicBezTo>
                <a:cubicBezTo>
                  <a:pt x="1472109" y="1863187"/>
                  <a:pt x="1470171" y="1861917"/>
                  <a:pt x="1468166" y="1860714"/>
                </a:cubicBezTo>
                <a:cubicBezTo>
                  <a:pt x="1498839" y="1857506"/>
                  <a:pt x="1529378" y="1853429"/>
                  <a:pt x="1559583" y="1847881"/>
                </a:cubicBezTo>
                <a:cubicBezTo>
                  <a:pt x="1608032" y="1836051"/>
                  <a:pt x="1656414" y="1822483"/>
                  <a:pt x="1702055" y="1802097"/>
                </a:cubicBezTo>
                <a:cubicBezTo>
                  <a:pt x="1748900" y="1781577"/>
                  <a:pt x="1791802" y="1753505"/>
                  <a:pt x="1834771" y="1725901"/>
                </a:cubicBezTo>
                <a:cubicBezTo>
                  <a:pt x="1897587" y="1686333"/>
                  <a:pt x="1959601" y="1644826"/>
                  <a:pt x="2013663" y="1593694"/>
                </a:cubicBezTo>
                <a:cubicBezTo>
                  <a:pt x="2084698" y="1522578"/>
                  <a:pt x="2146445" y="1439899"/>
                  <a:pt x="2188545" y="1348264"/>
                </a:cubicBezTo>
                <a:cubicBezTo>
                  <a:pt x="2212603" y="1291986"/>
                  <a:pt x="2226168" y="1231965"/>
                  <a:pt x="2236927" y="1171877"/>
                </a:cubicBezTo>
                <a:cubicBezTo>
                  <a:pt x="2248688" y="1111722"/>
                  <a:pt x="2254101" y="1050097"/>
                  <a:pt x="2250827" y="988806"/>
                </a:cubicBezTo>
                <a:cubicBezTo>
                  <a:pt x="2244345" y="914682"/>
                  <a:pt x="2228507" y="841093"/>
                  <a:pt x="2205786" y="770244"/>
                </a:cubicBezTo>
                <a:cubicBezTo>
                  <a:pt x="2188879" y="723324"/>
                  <a:pt x="2163553" y="680012"/>
                  <a:pt x="2140832" y="635832"/>
                </a:cubicBezTo>
                <a:cubicBezTo>
                  <a:pt x="2117176" y="591919"/>
                  <a:pt x="2094121" y="547071"/>
                  <a:pt x="2062379" y="508371"/>
                </a:cubicBezTo>
                <a:cubicBezTo>
                  <a:pt x="1996622" y="434180"/>
                  <a:pt x="1908012" y="377702"/>
                  <a:pt x="1810045" y="358452"/>
                </a:cubicBezTo>
                <a:cubicBezTo>
                  <a:pt x="1677196" y="332653"/>
                  <a:pt x="1637368" y="338935"/>
                  <a:pt x="1511335" y="380242"/>
                </a:cubicBezTo>
                <a:cubicBezTo>
                  <a:pt x="1447784" y="390535"/>
                  <a:pt x="1391985" y="423152"/>
                  <a:pt x="1335317" y="451893"/>
                </a:cubicBezTo>
                <a:cubicBezTo>
                  <a:pt x="1279852" y="479497"/>
                  <a:pt x="1227327" y="514654"/>
                  <a:pt x="1183356" y="558500"/>
                </a:cubicBezTo>
                <a:cubicBezTo>
                  <a:pt x="1157026" y="586773"/>
                  <a:pt x="1134372" y="618187"/>
                  <a:pt x="1110917" y="648799"/>
                </a:cubicBezTo>
                <a:cubicBezTo>
                  <a:pt x="1066678" y="701200"/>
                  <a:pt x="1042354" y="764296"/>
                  <a:pt x="1016826" y="827191"/>
                </a:cubicBezTo>
                <a:cubicBezTo>
                  <a:pt x="1002592" y="861746"/>
                  <a:pt x="984884" y="894965"/>
                  <a:pt x="974726" y="931058"/>
                </a:cubicBezTo>
                <a:cubicBezTo>
                  <a:pt x="964836" y="967017"/>
                  <a:pt x="959824" y="1004112"/>
                  <a:pt x="955213" y="1041074"/>
                </a:cubicBezTo>
                <a:cubicBezTo>
                  <a:pt x="948330" y="1099624"/>
                  <a:pt x="939376" y="1158175"/>
                  <a:pt x="940111" y="1217327"/>
                </a:cubicBezTo>
                <a:cubicBezTo>
                  <a:pt x="941915" y="1272870"/>
                  <a:pt x="954411" y="1327744"/>
                  <a:pt x="967509" y="1381683"/>
                </a:cubicBezTo>
                <a:cubicBezTo>
                  <a:pt x="965772" y="1379678"/>
                  <a:pt x="963967" y="1377606"/>
                  <a:pt x="962297" y="1375600"/>
                </a:cubicBezTo>
                <a:cubicBezTo>
                  <a:pt x="875691" y="1256093"/>
                  <a:pt x="820493" y="1116869"/>
                  <a:pt x="782269" y="974770"/>
                </a:cubicBezTo>
                <a:cubicBezTo>
                  <a:pt x="750527" y="866558"/>
                  <a:pt x="739500" y="753869"/>
                  <a:pt x="714842" y="644120"/>
                </a:cubicBezTo>
                <a:cubicBezTo>
                  <a:pt x="701677" y="585169"/>
                  <a:pt x="682498" y="527821"/>
                  <a:pt x="660847" y="471476"/>
                </a:cubicBezTo>
                <a:cubicBezTo>
                  <a:pt x="623892" y="372422"/>
                  <a:pt x="565487" y="283259"/>
                  <a:pt x="501200" y="199978"/>
                </a:cubicBezTo>
                <a:cubicBezTo>
                  <a:pt x="428962" y="106137"/>
                  <a:pt x="353783" y="44311"/>
                  <a:pt x="234901" y="21854"/>
                </a:cubicBezTo>
                <a:cubicBezTo>
                  <a:pt x="179636" y="11694"/>
                  <a:pt x="119560" y="-12635"/>
                  <a:pt x="64362" y="8152"/>
                </a:cubicBezTo>
                <a:cubicBezTo>
                  <a:pt x="62157" y="9221"/>
                  <a:pt x="60486" y="10625"/>
                  <a:pt x="59216" y="12496"/>
                </a:cubicBezTo>
                <a:cubicBezTo>
                  <a:pt x="58414" y="12630"/>
                  <a:pt x="57612" y="12897"/>
                  <a:pt x="56877" y="13432"/>
                </a:cubicBezTo>
                <a:cubicBezTo>
                  <a:pt x="54338" y="14836"/>
                  <a:pt x="52534" y="17175"/>
                  <a:pt x="51264" y="19715"/>
                </a:cubicBezTo>
                <a:cubicBezTo>
                  <a:pt x="40305" y="50060"/>
                  <a:pt x="35827" y="82476"/>
                  <a:pt x="26873" y="113489"/>
                </a:cubicBezTo>
                <a:cubicBezTo>
                  <a:pt x="17584" y="149114"/>
                  <a:pt x="10300" y="185207"/>
                  <a:pt x="2548" y="221233"/>
                </a:cubicBezTo>
                <a:cubicBezTo>
                  <a:pt x="209" y="230791"/>
                  <a:pt x="-2464" y="242287"/>
                  <a:pt x="4286" y="250642"/>
                </a:cubicBezTo>
                <a:cubicBezTo>
                  <a:pt x="18386" y="264678"/>
                  <a:pt x="39837" y="256056"/>
                  <a:pt x="57345" y="256390"/>
                </a:cubicBezTo>
                <a:cubicBezTo>
                  <a:pt x="87884" y="255187"/>
                  <a:pt x="118624" y="255454"/>
                  <a:pt x="148896" y="259866"/>
                </a:cubicBezTo>
                <a:cubicBezTo>
                  <a:pt x="227349" y="267151"/>
                  <a:pt x="283416" y="330982"/>
                  <a:pt x="328523" y="389866"/>
                </a:cubicBezTo>
                <a:cubicBezTo>
                  <a:pt x="352580" y="424021"/>
                  <a:pt x="378241" y="457774"/>
                  <a:pt x="393611" y="496942"/>
                </a:cubicBezTo>
                <a:cubicBezTo>
                  <a:pt x="427225" y="585102"/>
                  <a:pt x="434575" y="679745"/>
                  <a:pt x="442260" y="773319"/>
                </a:cubicBezTo>
                <a:cubicBezTo>
                  <a:pt x="456895" y="961536"/>
                  <a:pt x="471263" y="1153296"/>
                  <a:pt x="535749" y="1332155"/>
                </a:cubicBezTo>
                <a:cubicBezTo>
                  <a:pt x="556332" y="1390572"/>
                  <a:pt x="583930" y="1446316"/>
                  <a:pt x="617410" y="1498450"/>
                </a:cubicBezTo>
                <a:cubicBezTo>
                  <a:pt x="649620" y="1550717"/>
                  <a:pt x="684770" y="1602250"/>
                  <a:pt x="730078" y="1644158"/>
                </a:cubicBezTo>
                <a:cubicBezTo>
                  <a:pt x="810001" y="1713001"/>
                  <a:pt x="905361" y="1762662"/>
                  <a:pt x="1002392" y="1802899"/>
                </a:cubicBezTo>
                <a:cubicBezTo>
                  <a:pt x="1048301" y="1822884"/>
                  <a:pt x="1095012" y="1842467"/>
                  <a:pt x="1144062" y="1852694"/>
                </a:cubicBezTo>
                <a:cubicBezTo>
                  <a:pt x="1143394" y="1855233"/>
                  <a:pt x="1143594" y="1858041"/>
                  <a:pt x="1144931" y="1860313"/>
                </a:cubicBezTo>
                <a:cubicBezTo>
                  <a:pt x="1166315" y="1902555"/>
                  <a:pt x="1191375" y="1942792"/>
                  <a:pt x="1217971" y="1981892"/>
                </a:cubicBezTo>
                <a:cubicBezTo>
                  <a:pt x="1298229" y="2097590"/>
                  <a:pt x="1398200" y="2201390"/>
                  <a:pt x="1513140" y="2283000"/>
                </a:cubicBezTo>
                <a:cubicBezTo>
                  <a:pt x="1607765" y="2353514"/>
                  <a:pt x="1709740" y="2413535"/>
                  <a:pt x="1820003" y="2456111"/>
                </a:cubicBezTo>
                <a:cubicBezTo>
                  <a:pt x="1874532" y="2477166"/>
                  <a:pt x="1929129" y="2498688"/>
                  <a:pt x="1985128" y="2515598"/>
                </a:cubicBezTo>
                <a:cubicBezTo>
                  <a:pt x="1982923" y="2524153"/>
                  <a:pt x="1980517" y="2532642"/>
                  <a:pt x="1978112" y="2541130"/>
                </a:cubicBezTo>
                <a:cubicBezTo>
                  <a:pt x="1953654" y="2642925"/>
                  <a:pt x="1883086" y="2735697"/>
                  <a:pt x="1784117" y="2775265"/>
                </a:cubicBezTo>
                <a:cubicBezTo>
                  <a:pt x="1745425" y="2785826"/>
                  <a:pt x="1703793" y="2786026"/>
                  <a:pt x="1664232" y="2779877"/>
                </a:cubicBezTo>
                <a:cubicBezTo>
                  <a:pt x="1590657" y="2764170"/>
                  <a:pt x="1514008" y="2736499"/>
                  <a:pt x="1455803" y="2686036"/>
                </a:cubicBezTo>
                <a:cubicBezTo>
                  <a:pt x="1366458" y="2611845"/>
                  <a:pt x="1286467" y="2526827"/>
                  <a:pt x="1201265" y="2447957"/>
                </a:cubicBezTo>
                <a:cubicBezTo>
                  <a:pt x="1123881" y="2375638"/>
                  <a:pt x="1032463" y="2317489"/>
                  <a:pt x="930488" y="2287144"/>
                </a:cubicBezTo>
                <a:cubicBezTo>
                  <a:pt x="853304" y="2262614"/>
                  <a:pt x="769104" y="2249246"/>
                  <a:pt x="688512" y="2262681"/>
                </a:cubicBezTo>
                <a:cubicBezTo>
                  <a:pt x="615873" y="2277051"/>
                  <a:pt x="551587" y="2316285"/>
                  <a:pt x="491110" y="2357257"/>
                </a:cubicBezTo>
                <a:cubicBezTo>
                  <a:pt x="438852" y="2390409"/>
                  <a:pt x="384189" y="2420888"/>
                  <a:pt x="338347" y="2462996"/>
                </a:cubicBezTo>
                <a:cubicBezTo>
                  <a:pt x="315158" y="2484317"/>
                  <a:pt x="292705" y="2506975"/>
                  <a:pt x="276132" y="2533978"/>
                </a:cubicBezTo>
                <a:cubicBezTo>
                  <a:pt x="264972" y="2547948"/>
                  <a:pt x="263569" y="2566662"/>
                  <a:pt x="272523" y="2582035"/>
                </a:cubicBezTo>
                <a:cubicBezTo>
                  <a:pt x="307607" y="2639182"/>
                  <a:pt x="357860" y="2685768"/>
                  <a:pt x="401430" y="2736365"/>
                </a:cubicBezTo>
                <a:cubicBezTo>
                  <a:pt x="422079" y="2759759"/>
                  <a:pt x="441659" y="2784021"/>
                  <a:pt x="459969" y="2809219"/>
                </a:cubicBezTo>
                <a:cubicBezTo>
                  <a:pt x="464580" y="2815368"/>
                  <a:pt x="468991" y="2821785"/>
                  <a:pt x="473735" y="2827867"/>
                </a:cubicBezTo>
                <a:cubicBezTo>
                  <a:pt x="482021" y="2840433"/>
                  <a:pt x="500933" y="2839296"/>
                  <a:pt x="508284" y="2826464"/>
                </a:cubicBezTo>
                <a:cubicBezTo>
                  <a:pt x="516570" y="2811759"/>
                  <a:pt x="517038" y="2793846"/>
                  <a:pt x="521181" y="2777605"/>
                </a:cubicBezTo>
                <a:cubicBezTo>
                  <a:pt x="530136" y="2738504"/>
                  <a:pt x="542632" y="2695059"/>
                  <a:pt x="560675" y="2657629"/>
                </a:cubicBezTo>
                <a:cubicBezTo>
                  <a:pt x="582594" y="2616123"/>
                  <a:pt x="615539" y="2579696"/>
                  <a:pt x="656035" y="2555634"/>
                </a:cubicBezTo>
                <a:cubicBezTo>
                  <a:pt x="690651" y="2540328"/>
                  <a:pt x="729944" y="2539727"/>
                  <a:pt x="767166" y="2541331"/>
                </a:cubicBezTo>
                <a:cubicBezTo>
                  <a:pt x="818622" y="2542400"/>
                  <a:pt x="859519" y="2577423"/>
                  <a:pt x="892598" y="2613516"/>
                </a:cubicBezTo>
                <a:cubicBezTo>
                  <a:pt x="921734" y="2645331"/>
                  <a:pt x="948397" y="2676545"/>
                  <a:pt x="976397" y="2711234"/>
                </a:cubicBezTo>
                <a:cubicBezTo>
                  <a:pt x="1031394" y="2782417"/>
                  <a:pt x="1078373" y="2860217"/>
                  <a:pt x="1145933" y="2920839"/>
                </a:cubicBezTo>
                <a:cubicBezTo>
                  <a:pt x="1206076" y="2980727"/>
                  <a:pt x="1274238" y="3032192"/>
                  <a:pt x="1350353" y="3070023"/>
                </a:cubicBezTo>
                <a:cubicBezTo>
                  <a:pt x="1422257" y="3111062"/>
                  <a:pt x="1503517" y="3131448"/>
                  <a:pt x="1586113" y="3132450"/>
                </a:cubicBezTo>
                <a:cubicBezTo>
                  <a:pt x="1708203" y="3133386"/>
                  <a:pt x="1835306" y="3084460"/>
                  <a:pt x="1938751" y="3021899"/>
                </a:cubicBezTo>
                <a:cubicBezTo>
                  <a:pt x="1989806" y="2987344"/>
                  <a:pt x="2030503" y="2940356"/>
                  <a:pt x="2072737" y="2896042"/>
                </a:cubicBezTo>
                <a:cubicBezTo>
                  <a:pt x="2128402" y="2839363"/>
                  <a:pt x="2178989" y="2776335"/>
                  <a:pt x="2206588" y="2700941"/>
                </a:cubicBezTo>
                <a:cubicBezTo>
                  <a:pt x="2222226" y="2661773"/>
                  <a:pt x="2235056" y="2621336"/>
                  <a:pt x="2243142" y="2579896"/>
                </a:cubicBezTo>
                <a:cubicBezTo>
                  <a:pt x="2244077" y="2573948"/>
                  <a:pt x="2246349" y="2566261"/>
                  <a:pt x="2247352" y="2559043"/>
                </a:cubicBezTo>
                <a:cubicBezTo>
                  <a:pt x="2266865" y="2560580"/>
                  <a:pt x="2286445" y="2561984"/>
                  <a:pt x="2305958" y="2563120"/>
                </a:cubicBezTo>
                <a:cubicBezTo>
                  <a:pt x="2473957" y="2573613"/>
                  <a:pt x="2630062" y="2527027"/>
                  <a:pt x="2776677" y="2447690"/>
                </a:cubicBezTo>
                <a:cubicBezTo>
                  <a:pt x="2840829" y="2419618"/>
                  <a:pt x="2901039" y="2384260"/>
                  <a:pt x="2954166" y="2338409"/>
                </a:cubicBezTo>
                <a:cubicBezTo>
                  <a:pt x="3026738" y="2278655"/>
                  <a:pt x="3102518" y="2221040"/>
                  <a:pt x="3159454" y="2145313"/>
                </a:cubicBezTo>
                <a:cubicBezTo>
                  <a:pt x="3243119" y="2036232"/>
                  <a:pt x="3300990" y="1906231"/>
                  <a:pt x="3326584" y="1771217"/>
                </a:cubicBezTo>
                <a:cubicBezTo>
                  <a:pt x="3348303" y="1669489"/>
                  <a:pt x="3349973" y="1560008"/>
                  <a:pt x="3303797" y="1464496"/>
                </a:cubicBezTo>
                <a:close/>
                <a:moveTo>
                  <a:pt x="1924117" y="1160715"/>
                </a:moveTo>
                <a:cubicBezTo>
                  <a:pt x="1917234" y="1220067"/>
                  <a:pt x="1905673" y="1279888"/>
                  <a:pt x="1882217" y="1335096"/>
                </a:cubicBezTo>
                <a:cubicBezTo>
                  <a:pt x="1853950" y="1396721"/>
                  <a:pt x="1798284" y="1440233"/>
                  <a:pt x="1741483" y="1474521"/>
                </a:cubicBezTo>
                <a:cubicBezTo>
                  <a:pt x="1671383" y="1518033"/>
                  <a:pt x="1592261" y="1545638"/>
                  <a:pt x="1510400" y="1555730"/>
                </a:cubicBezTo>
                <a:cubicBezTo>
                  <a:pt x="1447584" y="1565154"/>
                  <a:pt x="1383431" y="1572640"/>
                  <a:pt x="1319880" y="1564085"/>
                </a:cubicBezTo>
                <a:cubicBezTo>
                  <a:pt x="1278114" y="1513020"/>
                  <a:pt x="1242764" y="1455606"/>
                  <a:pt x="1216969" y="1394850"/>
                </a:cubicBezTo>
                <a:cubicBezTo>
                  <a:pt x="1205542" y="1364037"/>
                  <a:pt x="1197055" y="1332155"/>
                  <a:pt x="1188969" y="1300273"/>
                </a:cubicBezTo>
                <a:cubicBezTo>
                  <a:pt x="1161303" y="1189589"/>
                  <a:pt x="1172597" y="1071218"/>
                  <a:pt x="1205742" y="962940"/>
                </a:cubicBezTo>
                <a:cubicBezTo>
                  <a:pt x="1221714" y="915284"/>
                  <a:pt x="1253990" y="876384"/>
                  <a:pt x="1285599" y="838286"/>
                </a:cubicBezTo>
                <a:cubicBezTo>
                  <a:pt x="1338391" y="771247"/>
                  <a:pt x="1413770" y="722522"/>
                  <a:pt x="1494094" y="694249"/>
                </a:cubicBezTo>
                <a:cubicBezTo>
                  <a:pt x="1567803" y="668516"/>
                  <a:pt x="1651402" y="676871"/>
                  <a:pt x="1718294" y="717442"/>
                </a:cubicBezTo>
                <a:cubicBezTo>
                  <a:pt x="1759392" y="739699"/>
                  <a:pt x="1801358" y="763360"/>
                  <a:pt x="1830427" y="800990"/>
                </a:cubicBezTo>
                <a:cubicBezTo>
                  <a:pt x="1887095" y="864821"/>
                  <a:pt x="1908613" y="950575"/>
                  <a:pt x="1918036" y="1033588"/>
                </a:cubicBezTo>
                <a:cubicBezTo>
                  <a:pt x="1921778" y="1074694"/>
                  <a:pt x="1927458" y="1118272"/>
                  <a:pt x="1924117" y="1160715"/>
                </a:cubicBezTo>
                <a:close/>
                <a:moveTo>
                  <a:pt x="2998271" y="1500054"/>
                </a:moveTo>
                <a:cubicBezTo>
                  <a:pt x="3094366" y="1529195"/>
                  <a:pt x="3079330" y="1648636"/>
                  <a:pt x="3053335" y="1723896"/>
                </a:cubicBezTo>
                <a:cubicBezTo>
                  <a:pt x="3030213" y="1791202"/>
                  <a:pt x="2987111" y="1844940"/>
                  <a:pt x="2945545" y="1902756"/>
                </a:cubicBezTo>
                <a:cubicBezTo>
                  <a:pt x="2888276" y="1989579"/>
                  <a:pt x="2807684" y="2053410"/>
                  <a:pt x="2726625" y="2116639"/>
                </a:cubicBezTo>
                <a:cubicBezTo>
                  <a:pt x="2632200" y="2197580"/>
                  <a:pt x="2460392" y="2251051"/>
                  <a:pt x="2336965" y="2255529"/>
                </a:cubicBezTo>
                <a:cubicBezTo>
                  <a:pt x="2333824" y="2255462"/>
                  <a:pt x="2330750" y="2255462"/>
                  <a:pt x="2327676" y="2255396"/>
                </a:cubicBezTo>
                <a:cubicBezTo>
                  <a:pt x="2365500" y="2163159"/>
                  <a:pt x="2389423" y="2065641"/>
                  <a:pt x="2433327" y="1976011"/>
                </a:cubicBezTo>
                <a:cubicBezTo>
                  <a:pt x="2453175" y="1938046"/>
                  <a:pt x="2476564" y="1902087"/>
                  <a:pt x="2498683" y="1865326"/>
                </a:cubicBezTo>
                <a:cubicBezTo>
                  <a:pt x="2535437" y="1806107"/>
                  <a:pt x="2569518" y="1745284"/>
                  <a:pt x="2606740" y="1686399"/>
                </a:cubicBezTo>
                <a:cubicBezTo>
                  <a:pt x="2646768" y="1628049"/>
                  <a:pt x="2694816" y="1575247"/>
                  <a:pt x="2749479" y="1530332"/>
                </a:cubicBezTo>
                <a:cubicBezTo>
                  <a:pt x="2820581" y="1466033"/>
                  <a:pt x="2912801" y="1469575"/>
                  <a:pt x="2998271" y="1500054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98" name="Google Shape;98;p3"/>
          <p:cNvGrpSpPr/>
          <p:nvPr/>
        </p:nvGrpSpPr>
        <p:grpSpPr>
          <a:xfrm>
            <a:off x="-432227" y="270332"/>
            <a:ext cx="1670640" cy="1566232"/>
            <a:chOff x="-864454" y="540665"/>
            <a:chExt cx="3341280" cy="3132463"/>
          </a:xfrm>
        </p:grpSpPr>
        <p:sp>
          <p:nvSpPr>
            <p:cNvPr id="99" name="Google Shape;99;p3"/>
            <p:cNvSpPr/>
            <p:nvPr/>
          </p:nvSpPr>
          <p:spPr>
            <a:xfrm>
              <a:off x="-864454" y="540665"/>
              <a:ext cx="3341280" cy="3132463"/>
            </a:xfrm>
            <a:custGeom>
              <a:avLst/>
              <a:gdLst/>
              <a:ahLst/>
              <a:cxnLst/>
              <a:rect l="l" t="t" r="r" b="b"/>
              <a:pathLst>
                <a:path w="3341280" h="3132463" extrusionOk="0">
                  <a:moveTo>
                    <a:pt x="3303797" y="1464496"/>
                  </a:moveTo>
                  <a:cubicBezTo>
                    <a:pt x="3267644" y="1390372"/>
                    <a:pt x="3203759" y="1331888"/>
                    <a:pt x="3132724" y="1291518"/>
                  </a:cubicBezTo>
                  <a:cubicBezTo>
                    <a:pt x="3071912" y="1258366"/>
                    <a:pt x="3001812" y="1243995"/>
                    <a:pt x="2932982" y="1242324"/>
                  </a:cubicBezTo>
                  <a:cubicBezTo>
                    <a:pt x="2814768" y="1240453"/>
                    <a:pt x="2698291" y="1270731"/>
                    <a:pt x="2593174" y="1324135"/>
                  </a:cubicBezTo>
                  <a:cubicBezTo>
                    <a:pt x="2469280" y="1388367"/>
                    <a:pt x="2354406" y="1474989"/>
                    <a:pt x="2271476" y="1588214"/>
                  </a:cubicBezTo>
                  <a:cubicBezTo>
                    <a:pt x="2243142" y="1626846"/>
                    <a:pt x="2213805" y="1664944"/>
                    <a:pt x="2189548" y="1706317"/>
                  </a:cubicBezTo>
                  <a:cubicBezTo>
                    <a:pt x="2155066" y="1767207"/>
                    <a:pt x="2127534" y="1832174"/>
                    <a:pt x="2106684" y="1898946"/>
                  </a:cubicBezTo>
                  <a:cubicBezTo>
                    <a:pt x="2093252" y="1943728"/>
                    <a:pt x="2084765" y="1989779"/>
                    <a:pt x="2079085" y="2036165"/>
                  </a:cubicBezTo>
                  <a:cubicBezTo>
                    <a:pt x="2076145" y="2058356"/>
                    <a:pt x="2073204" y="2080546"/>
                    <a:pt x="2069462" y="2102603"/>
                  </a:cubicBezTo>
                  <a:cubicBezTo>
                    <a:pt x="2068994" y="2106613"/>
                    <a:pt x="2066188" y="2109487"/>
                    <a:pt x="2063715" y="2112495"/>
                  </a:cubicBezTo>
                  <a:cubicBezTo>
                    <a:pt x="2059171" y="2117909"/>
                    <a:pt x="2059773" y="2125996"/>
                    <a:pt x="2063916" y="2131410"/>
                  </a:cubicBezTo>
                  <a:cubicBezTo>
                    <a:pt x="2062178" y="2136624"/>
                    <a:pt x="2060374" y="2141837"/>
                    <a:pt x="2058703" y="2147050"/>
                  </a:cubicBezTo>
                  <a:cubicBezTo>
                    <a:pt x="2053558" y="2164295"/>
                    <a:pt x="2047811" y="2181472"/>
                    <a:pt x="2042665" y="2198783"/>
                  </a:cubicBezTo>
                  <a:cubicBezTo>
                    <a:pt x="2041195" y="2204197"/>
                    <a:pt x="2042932" y="2209812"/>
                    <a:pt x="2046675" y="2213555"/>
                  </a:cubicBezTo>
                  <a:cubicBezTo>
                    <a:pt x="2035849" y="2210213"/>
                    <a:pt x="2025090" y="2206670"/>
                    <a:pt x="2014465" y="2202860"/>
                  </a:cubicBezTo>
                  <a:cubicBezTo>
                    <a:pt x="1959868" y="2184079"/>
                    <a:pt x="1909281" y="2156274"/>
                    <a:pt x="1858026" y="2130207"/>
                  </a:cubicBezTo>
                  <a:cubicBezTo>
                    <a:pt x="1808108" y="2103605"/>
                    <a:pt x="1763468" y="2067780"/>
                    <a:pt x="1715287" y="2038504"/>
                  </a:cubicBezTo>
                  <a:cubicBezTo>
                    <a:pt x="1658619" y="2000407"/>
                    <a:pt x="1607765" y="1954288"/>
                    <a:pt x="1552032" y="1914987"/>
                  </a:cubicBezTo>
                  <a:cubicBezTo>
                    <a:pt x="1526438" y="1897542"/>
                    <a:pt x="1499708" y="1881835"/>
                    <a:pt x="1474047" y="1864524"/>
                  </a:cubicBezTo>
                  <a:cubicBezTo>
                    <a:pt x="1472109" y="1863187"/>
                    <a:pt x="1470171" y="1861917"/>
                    <a:pt x="1468166" y="1860714"/>
                  </a:cubicBezTo>
                  <a:cubicBezTo>
                    <a:pt x="1498839" y="1857506"/>
                    <a:pt x="1529378" y="1853429"/>
                    <a:pt x="1559583" y="1847881"/>
                  </a:cubicBezTo>
                  <a:cubicBezTo>
                    <a:pt x="1608032" y="1836051"/>
                    <a:pt x="1656414" y="1822483"/>
                    <a:pt x="1702055" y="1802097"/>
                  </a:cubicBezTo>
                  <a:cubicBezTo>
                    <a:pt x="1748900" y="1781577"/>
                    <a:pt x="1791802" y="1753505"/>
                    <a:pt x="1834771" y="1725901"/>
                  </a:cubicBezTo>
                  <a:cubicBezTo>
                    <a:pt x="1897587" y="1686333"/>
                    <a:pt x="1959601" y="1644826"/>
                    <a:pt x="2013663" y="1593694"/>
                  </a:cubicBezTo>
                  <a:cubicBezTo>
                    <a:pt x="2084698" y="1522578"/>
                    <a:pt x="2146445" y="1439899"/>
                    <a:pt x="2188545" y="1348264"/>
                  </a:cubicBezTo>
                  <a:cubicBezTo>
                    <a:pt x="2212603" y="1291986"/>
                    <a:pt x="2226168" y="1231965"/>
                    <a:pt x="2236927" y="1171877"/>
                  </a:cubicBezTo>
                  <a:cubicBezTo>
                    <a:pt x="2248688" y="1111722"/>
                    <a:pt x="2254101" y="1050097"/>
                    <a:pt x="2250827" y="988806"/>
                  </a:cubicBezTo>
                  <a:cubicBezTo>
                    <a:pt x="2244345" y="914682"/>
                    <a:pt x="2228507" y="841093"/>
                    <a:pt x="2205786" y="770244"/>
                  </a:cubicBezTo>
                  <a:cubicBezTo>
                    <a:pt x="2188879" y="723324"/>
                    <a:pt x="2163553" y="680012"/>
                    <a:pt x="2140832" y="635832"/>
                  </a:cubicBezTo>
                  <a:cubicBezTo>
                    <a:pt x="2117176" y="591919"/>
                    <a:pt x="2094121" y="547071"/>
                    <a:pt x="2062379" y="508371"/>
                  </a:cubicBezTo>
                  <a:cubicBezTo>
                    <a:pt x="1996622" y="434180"/>
                    <a:pt x="1908012" y="377702"/>
                    <a:pt x="1810045" y="358452"/>
                  </a:cubicBezTo>
                  <a:cubicBezTo>
                    <a:pt x="1677196" y="332653"/>
                    <a:pt x="1637368" y="338935"/>
                    <a:pt x="1511335" y="380242"/>
                  </a:cubicBezTo>
                  <a:cubicBezTo>
                    <a:pt x="1447784" y="390535"/>
                    <a:pt x="1391985" y="423152"/>
                    <a:pt x="1335317" y="451893"/>
                  </a:cubicBezTo>
                  <a:cubicBezTo>
                    <a:pt x="1279852" y="479497"/>
                    <a:pt x="1227327" y="514654"/>
                    <a:pt x="1183356" y="558500"/>
                  </a:cubicBezTo>
                  <a:cubicBezTo>
                    <a:pt x="1157026" y="586773"/>
                    <a:pt x="1134372" y="618187"/>
                    <a:pt x="1110917" y="648799"/>
                  </a:cubicBezTo>
                  <a:cubicBezTo>
                    <a:pt x="1066678" y="701200"/>
                    <a:pt x="1042354" y="764296"/>
                    <a:pt x="1016826" y="827191"/>
                  </a:cubicBezTo>
                  <a:cubicBezTo>
                    <a:pt x="1002592" y="861746"/>
                    <a:pt x="984884" y="894965"/>
                    <a:pt x="974726" y="931058"/>
                  </a:cubicBezTo>
                  <a:cubicBezTo>
                    <a:pt x="964836" y="967017"/>
                    <a:pt x="959824" y="1004112"/>
                    <a:pt x="955213" y="1041074"/>
                  </a:cubicBezTo>
                  <a:cubicBezTo>
                    <a:pt x="948330" y="1099624"/>
                    <a:pt x="939376" y="1158175"/>
                    <a:pt x="940111" y="1217327"/>
                  </a:cubicBezTo>
                  <a:cubicBezTo>
                    <a:pt x="941915" y="1272870"/>
                    <a:pt x="954411" y="1327744"/>
                    <a:pt x="967509" y="1381683"/>
                  </a:cubicBezTo>
                  <a:cubicBezTo>
                    <a:pt x="965772" y="1379678"/>
                    <a:pt x="963967" y="1377606"/>
                    <a:pt x="962297" y="1375600"/>
                  </a:cubicBezTo>
                  <a:cubicBezTo>
                    <a:pt x="875691" y="1256093"/>
                    <a:pt x="820493" y="1116869"/>
                    <a:pt x="782269" y="974770"/>
                  </a:cubicBezTo>
                  <a:cubicBezTo>
                    <a:pt x="750527" y="866558"/>
                    <a:pt x="739500" y="753869"/>
                    <a:pt x="714842" y="644120"/>
                  </a:cubicBezTo>
                  <a:cubicBezTo>
                    <a:pt x="701677" y="585169"/>
                    <a:pt x="682498" y="527821"/>
                    <a:pt x="660847" y="471476"/>
                  </a:cubicBezTo>
                  <a:cubicBezTo>
                    <a:pt x="623892" y="372422"/>
                    <a:pt x="565487" y="283259"/>
                    <a:pt x="501200" y="199978"/>
                  </a:cubicBezTo>
                  <a:cubicBezTo>
                    <a:pt x="428962" y="106137"/>
                    <a:pt x="353783" y="44311"/>
                    <a:pt x="234901" y="21854"/>
                  </a:cubicBezTo>
                  <a:cubicBezTo>
                    <a:pt x="179636" y="11694"/>
                    <a:pt x="119560" y="-12635"/>
                    <a:pt x="64362" y="8152"/>
                  </a:cubicBezTo>
                  <a:cubicBezTo>
                    <a:pt x="62157" y="9221"/>
                    <a:pt x="60486" y="10625"/>
                    <a:pt x="59216" y="12496"/>
                  </a:cubicBezTo>
                  <a:cubicBezTo>
                    <a:pt x="58414" y="12630"/>
                    <a:pt x="57612" y="12897"/>
                    <a:pt x="56877" y="13432"/>
                  </a:cubicBezTo>
                  <a:cubicBezTo>
                    <a:pt x="54338" y="14836"/>
                    <a:pt x="52534" y="17175"/>
                    <a:pt x="51264" y="19715"/>
                  </a:cubicBezTo>
                  <a:cubicBezTo>
                    <a:pt x="40305" y="50060"/>
                    <a:pt x="35827" y="82476"/>
                    <a:pt x="26873" y="113489"/>
                  </a:cubicBezTo>
                  <a:cubicBezTo>
                    <a:pt x="17584" y="149114"/>
                    <a:pt x="10300" y="185207"/>
                    <a:pt x="2548" y="221233"/>
                  </a:cubicBezTo>
                  <a:cubicBezTo>
                    <a:pt x="209" y="230791"/>
                    <a:pt x="-2464" y="242287"/>
                    <a:pt x="4286" y="250642"/>
                  </a:cubicBezTo>
                  <a:cubicBezTo>
                    <a:pt x="18386" y="264678"/>
                    <a:pt x="39837" y="256056"/>
                    <a:pt x="57345" y="256390"/>
                  </a:cubicBezTo>
                  <a:cubicBezTo>
                    <a:pt x="87884" y="255187"/>
                    <a:pt x="118624" y="255454"/>
                    <a:pt x="148896" y="259866"/>
                  </a:cubicBezTo>
                  <a:cubicBezTo>
                    <a:pt x="227349" y="267151"/>
                    <a:pt x="283416" y="330982"/>
                    <a:pt x="328523" y="389866"/>
                  </a:cubicBezTo>
                  <a:cubicBezTo>
                    <a:pt x="352580" y="424021"/>
                    <a:pt x="378241" y="457774"/>
                    <a:pt x="393611" y="496942"/>
                  </a:cubicBezTo>
                  <a:cubicBezTo>
                    <a:pt x="427225" y="585102"/>
                    <a:pt x="434575" y="679745"/>
                    <a:pt x="442260" y="773319"/>
                  </a:cubicBezTo>
                  <a:cubicBezTo>
                    <a:pt x="456895" y="961536"/>
                    <a:pt x="471263" y="1153296"/>
                    <a:pt x="535749" y="1332155"/>
                  </a:cubicBezTo>
                  <a:cubicBezTo>
                    <a:pt x="556332" y="1390572"/>
                    <a:pt x="583930" y="1446316"/>
                    <a:pt x="617410" y="1498450"/>
                  </a:cubicBezTo>
                  <a:cubicBezTo>
                    <a:pt x="649620" y="1550717"/>
                    <a:pt x="684770" y="1602250"/>
                    <a:pt x="730078" y="1644158"/>
                  </a:cubicBezTo>
                  <a:cubicBezTo>
                    <a:pt x="810001" y="1713001"/>
                    <a:pt x="905361" y="1762662"/>
                    <a:pt x="1002392" y="1802899"/>
                  </a:cubicBezTo>
                  <a:cubicBezTo>
                    <a:pt x="1048301" y="1822884"/>
                    <a:pt x="1095012" y="1842467"/>
                    <a:pt x="1144062" y="1852694"/>
                  </a:cubicBezTo>
                  <a:cubicBezTo>
                    <a:pt x="1143394" y="1855233"/>
                    <a:pt x="1143594" y="1858041"/>
                    <a:pt x="1144931" y="1860313"/>
                  </a:cubicBezTo>
                  <a:cubicBezTo>
                    <a:pt x="1166315" y="1902555"/>
                    <a:pt x="1191375" y="1942792"/>
                    <a:pt x="1217971" y="1981892"/>
                  </a:cubicBezTo>
                  <a:cubicBezTo>
                    <a:pt x="1298229" y="2097590"/>
                    <a:pt x="1398200" y="2201390"/>
                    <a:pt x="1513140" y="2283000"/>
                  </a:cubicBezTo>
                  <a:cubicBezTo>
                    <a:pt x="1607765" y="2353514"/>
                    <a:pt x="1709740" y="2413535"/>
                    <a:pt x="1820003" y="2456111"/>
                  </a:cubicBezTo>
                  <a:cubicBezTo>
                    <a:pt x="1874532" y="2477166"/>
                    <a:pt x="1929129" y="2498688"/>
                    <a:pt x="1985128" y="2515598"/>
                  </a:cubicBezTo>
                  <a:cubicBezTo>
                    <a:pt x="1982923" y="2524153"/>
                    <a:pt x="1980517" y="2532642"/>
                    <a:pt x="1978112" y="2541130"/>
                  </a:cubicBezTo>
                  <a:cubicBezTo>
                    <a:pt x="1953654" y="2642925"/>
                    <a:pt x="1883086" y="2735697"/>
                    <a:pt x="1784117" y="2775265"/>
                  </a:cubicBezTo>
                  <a:cubicBezTo>
                    <a:pt x="1745425" y="2785826"/>
                    <a:pt x="1703793" y="2786026"/>
                    <a:pt x="1664232" y="2779877"/>
                  </a:cubicBezTo>
                  <a:cubicBezTo>
                    <a:pt x="1590657" y="2764170"/>
                    <a:pt x="1514008" y="2736499"/>
                    <a:pt x="1455803" y="2686036"/>
                  </a:cubicBezTo>
                  <a:cubicBezTo>
                    <a:pt x="1366458" y="2611845"/>
                    <a:pt x="1286467" y="2526827"/>
                    <a:pt x="1201265" y="2447957"/>
                  </a:cubicBezTo>
                  <a:cubicBezTo>
                    <a:pt x="1123881" y="2375638"/>
                    <a:pt x="1032463" y="2317489"/>
                    <a:pt x="930488" y="2287144"/>
                  </a:cubicBezTo>
                  <a:cubicBezTo>
                    <a:pt x="853304" y="2262614"/>
                    <a:pt x="769104" y="2249246"/>
                    <a:pt x="688512" y="2262681"/>
                  </a:cubicBezTo>
                  <a:cubicBezTo>
                    <a:pt x="615873" y="2277051"/>
                    <a:pt x="551587" y="2316285"/>
                    <a:pt x="491110" y="2357257"/>
                  </a:cubicBezTo>
                  <a:cubicBezTo>
                    <a:pt x="438852" y="2390409"/>
                    <a:pt x="384189" y="2420888"/>
                    <a:pt x="338347" y="2462996"/>
                  </a:cubicBezTo>
                  <a:cubicBezTo>
                    <a:pt x="315158" y="2484317"/>
                    <a:pt x="292705" y="2506975"/>
                    <a:pt x="276132" y="2533978"/>
                  </a:cubicBezTo>
                  <a:cubicBezTo>
                    <a:pt x="264972" y="2547948"/>
                    <a:pt x="263569" y="2566662"/>
                    <a:pt x="272523" y="2582035"/>
                  </a:cubicBezTo>
                  <a:cubicBezTo>
                    <a:pt x="307607" y="2639182"/>
                    <a:pt x="357860" y="2685768"/>
                    <a:pt x="401430" y="2736365"/>
                  </a:cubicBezTo>
                  <a:cubicBezTo>
                    <a:pt x="422079" y="2759759"/>
                    <a:pt x="441659" y="2784021"/>
                    <a:pt x="459969" y="2809219"/>
                  </a:cubicBezTo>
                  <a:cubicBezTo>
                    <a:pt x="464580" y="2815368"/>
                    <a:pt x="468991" y="2821785"/>
                    <a:pt x="473735" y="2827867"/>
                  </a:cubicBezTo>
                  <a:cubicBezTo>
                    <a:pt x="482021" y="2840433"/>
                    <a:pt x="500933" y="2839296"/>
                    <a:pt x="508284" y="2826464"/>
                  </a:cubicBezTo>
                  <a:cubicBezTo>
                    <a:pt x="516570" y="2811759"/>
                    <a:pt x="517038" y="2793846"/>
                    <a:pt x="521181" y="2777605"/>
                  </a:cubicBezTo>
                  <a:cubicBezTo>
                    <a:pt x="530136" y="2738504"/>
                    <a:pt x="542632" y="2695059"/>
                    <a:pt x="560675" y="2657629"/>
                  </a:cubicBezTo>
                  <a:cubicBezTo>
                    <a:pt x="582594" y="2616123"/>
                    <a:pt x="615539" y="2579696"/>
                    <a:pt x="656035" y="2555634"/>
                  </a:cubicBezTo>
                  <a:cubicBezTo>
                    <a:pt x="690651" y="2540328"/>
                    <a:pt x="729944" y="2539727"/>
                    <a:pt x="767166" y="2541331"/>
                  </a:cubicBezTo>
                  <a:cubicBezTo>
                    <a:pt x="818622" y="2542400"/>
                    <a:pt x="859519" y="2577423"/>
                    <a:pt x="892598" y="2613516"/>
                  </a:cubicBezTo>
                  <a:cubicBezTo>
                    <a:pt x="921734" y="2645331"/>
                    <a:pt x="948397" y="2676545"/>
                    <a:pt x="976397" y="2711234"/>
                  </a:cubicBezTo>
                  <a:cubicBezTo>
                    <a:pt x="1031394" y="2782417"/>
                    <a:pt x="1078373" y="2860217"/>
                    <a:pt x="1145933" y="2920839"/>
                  </a:cubicBezTo>
                  <a:cubicBezTo>
                    <a:pt x="1206076" y="2980727"/>
                    <a:pt x="1274238" y="3032192"/>
                    <a:pt x="1350353" y="3070023"/>
                  </a:cubicBezTo>
                  <a:cubicBezTo>
                    <a:pt x="1422257" y="3111062"/>
                    <a:pt x="1503517" y="3131448"/>
                    <a:pt x="1586113" y="3132450"/>
                  </a:cubicBezTo>
                  <a:cubicBezTo>
                    <a:pt x="1708203" y="3133386"/>
                    <a:pt x="1835306" y="3084460"/>
                    <a:pt x="1938751" y="3021899"/>
                  </a:cubicBezTo>
                  <a:cubicBezTo>
                    <a:pt x="1989806" y="2987344"/>
                    <a:pt x="2030503" y="2940356"/>
                    <a:pt x="2072737" y="2896042"/>
                  </a:cubicBezTo>
                  <a:cubicBezTo>
                    <a:pt x="2128402" y="2839363"/>
                    <a:pt x="2178989" y="2776335"/>
                    <a:pt x="2206588" y="2700941"/>
                  </a:cubicBezTo>
                  <a:cubicBezTo>
                    <a:pt x="2222226" y="2661773"/>
                    <a:pt x="2235056" y="2621336"/>
                    <a:pt x="2243142" y="2579896"/>
                  </a:cubicBezTo>
                  <a:cubicBezTo>
                    <a:pt x="2244077" y="2573948"/>
                    <a:pt x="2246349" y="2566261"/>
                    <a:pt x="2247352" y="2559043"/>
                  </a:cubicBezTo>
                  <a:cubicBezTo>
                    <a:pt x="2266865" y="2560580"/>
                    <a:pt x="2286445" y="2561984"/>
                    <a:pt x="2305958" y="2563120"/>
                  </a:cubicBezTo>
                  <a:cubicBezTo>
                    <a:pt x="2473957" y="2573613"/>
                    <a:pt x="2630062" y="2527027"/>
                    <a:pt x="2776677" y="2447690"/>
                  </a:cubicBezTo>
                  <a:cubicBezTo>
                    <a:pt x="2840829" y="2419618"/>
                    <a:pt x="2901039" y="2384260"/>
                    <a:pt x="2954166" y="2338409"/>
                  </a:cubicBezTo>
                  <a:cubicBezTo>
                    <a:pt x="3026738" y="2278655"/>
                    <a:pt x="3102518" y="2221040"/>
                    <a:pt x="3159454" y="2145313"/>
                  </a:cubicBezTo>
                  <a:cubicBezTo>
                    <a:pt x="3243119" y="2036232"/>
                    <a:pt x="3300990" y="1906231"/>
                    <a:pt x="3326584" y="1771217"/>
                  </a:cubicBezTo>
                  <a:cubicBezTo>
                    <a:pt x="3348303" y="1669489"/>
                    <a:pt x="3349973" y="1560008"/>
                    <a:pt x="3303797" y="1464496"/>
                  </a:cubicBezTo>
                  <a:close/>
                  <a:moveTo>
                    <a:pt x="743042" y="1613412"/>
                  </a:moveTo>
                  <a:cubicBezTo>
                    <a:pt x="641334" y="1505267"/>
                    <a:pt x="571635" y="1367981"/>
                    <a:pt x="534947" y="1224546"/>
                  </a:cubicBezTo>
                  <a:cubicBezTo>
                    <a:pt x="505477" y="1103033"/>
                    <a:pt x="489773" y="982055"/>
                    <a:pt x="480351" y="856867"/>
                  </a:cubicBezTo>
                  <a:cubicBezTo>
                    <a:pt x="468389" y="731344"/>
                    <a:pt x="467988" y="601210"/>
                    <a:pt x="421411" y="482304"/>
                  </a:cubicBezTo>
                  <a:cubicBezTo>
                    <a:pt x="381315" y="396617"/>
                    <a:pt x="312418" y="304714"/>
                    <a:pt x="232094" y="253917"/>
                  </a:cubicBezTo>
                  <a:cubicBezTo>
                    <a:pt x="171550" y="220030"/>
                    <a:pt x="96839" y="222904"/>
                    <a:pt x="29679" y="227917"/>
                  </a:cubicBezTo>
                  <a:cubicBezTo>
                    <a:pt x="38968" y="157937"/>
                    <a:pt x="58348" y="89895"/>
                    <a:pt x="67970" y="20049"/>
                  </a:cubicBezTo>
                  <a:cubicBezTo>
                    <a:pt x="67970" y="20049"/>
                    <a:pt x="67970" y="20049"/>
                    <a:pt x="67904" y="20116"/>
                  </a:cubicBezTo>
                  <a:cubicBezTo>
                    <a:pt x="67970" y="19782"/>
                    <a:pt x="67904" y="19448"/>
                    <a:pt x="67904" y="19113"/>
                  </a:cubicBezTo>
                  <a:cubicBezTo>
                    <a:pt x="110739" y="10892"/>
                    <a:pt x="152572" y="23391"/>
                    <a:pt x="194805" y="33617"/>
                  </a:cubicBezTo>
                  <a:cubicBezTo>
                    <a:pt x="258557" y="49592"/>
                    <a:pt x="324581" y="66168"/>
                    <a:pt x="376838" y="108142"/>
                  </a:cubicBezTo>
                  <a:cubicBezTo>
                    <a:pt x="443998" y="162014"/>
                    <a:pt x="494518" y="233331"/>
                    <a:pt x="541830" y="304647"/>
                  </a:cubicBezTo>
                  <a:cubicBezTo>
                    <a:pt x="585200" y="368478"/>
                    <a:pt x="618880" y="438324"/>
                    <a:pt x="644207" y="511111"/>
                  </a:cubicBezTo>
                  <a:cubicBezTo>
                    <a:pt x="689047" y="627811"/>
                    <a:pt x="703415" y="752265"/>
                    <a:pt x="726536" y="874245"/>
                  </a:cubicBezTo>
                  <a:cubicBezTo>
                    <a:pt x="745916" y="965880"/>
                    <a:pt x="771042" y="1056647"/>
                    <a:pt x="804121" y="1144339"/>
                  </a:cubicBezTo>
                  <a:cubicBezTo>
                    <a:pt x="840206" y="1232165"/>
                    <a:pt x="881571" y="1319523"/>
                    <a:pt x="938574" y="1395786"/>
                  </a:cubicBezTo>
                  <a:cubicBezTo>
                    <a:pt x="952206" y="1411760"/>
                    <a:pt x="966507" y="1427400"/>
                    <a:pt x="981476" y="1442439"/>
                  </a:cubicBezTo>
                  <a:cubicBezTo>
                    <a:pt x="983815" y="1449992"/>
                    <a:pt x="987757" y="1456341"/>
                    <a:pt x="996044" y="1456609"/>
                  </a:cubicBezTo>
                  <a:cubicBezTo>
                    <a:pt x="1039280" y="1497514"/>
                    <a:pt x="1087996" y="1532671"/>
                    <a:pt x="1142926" y="1555195"/>
                  </a:cubicBezTo>
                  <a:cubicBezTo>
                    <a:pt x="1258935" y="1596969"/>
                    <a:pt x="1383765" y="1609736"/>
                    <a:pt x="1505321" y="1588013"/>
                  </a:cubicBezTo>
                  <a:cubicBezTo>
                    <a:pt x="1598810" y="1577319"/>
                    <a:pt x="1689225" y="1545704"/>
                    <a:pt x="1768346" y="1494506"/>
                  </a:cubicBezTo>
                  <a:cubicBezTo>
                    <a:pt x="1826952" y="1457946"/>
                    <a:pt x="1882685" y="1410691"/>
                    <a:pt x="1911152" y="1346325"/>
                  </a:cubicBezTo>
                  <a:cubicBezTo>
                    <a:pt x="1936145" y="1286705"/>
                    <a:pt x="1949176" y="1222139"/>
                    <a:pt x="1955458" y="1157908"/>
                  </a:cubicBezTo>
                  <a:cubicBezTo>
                    <a:pt x="1958265" y="1106041"/>
                    <a:pt x="1951716" y="1054107"/>
                    <a:pt x="1945501" y="1002642"/>
                  </a:cubicBezTo>
                  <a:cubicBezTo>
                    <a:pt x="1932938" y="912343"/>
                    <a:pt x="1900461" y="823047"/>
                    <a:pt x="1834036" y="758414"/>
                  </a:cubicBezTo>
                  <a:cubicBezTo>
                    <a:pt x="1792070" y="718511"/>
                    <a:pt x="1739077" y="691308"/>
                    <a:pt x="1686686" y="667514"/>
                  </a:cubicBezTo>
                  <a:cubicBezTo>
                    <a:pt x="1622867" y="641848"/>
                    <a:pt x="1549359" y="642449"/>
                    <a:pt x="1484471" y="664305"/>
                  </a:cubicBezTo>
                  <a:cubicBezTo>
                    <a:pt x="1388042" y="697123"/>
                    <a:pt x="1302572" y="759149"/>
                    <a:pt x="1242496" y="841427"/>
                  </a:cubicBezTo>
                  <a:cubicBezTo>
                    <a:pt x="1212892" y="876250"/>
                    <a:pt x="1187900" y="915284"/>
                    <a:pt x="1173800" y="958996"/>
                  </a:cubicBezTo>
                  <a:cubicBezTo>
                    <a:pt x="1142458" y="1066339"/>
                    <a:pt x="1130563" y="1182771"/>
                    <a:pt x="1154955" y="1292788"/>
                  </a:cubicBezTo>
                  <a:cubicBezTo>
                    <a:pt x="1165580" y="1336032"/>
                    <a:pt x="1176072" y="1379878"/>
                    <a:pt x="1193847" y="1420850"/>
                  </a:cubicBezTo>
                  <a:cubicBezTo>
                    <a:pt x="1215565" y="1468974"/>
                    <a:pt x="1244100" y="1513622"/>
                    <a:pt x="1273971" y="1557000"/>
                  </a:cubicBezTo>
                  <a:cubicBezTo>
                    <a:pt x="1226057" y="1548378"/>
                    <a:pt x="1177943" y="1537684"/>
                    <a:pt x="1133571" y="1517098"/>
                  </a:cubicBezTo>
                  <a:cubicBezTo>
                    <a:pt x="1087996" y="1493971"/>
                    <a:pt x="1046831" y="1462624"/>
                    <a:pt x="1010077" y="1426932"/>
                  </a:cubicBezTo>
                  <a:cubicBezTo>
                    <a:pt x="1007003" y="1412228"/>
                    <a:pt x="1003394" y="1398058"/>
                    <a:pt x="999853" y="1382886"/>
                  </a:cubicBezTo>
                  <a:cubicBezTo>
                    <a:pt x="989962" y="1344721"/>
                    <a:pt x="981676" y="1305353"/>
                    <a:pt x="975929" y="1266052"/>
                  </a:cubicBezTo>
                  <a:cubicBezTo>
                    <a:pt x="966908" y="1213450"/>
                    <a:pt x="972187" y="1159645"/>
                    <a:pt x="978602" y="1106977"/>
                  </a:cubicBezTo>
                  <a:cubicBezTo>
                    <a:pt x="985686" y="1051300"/>
                    <a:pt x="989962" y="995356"/>
                    <a:pt x="1004196" y="940682"/>
                  </a:cubicBezTo>
                  <a:cubicBezTo>
                    <a:pt x="1014153" y="904924"/>
                    <a:pt x="1031327" y="873643"/>
                    <a:pt x="1045628" y="838620"/>
                  </a:cubicBezTo>
                  <a:cubicBezTo>
                    <a:pt x="1069552" y="780671"/>
                    <a:pt x="1091470" y="720851"/>
                    <a:pt x="1132167" y="672059"/>
                  </a:cubicBezTo>
                  <a:cubicBezTo>
                    <a:pt x="1170792" y="620125"/>
                    <a:pt x="1209885" y="567389"/>
                    <a:pt x="1264281" y="530695"/>
                  </a:cubicBezTo>
                  <a:cubicBezTo>
                    <a:pt x="1325293" y="487985"/>
                    <a:pt x="1395126" y="454499"/>
                    <a:pt x="1463288" y="424756"/>
                  </a:cubicBezTo>
                  <a:cubicBezTo>
                    <a:pt x="1479927" y="418741"/>
                    <a:pt x="1500443" y="414463"/>
                    <a:pt x="1518085" y="410586"/>
                  </a:cubicBezTo>
                  <a:cubicBezTo>
                    <a:pt x="1551297" y="402432"/>
                    <a:pt x="1583039" y="389465"/>
                    <a:pt x="1616251" y="381445"/>
                  </a:cubicBezTo>
                  <a:cubicBezTo>
                    <a:pt x="1701187" y="362128"/>
                    <a:pt x="1831229" y="386057"/>
                    <a:pt x="1908346" y="425826"/>
                  </a:cubicBezTo>
                  <a:cubicBezTo>
                    <a:pt x="1955124" y="451692"/>
                    <a:pt x="1999095" y="484978"/>
                    <a:pt x="2035047" y="524613"/>
                  </a:cubicBezTo>
                  <a:cubicBezTo>
                    <a:pt x="2085901" y="587976"/>
                    <a:pt x="2118646" y="663370"/>
                    <a:pt x="2156603" y="734820"/>
                  </a:cubicBezTo>
                  <a:cubicBezTo>
                    <a:pt x="2192087" y="808810"/>
                    <a:pt x="2206121" y="891289"/>
                    <a:pt x="2217815" y="971896"/>
                  </a:cubicBezTo>
                  <a:cubicBezTo>
                    <a:pt x="2226703" y="1082581"/>
                    <a:pt x="2205920" y="1194268"/>
                    <a:pt x="2173242" y="1299739"/>
                  </a:cubicBezTo>
                  <a:cubicBezTo>
                    <a:pt x="2134149" y="1410223"/>
                    <a:pt x="2045405" y="1527725"/>
                    <a:pt x="1955525" y="1602584"/>
                  </a:cubicBezTo>
                  <a:cubicBezTo>
                    <a:pt x="1915496" y="1636471"/>
                    <a:pt x="1871391" y="1664944"/>
                    <a:pt x="1827220" y="1693150"/>
                  </a:cubicBezTo>
                  <a:cubicBezTo>
                    <a:pt x="1785253" y="1719752"/>
                    <a:pt x="1743955" y="1747958"/>
                    <a:pt x="1698781" y="1768811"/>
                  </a:cubicBezTo>
                  <a:cubicBezTo>
                    <a:pt x="1656146" y="1789130"/>
                    <a:pt x="1612242" y="1801629"/>
                    <a:pt x="1565264" y="1814128"/>
                  </a:cubicBezTo>
                  <a:cubicBezTo>
                    <a:pt x="1514276" y="1826827"/>
                    <a:pt x="1461550" y="1828632"/>
                    <a:pt x="1409426" y="1833845"/>
                  </a:cubicBezTo>
                  <a:cubicBezTo>
                    <a:pt x="1356701" y="1839927"/>
                    <a:pt x="1303708" y="1839326"/>
                    <a:pt x="1250983" y="1833511"/>
                  </a:cubicBezTo>
                  <a:cubicBezTo>
                    <a:pt x="1185494" y="1829367"/>
                    <a:pt x="1119738" y="1820277"/>
                    <a:pt x="1059528" y="1792873"/>
                  </a:cubicBezTo>
                  <a:cubicBezTo>
                    <a:pt x="947996" y="1747356"/>
                    <a:pt x="833524" y="1695623"/>
                    <a:pt x="743042" y="1613412"/>
                  </a:cubicBezTo>
                  <a:close/>
                  <a:moveTo>
                    <a:pt x="1319880" y="1564085"/>
                  </a:moveTo>
                  <a:cubicBezTo>
                    <a:pt x="1278114" y="1513020"/>
                    <a:pt x="1242764" y="1455606"/>
                    <a:pt x="1216969" y="1394850"/>
                  </a:cubicBezTo>
                  <a:cubicBezTo>
                    <a:pt x="1205542" y="1364037"/>
                    <a:pt x="1197055" y="1332155"/>
                    <a:pt x="1188969" y="1300273"/>
                  </a:cubicBezTo>
                  <a:cubicBezTo>
                    <a:pt x="1161303" y="1189589"/>
                    <a:pt x="1172597" y="1071218"/>
                    <a:pt x="1205742" y="962940"/>
                  </a:cubicBezTo>
                  <a:cubicBezTo>
                    <a:pt x="1221714" y="915284"/>
                    <a:pt x="1253990" y="876384"/>
                    <a:pt x="1285599" y="838286"/>
                  </a:cubicBezTo>
                  <a:cubicBezTo>
                    <a:pt x="1338391" y="771247"/>
                    <a:pt x="1413770" y="722522"/>
                    <a:pt x="1494094" y="694249"/>
                  </a:cubicBezTo>
                  <a:cubicBezTo>
                    <a:pt x="1567803" y="668516"/>
                    <a:pt x="1651402" y="676871"/>
                    <a:pt x="1718294" y="717442"/>
                  </a:cubicBezTo>
                  <a:cubicBezTo>
                    <a:pt x="1759392" y="739699"/>
                    <a:pt x="1801358" y="763360"/>
                    <a:pt x="1830427" y="800990"/>
                  </a:cubicBezTo>
                  <a:cubicBezTo>
                    <a:pt x="1887095" y="864821"/>
                    <a:pt x="1908613" y="950575"/>
                    <a:pt x="1918036" y="1033588"/>
                  </a:cubicBezTo>
                  <a:cubicBezTo>
                    <a:pt x="1921778" y="1074694"/>
                    <a:pt x="1927458" y="1118272"/>
                    <a:pt x="1924117" y="1160715"/>
                  </a:cubicBezTo>
                  <a:cubicBezTo>
                    <a:pt x="1917234" y="1220067"/>
                    <a:pt x="1905673" y="1279888"/>
                    <a:pt x="1882217" y="1335096"/>
                  </a:cubicBezTo>
                  <a:cubicBezTo>
                    <a:pt x="1853950" y="1396721"/>
                    <a:pt x="1798284" y="1440233"/>
                    <a:pt x="1741483" y="1474521"/>
                  </a:cubicBezTo>
                  <a:cubicBezTo>
                    <a:pt x="1671383" y="1518033"/>
                    <a:pt x="1592261" y="1545638"/>
                    <a:pt x="1510400" y="1555730"/>
                  </a:cubicBezTo>
                  <a:cubicBezTo>
                    <a:pt x="1447584" y="1565154"/>
                    <a:pt x="1383431" y="1572640"/>
                    <a:pt x="1319880" y="1564085"/>
                  </a:cubicBezTo>
                  <a:close/>
                  <a:moveTo>
                    <a:pt x="2135887" y="2771656"/>
                  </a:moveTo>
                  <a:cubicBezTo>
                    <a:pt x="2104279" y="2819245"/>
                    <a:pt x="2063849" y="2859816"/>
                    <a:pt x="2024823" y="2901189"/>
                  </a:cubicBezTo>
                  <a:cubicBezTo>
                    <a:pt x="1991945" y="2935811"/>
                    <a:pt x="1958799" y="2970701"/>
                    <a:pt x="1918971" y="2997436"/>
                  </a:cubicBezTo>
                  <a:cubicBezTo>
                    <a:pt x="1841921" y="3043889"/>
                    <a:pt x="1755583" y="3077709"/>
                    <a:pt x="1666972" y="3094486"/>
                  </a:cubicBezTo>
                  <a:cubicBezTo>
                    <a:pt x="1592261" y="3108121"/>
                    <a:pt x="1513607" y="3100635"/>
                    <a:pt x="1440634" y="3076774"/>
                  </a:cubicBezTo>
                  <a:cubicBezTo>
                    <a:pt x="1354763" y="3042419"/>
                    <a:pt x="1273771" y="2995431"/>
                    <a:pt x="1204873" y="2933071"/>
                  </a:cubicBezTo>
                  <a:cubicBezTo>
                    <a:pt x="1152081" y="2885281"/>
                    <a:pt x="1099490" y="2831610"/>
                    <a:pt x="1059528" y="2771790"/>
                  </a:cubicBezTo>
                  <a:cubicBezTo>
                    <a:pt x="1005466" y="2694324"/>
                    <a:pt x="946593" y="2618462"/>
                    <a:pt x="876626" y="2554698"/>
                  </a:cubicBezTo>
                  <a:cubicBezTo>
                    <a:pt x="820827" y="2503166"/>
                    <a:pt x="739099" y="2501762"/>
                    <a:pt x="668799" y="2517670"/>
                  </a:cubicBezTo>
                  <a:cubicBezTo>
                    <a:pt x="628303" y="2527963"/>
                    <a:pt x="596226" y="2558642"/>
                    <a:pt x="569296" y="2589187"/>
                  </a:cubicBezTo>
                  <a:cubicBezTo>
                    <a:pt x="520513" y="2645665"/>
                    <a:pt x="501134" y="2720525"/>
                    <a:pt x="486432" y="2792175"/>
                  </a:cubicBezTo>
                  <a:cubicBezTo>
                    <a:pt x="430967" y="2710499"/>
                    <a:pt x="350442" y="2647604"/>
                    <a:pt x="298786" y="2563655"/>
                  </a:cubicBezTo>
                  <a:lnTo>
                    <a:pt x="298118" y="2561516"/>
                  </a:lnTo>
                  <a:cubicBezTo>
                    <a:pt x="298051" y="2560513"/>
                    <a:pt x="297784" y="2559377"/>
                    <a:pt x="298118" y="2558374"/>
                  </a:cubicBezTo>
                  <a:cubicBezTo>
                    <a:pt x="305134" y="2546143"/>
                    <a:pt x="313287" y="2534580"/>
                    <a:pt x="322375" y="2523752"/>
                  </a:cubicBezTo>
                  <a:cubicBezTo>
                    <a:pt x="350242" y="2491269"/>
                    <a:pt x="386461" y="2461860"/>
                    <a:pt x="422480" y="2437597"/>
                  </a:cubicBezTo>
                  <a:cubicBezTo>
                    <a:pt x="604446" y="2323771"/>
                    <a:pt x="675348" y="2247375"/>
                    <a:pt x="903357" y="2311473"/>
                  </a:cubicBezTo>
                  <a:cubicBezTo>
                    <a:pt x="994172" y="2336537"/>
                    <a:pt x="1076769" y="2381720"/>
                    <a:pt x="1148673" y="2443078"/>
                  </a:cubicBezTo>
                  <a:cubicBezTo>
                    <a:pt x="1255861" y="2535850"/>
                    <a:pt x="1349150" y="2644596"/>
                    <a:pt x="1462352" y="2730283"/>
                  </a:cubicBezTo>
                  <a:cubicBezTo>
                    <a:pt x="1505455" y="2762700"/>
                    <a:pt x="1555975" y="2782885"/>
                    <a:pt x="1607564" y="2797389"/>
                  </a:cubicBezTo>
                  <a:cubicBezTo>
                    <a:pt x="1657349" y="2814165"/>
                    <a:pt x="1710342" y="2818844"/>
                    <a:pt x="1762332" y="2811692"/>
                  </a:cubicBezTo>
                  <a:cubicBezTo>
                    <a:pt x="1861368" y="2794247"/>
                    <a:pt x="1948241" y="2701609"/>
                    <a:pt x="1984861" y="2611043"/>
                  </a:cubicBezTo>
                  <a:cubicBezTo>
                    <a:pt x="1995152" y="2582236"/>
                    <a:pt x="2003505" y="2552559"/>
                    <a:pt x="2009319" y="2522482"/>
                  </a:cubicBezTo>
                  <a:cubicBezTo>
                    <a:pt x="2013730" y="2523685"/>
                    <a:pt x="2018140" y="2524955"/>
                    <a:pt x="2022618" y="2526091"/>
                  </a:cubicBezTo>
                  <a:cubicBezTo>
                    <a:pt x="2086102" y="2541264"/>
                    <a:pt x="2150856" y="2550287"/>
                    <a:pt x="2215810" y="2556302"/>
                  </a:cubicBezTo>
                  <a:cubicBezTo>
                    <a:pt x="2201911" y="2631763"/>
                    <a:pt x="2176985" y="2706555"/>
                    <a:pt x="2135887" y="2771656"/>
                  </a:cubicBezTo>
                  <a:close/>
                  <a:moveTo>
                    <a:pt x="3301391" y="1733520"/>
                  </a:moveTo>
                  <a:cubicBezTo>
                    <a:pt x="3291167" y="1803835"/>
                    <a:pt x="3271520" y="1873280"/>
                    <a:pt x="3242317" y="1938514"/>
                  </a:cubicBezTo>
                  <a:cubicBezTo>
                    <a:pt x="3185449" y="2084824"/>
                    <a:pt x="3086146" y="2197246"/>
                    <a:pt x="2962318" y="2291154"/>
                  </a:cubicBezTo>
                  <a:cubicBezTo>
                    <a:pt x="2924361" y="2322167"/>
                    <a:pt x="2886872" y="2354517"/>
                    <a:pt x="2844238" y="2379114"/>
                  </a:cubicBezTo>
                  <a:cubicBezTo>
                    <a:pt x="2801001" y="2403576"/>
                    <a:pt x="2755560" y="2422291"/>
                    <a:pt x="2710787" y="2445484"/>
                  </a:cubicBezTo>
                  <a:cubicBezTo>
                    <a:pt x="2532430" y="2537922"/>
                    <a:pt x="2358082" y="2546210"/>
                    <a:pt x="2162283" y="2519608"/>
                  </a:cubicBezTo>
                  <a:cubicBezTo>
                    <a:pt x="2111095" y="2514796"/>
                    <a:pt x="2061176" y="2504703"/>
                    <a:pt x="2012059" y="2491269"/>
                  </a:cubicBezTo>
                  <a:cubicBezTo>
                    <a:pt x="2009921" y="2487659"/>
                    <a:pt x="2005911" y="2485119"/>
                    <a:pt x="2001701" y="2485119"/>
                  </a:cubicBezTo>
                  <a:cubicBezTo>
                    <a:pt x="1999563" y="2485119"/>
                    <a:pt x="1997692" y="2485721"/>
                    <a:pt x="1996021" y="2486657"/>
                  </a:cubicBezTo>
                  <a:cubicBezTo>
                    <a:pt x="1939152" y="2470148"/>
                    <a:pt x="1883286" y="2449294"/>
                    <a:pt x="1827955" y="2426903"/>
                  </a:cubicBezTo>
                  <a:cubicBezTo>
                    <a:pt x="1733129" y="2389407"/>
                    <a:pt x="1642848" y="2341283"/>
                    <a:pt x="1560452" y="2280995"/>
                  </a:cubicBezTo>
                  <a:cubicBezTo>
                    <a:pt x="1467631" y="2220439"/>
                    <a:pt x="1386372" y="2144577"/>
                    <a:pt x="1312730" y="2061965"/>
                  </a:cubicBezTo>
                  <a:cubicBezTo>
                    <a:pt x="1255928" y="1999070"/>
                    <a:pt x="1211222" y="1927686"/>
                    <a:pt x="1165313" y="1856503"/>
                  </a:cubicBezTo>
                  <a:cubicBezTo>
                    <a:pt x="1170057" y="1857239"/>
                    <a:pt x="1174869" y="1857840"/>
                    <a:pt x="1179680" y="1858375"/>
                  </a:cubicBezTo>
                  <a:cubicBezTo>
                    <a:pt x="1230668" y="1863521"/>
                    <a:pt x="1281723" y="1869203"/>
                    <a:pt x="1332978" y="1870005"/>
                  </a:cubicBezTo>
                  <a:cubicBezTo>
                    <a:pt x="1372873" y="1868200"/>
                    <a:pt x="1412968" y="1865928"/>
                    <a:pt x="1452863" y="1862185"/>
                  </a:cubicBezTo>
                  <a:cubicBezTo>
                    <a:pt x="1452529" y="1863454"/>
                    <a:pt x="1452596" y="1864858"/>
                    <a:pt x="1453197" y="1866262"/>
                  </a:cubicBezTo>
                  <a:lnTo>
                    <a:pt x="1453130" y="1866262"/>
                  </a:lnTo>
                  <a:cubicBezTo>
                    <a:pt x="1459479" y="1879830"/>
                    <a:pt x="1472911" y="1888519"/>
                    <a:pt x="1484137" y="1897876"/>
                  </a:cubicBezTo>
                  <a:cubicBezTo>
                    <a:pt x="1507526" y="1915388"/>
                    <a:pt x="1531918" y="1931496"/>
                    <a:pt x="1554772" y="1949810"/>
                  </a:cubicBezTo>
                  <a:cubicBezTo>
                    <a:pt x="1606094" y="1991383"/>
                    <a:pt x="1655812" y="2035163"/>
                    <a:pt x="1711010" y="2071523"/>
                  </a:cubicBezTo>
                  <a:cubicBezTo>
                    <a:pt x="1766943" y="2107816"/>
                    <a:pt x="1819802" y="2148788"/>
                    <a:pt x="1880747" y="2176727"/>
                  </a:cubicBezTo>
                  <a:cubicBezTo>
                    <a:pt x="2006379" y="2245838"/>
                    <a:pt x="2148116" y="2280861"/>
                    <a:pt x="2291056" y="2285740"/>
                  </a:cubicBezTo>
                  <a:cubicBezTo>
                    <a:pt x="2292526" y="2287478"/>
                    <a:pt x="2294464" y="2288948"/>
                    <a:pt x="2296736" y="2289951"/>
                  </a:cubicBezTo>
                  <a:cubicBezTo>
                    <a:pt x="2302483" y="2292424"/>
                    <a:pt x="2309433" y="2290954"/>
                    <a:pt x="2313843" y="2286542"/>
                  </a:cubicBezTo>
                  <a:cubicBezTo>
                    <a:pt x="2440277" y="2290686"/>
                    <a:pt x="2630062" y="2232670"/>
                    <a:pt x="2729632" y="2154001"/>
                  </a:cubicBezTo>
                  <a:cubicBezTo>
                    <a:pt x="2784896" y="2109487"/>
                    <a:pt x="2842300" y="2067111"/>
                    <a:pt x="2892686" y="2016916"/>
                  </a:cubicBezTo>
                  <a:cubicBezTo>
                    <a:pt x="2929106" y="1979887"/>
                    <a:pt x="2959044" y="1937244"/>
                    <a:pt x="2989516" y="1895403"/>
                  </a:cubicBezTo>
                  <a:cubicBezTo>
                    <a:pt x="3020122" y="1852760"/>
                    <a:pt x="3051531" y="1809850"/>
                    <a:pt x="3072113" y="1761259"/>
                  </a:cubicBezTo>
                  <a:cubicBezTo>
                    <a:pt x="3111607" y="1669021"/>
                    <a:pt x="3133592" y="1519437"/>
                    <a:pt x="3018118" y="1474455"/>
                  </a:cubicBezTo>
                  <a:cubicBezTo>
                    <a:pt x="2915941" y="1435154"/>
                    <a:pt x="2808486" y="1432948"/>
                    <a:pt x="2723885" y="1510748"/>
                  </a:cubicBezTo>
                  <a:cubicBezTo>
                    <a:pt x="2669756" y="1556064"/>
                    <a:pt x="2621909" y="1608800"/>
                    <a:pt x="2581880" y="1667016"/>
                  </a:cubicBezTo>
                  <a:cubicBezTo>
                    <a:pt x="2544258" y="1725433"/>
                    <a:pt x="2510645" y="1786390"/>
                    <a:pt x="2473957" y="1845408"/>
                  </a:cubicBezTo>
                  <a:cubicBezTo>
                    <a:pt x="2446759" y="1890658"/>
                    <a:pt x="2417156" y="1934704"/>
                    <a:pt x="2395170" y="1982828"/>
                  </a:cubicBezTo>
                  <a:cubicBezTo>
                    <a:pt x="2355542" y="2071523"/>
                    <a:pt x="2331418" y="2164362"/>
                    <a:pt x="2294197" y="2254660"/>
                  </a:cubicBezTo>
                  <a:cubicBezTo>
                    <a:pt x="2215209" y="2251653"/>
                    <a:pt x="2136488" y="2239956"/>
                    <a:pt x="2060574" y="2217832"/>
                  </a:cubicBezTo>
                  <a:cubicBezTo>
                    <a:pt x="2074608" y="2214758"/>
                    <a:pt x="2075209" y="2191565"/>
                    <a:pt x="2079219" y="2179333"/>
                  </a:cubicBezTo>
                  <a:cubicBezTo>
                    <a:pt x="2080488" y="2175122"/>
                    <a:pt x="2086369" y="2152865"/>
                    <a:pt x="2091782" y="2127400"/>
                  </a:cubicBezTo>
                  <a:cubicBezTo>
                    <a:pt x="2094121" y="2124392"/>
                    <a:pt x="2095992" y="2121117"/>
                    <a:pt x="2097262" y="2118043"/>
                  </a:cubicBezTo>
                  <a:cubicBezTo>
                    <a:pt x="2111763" y="2053343"/>
                    <a:pt x="2113099" y="1985836"/>
                    <a:pt x="2132479" y="1921938"/>
                  </a:cubicBezTo>
                  <a:cubicBezTo>
                    <a:pt x="2163218" y="1813927"/>
                    <a:pt x="2214273" y="1712199"/>
                    <a:pt x="2283772" y="1623972"/>
                  </a:cubicBezTo>
                  <a:cubicBezTo>
                    <a:pt x="2437471" y="1407148"/>
                    <a:pt x="2745737" y="1230427"/>
                    <a:pt x="3016313" y="1283230"/>
                  </a:cubicBezTo>
                  <a:cubicBezTo>
                    <a:pt x="3129248" y="1305487"/>
                    <a:pt x="3232761" y="1384423"/>
                    <a:pt x="3280742" y="1489627"/>
                  </a:cubicBezTo>
                  <a:cubicBezTo>
                    <a:pt x="3313553" y="1566424"/>
                    <a:pt x="3316627" y="1652044"/>
                    <a:pt x="3301391" y="1733520"/>
                  </a:cubicBezTo>
                  <a:close/>
                  <a:moveTo>
                    <a:pt x="2327676" y="2255396"/>
                  </a:moveTo>
                  <a:cubicBezTo>
                    <a:pt x="2365500" y="2163159"/>
                    <a:pt x="2389423" y="2065641"/>
                    <a:pt x="2433327" y="1976011"/>
                  </a:cubicBezTo>
                  <a:cubicBezTo>
                    <a:pt x="2453175" y="1938046"/>
                    <a:pt x="2476564" y="1902087"/>
                    <a:pt x="2498683" y="1865326"/>
                  </a:cubicBezTo>
                  <a:cubicBezTo>
                    <a:pt x="2535437" y="1806107"/>
                    <a:pt x="2569518" y="1745284"/>
                    <a:pt x="2606740" y="1686399"/>
                  </a:cubicBezTo>
                  <a:cubicBezTo>
                    <a:pt x="2646768" y="1628049"/>
                    <a:pt x="2694816" y="1575247"/>
                    <a:pt x="2749479" y="1530332"/>
                  </a:cubicBezTo>
                  <a:cubicBezTo>
                    <a:pt x="2820581" y="1466033"/>
                    <a:pt x="2912801" y="1469575"/>
                    <a:pt x="2998271" y="1500054"/>
                  </a:cubicBezTo>
                  <a:cubicBezTo>
                    <a:pt x="3094366" y="1529195"/>
                    <a:pt x="3079330" y="1648636"/>
                    <a:pt x="3053335" y="1723896"/>
                  </a:cubicBezTo>
                  <a:cubicBezTo>
                    <a:pt x="3030213" y="1791202"/>
                    <a:pt x="2987111" y="1844940"/>
                    <a:pt x="2945545" y="1902756"/>
                  </a:cubicBezTo>
                  <a:cubicBezTo>
                    <a:pt x="2888276" y="1989579"/>
                    <a:pt x="2807684" y="2053410"/>
                    <a:pt x="2726625" y="2116639"/>
                  </a:cubicBezTo>
                  <a:cubicBezTo>
                    <a:pt x="2632200" y="2197580"/>
                    <a:pt x="2460392" y="2251051"/>
                    <a:pt x="2336965" y="2255529"/>
                  </a:cubicBezTo>
                  <a:cubicBezTo>
                    <a:pt x="2333824" y="2255462"/>
                    <a:pt x="2330750" y="2255462"/>
                    <a:pt x="2327676" y="2255396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0" name="Google Shape;100;p3"/>
            <p:cNvSpPr/>
            <p:nvPr/>
          </p:nvSpPr>
          <p:spPr>
            <a:xfrm>
              <a:off x="-834708" y="556989"/>
              <a:ext cx="2190329" cy="1822022"/>
            </a:xfrm>
            <a:custGeom>
              <a:avLst/>
              <a:gdLst/>
              <a:ahLst/>
              <a:cxnLst/>
              <a:rect l="l" t="t" r="r" b="b"/>
              <a:pathLst>
                <a:path w="2190329" h="1822022" extrusionOk="0">
                  <a:moveTo>
                    <a:pt x="2188269" y="955706"/>
                  </a:moveTo>
                  <a:cubicBezTo>
                    <a:pt x="2197157" y="1066390"/>
                    <a:pt x="2176374" y="1178077"/>
                    <a:pt x="2143630" y="1283549"/>
                  </a:cubicBezTo>
                  <a:cubicBezTo>
                    <a:pt x="2104537" y="1394033"/>
                    <a:pt x="2015793" y="1511535"/>
                    <a:pt x="1925845" y="1586394"/>
                  </a:cubicBezTo>
                  <a:cubicBezTo>
                    <a:pt x="1885817" y="1620281"/>
                    <a:pt x="1841712" y="1648754"/>
                    <a:pt x="1797540" y="1676960"/>
                  </a:cubicBezTo>
                  <a:cubicBezTo>
                    <a:pt x="1755574" y="1703562"/>
                    <a:pt x="1714276" y="1731768"/>
                    <a:pt x="1669102" y="1752688"/>
                  </a:cubicBezTo>
                  <a:cubicBezTo>
                    <a:pt x="1626467" y="1773007"/>
                    <a:pt x="1582563" y="1785506"/>
                    <a:pt x="1535584" y="1798004"/>
                  </a:cubicBezTo>
                  <a:cubicBezTo>
                    <a:pt x="1484596" y="1810637"/>
                    <a:pt x="1431804" y="1812441"/>
                    <a:pt x="1379814" y="1817722"/>
                  </a:cubicBezTo>
                  <a:cubicBezTo>
                    <a:pt x="1327088" y="1823804"/>
                    <a:pt x="1274096" y="1823203"/>
                    <a:pt x="1221304" y="1817388"/>
                  </a:cubicBezTo>
                  <a:cubicBezTo>
                    <a:pt x="1155815" y="1813244"/>
                    <a:pt x="1090058" y="1804154"/>
                    <a:pt x="1029848" y="1776750"/>
                  </a:cubicBezTo>
                  <a:cubicBezTo>
                    <a:pt x="918183" y="1731032"/>
                    <a:pt x="803711" y="1679366"/>
                    <a:pt x="713229" y="1597155"/>
                  </a:cubicBezTo>
                  <a:cubicBezTo>
                    <a:pt x="611521" y="1489010"/>
                    <a:pt x="541822" y="1351724"/>
                    <a:pt x="505201" y="1208288"/>
                  </a:cubicBezTo>
                  <a:cubicBezTo>
                    <a:pt x="475731" y="1086776"/>
                    <a:pt x="460027" y="965798"/>
                    <a:pt x="450605" y="840543"/>
                  </a:cubicBezTo>
                  <a:cubicBezTo>
                    <a:pt x="438643" y="715020"/>
                    <a:pt x="438242" y="584886"/>
                    <a:pt x="391665" y="465980"/>
                  </a:cubicBezTo>
                  <a:cubicBezTo>
                    <a:pt x="351569" y="380293"/>
                    <a:pt x="282672" y="288390"/>
                    <a:pt x="202415" y="237593"/>
                  </a:cubicBezTo>
                  <a:cubicBezTo>
                    <a:pt x="141871" y="203706"/>
                    <a:pt x="67160" y="206580"/>
                    <a:pt x="0" y="211593"/>
                  </a:cubicBezTo>
                  <a:cubicBezTo>
                    <a:pt x="9222" y="141613"/>
                    <a:pt x="28668" y="73571"/>
                    <a:pt x="38224" y="3725"/>
                  </a:cubicBezTo>
                  <a:cubicBezTo>
                    <a:pt x="38224" y="3725"/>
                    <a:pt x="38224" y="3725"/>
                    <a:pt x="38157" y="3725"/>
                  </a:cubicBezTo>
                  <a:cubicBezTo>
                    <a:pt x="38224" y="3391"/>
                    <a:pt x="38224" y="2990"/>
                    <a:pt x="38224" y="2656"/>
                  </a:cubicBezTo>
                  <a:cubicBezTo>
                    <a:pt x="81059" y="-5565"/>
                    <a:pt x="122892" y="7000"/>
                    <a:pt x="165126" y="17227"/>
                  </a:cubicBezTo>
                  <a:cubicBezTo>
                    <a:pt x="228877" y="33201"/>
                    <a:pt x="294901" y="49777"/>
                    <a:pt x="347159" y="91751"/>
                  </a:cubicBezTo>
                  <a:cubicBezTo>
                    <a:pt x="414318" y="145623"/>
                    <a:pt x="464838" y="216940"/>
                    <a:pt x="512151" y="288257"/>
                  </a:cubicBezTo>
                  <a:cubicBezTo>
                    <a:pt x="555521" y="352087"/>
                    <a:pt x="589201" y="422000"/>
                    <a:pt x="614528" y="494788"/>
                  </a:cubicBezTo>
                  <a:cubicBezTo>
                    <a:pt x="659368" y="611421"/>
                    <a:pt x="673668" y="735941"/>
                    <a:pt x="696857" y="857921"/>
                  </a:cubicBezTo>
                  <a:cubicBezTo>
                    <a:pt x="716236" y="949557"/>
                    <a:pt x="741363" y="1040390"/>
                    <a:pt x="774374" y="1128015"/>
                  </a:cubicBezTo>
                  <a:cubicBezTo>
                    <a:pt x="810393" y="1215841"/>
                    <a:pt x="851825" y="1303199"/>
                    <a:pt x="908827" y="1379462"/>
                  </a:cubicBezTo>
                  <a:cubicBezTo>
                    <a:pt x="922460" y="1395436"/>
                    <a:pt x="936760" y="1411076"/>
                    <a:pt x="951729" y="1426115"/>
                  </a:cubicBezTo>
                  <a:cubicBezTo>
                    <a:pt x="954001" y="1433668"/>
                    <a:pt x="958011" y="1440017"/>
                    <a:pt x="966297" y="1440285"/>
                  </a:cubicBezTo>
                  <a:cubicBezTo>
                    <a:pt x="1009533" y="1481190"/>
                    <a:pt x="1058249" y="1516347"/>
                    <a:pt x="1113247" y="1538872"/>
                  </a:cubicBezTo>
                  <a:cubicBezTo>
                    <a:pt x="1229256" y="1580646"/>
                    <a:pt x="1354086" y="1593412"/>
                    <a:pt x="1475642" y="1571689"/>
                  </a:cubicBezTo>
                  <a:cubicBezTo>
                    <a:pt x="1569131" y="1560995"/>
                    <a:pt x="1659479" y="1529380"/>
                    <a:pt x="1738600" y="1478182"/>
                  </a:cubicBezTo>
                  <a:cubicBezTo>
                    <a:pt x="1797206" y="1441688"/>
                    <a:pt x="1852939" y="1394367"/>
                    <a:pt x="1881406" y="1330001"/>
                  </a:cubicBezTo>
                  <a:cubicBezTo>
                    <a:pt x="1906399" y="1270381"/>
                    <a:pt x="1919430" y="1205815"/>
                    <a:pt x="1925712" y="1141584"/>
                  </a:cubicBezTo>
                  <a:cubicBezTo>
                    <a:pt x="1928518" y="1089650"/>
                    <a:pt x="1922036" y="1037717"/>
                    <a:pt x="1915755" y="986318"/>
                  </a:cubicBezTo>
                  <a:cubicBezTo>
                    <a:pt x="1903191" y="896019"/>
                    <a:pt x="1870714" y="806723"/>
                    <a:pt x="1804290" y="742090"/>
                  </a:cubicBezTo>
                  <a:cubicBezTo>
                    <a:pt x="1762323" y="702187"/>
                    <a:pt x="1709330" y="674984"/>
                    <a:pt x="1656939" y="651190"/>
                  </a:cubicBezTo>
                  <a:cubicBezTo>
                    <a:pt x="1593121" y="625524"/>
                    <a:pt x="1519613" y="626125"/>
                    <a:pt x="1454725" y="647981"/>
                  </a:cubicBezTo>
                  <a:cubicBezTo>
                    <a:pt x="1358296" y="680799"/>
                    <a:pt x="1272826" y="742825"/>
                    <a:pt x="1212750" y="825103"/>
                  </a:cubicBezTo>
                  <a:cubicBezTo>
                    <a:pt x="1183146" y="859859"/>
                    <a:pt x="1158153" y="898960"/>
                    <a:pt x="1144053" y="942672"/>
                  </a:cubicBezTo>
                  <a:cubicBezTo>
                    <a:pt x="1112712" y="1050015"/>
                    <a:pt x="1100817" y="1166448"/>
                    <a:pt x="1125209" y="1276464"/>
                  </a:cubicBezTo>
                  <a:cubicBezTo>
                    <a:pt x="1135834" y="1319708"/>
                    <a:pt x="1146325" y="1363621"/>
                    <a:pt x="1164101" y="1404526"/>
                  </a:cubicBezTo>
                  <a:cubicBezTo>
                    <a:pt x="1185752" y="1452650"/>
                    <a:pt x="1214354" y="1497231"/>
                    <a:pt x="1244225" y="1540676"/>
                  </a:cubicBezTo>
                  <a:cubicBezTo>
                    <a:pt x="1196244" y="1532054"/>
                    <a:pt x="1148197" y="1521360"/>
                    <a:pt x="1103824" y="1500774"/>
                  </a:cubicBezTo>
                  <a:cubicBezTo>
                    <a:pt x="1058249" y="1477714"/>
                    <a:pt x="1017152" y="1446367"/>
                    <a:pt x="980398" y="1410675"/>
                  </a:cubicBezTo>
                  <a:cubicBezTo>
                    <a:pt x="977324" y="1395971"/>
                    <a:pt x="973648" y="1381801"/>
                    <a:pt x="970173" y="1366629"/>
                  </a:cubicBezTo>
                  <a:cubicBezTo>
                    <a:pt x="960283" y="1328464"/>
                    <a:pt x="951997" y="1289096"/>
                    <a:pt x="946250" y="1249795"/>
                  </a:cubicBezTo>
                  <a:cubicBezTo>
                    <a:pt x="937228" y="1197126"/>
                    <a:pt x="942574" y="1143388"/>
                    <a:pt x="948923" y="1090786"/>
                  </a:cubicBezTo>
                  <a:cubicBezTo>
                    <a:pt x="956006" y="1035110"/>
                    <a:pt x="960283" y="979166"/>
                    <a:pt x="974517" y="924492"/>
                  </a:cubicBezTo>
                  <a:cubicBezTo>
                    <a:pt x="984474" y="888734"/>
                    <a:pt x="1001648" y="857453"/>
                    <a:pt x="1015949" y="822430"/>
                  </a:cubicBezTo>
                  <a:cubicBezTo>
                    <a:pt x="1039872" y="764481"/>
                    <a:pt x="1061724" y="704727"/>
                    <a:pt x="1102488" y="655868"/>
                  </a:cubicBezTo>
                  <a:cubicBezTo>
                    <a:pt x="1141113" y="603935"/>
                    <a:pt x="1180206" y="551199"/>
                    <a:pt x="1234602" y="514505"/>
                  </a:cubicBezTo>
                  <a:cubicBezTo>
                    <a:pt x="1295614" y="471795"/>
                    <a:pt x="1365446" y="438309"/>
                    <a:pt x="1433608" y="408566"/>
                  </a:cubicBezTo>
                  <a:cubicBezTo>
                    <a:pt x="1450248" y="402550"/>
                    <a:pt x="1470763" y="398273"/>
                    <a:pt x="1488405" y="394396"/>
                  </a:cubicBezTo>
                  <a:cubicBezTo>
                    <a:pt x="1521551" y="386242"/>
                    <a:pt x="1553360" y="373275"/>
                    <a:pt x="1586572" y="365255"/>
                  </a:cubicBezTo>
                  <a:cubicBezTo>
                    <a:pt x="1671574" y="345938"/>
                    <a:pt x="1801550" y="369866"/>
                    <a:pt x="1878666" y="409635"/>
                  </a:cubicBezTo>
                  <a:cubicBezTo>
                    <a:pt x="1925444" y="435502"/>
                    <a:pt x="1969416" y="468787"/>
                    <a:pt x="2005368" y="508423"/>
                  </a:cubicBezTo>
                  <a:cubicBezTo>
                    <a:pt x="2056222" y="571785"/>
                    <a:pt x="2088966" y="647246"/>
                    <a:pt x="2126923" y="718630"/>
                  </a:cubicBezTo>
                  <a:cubicBezTo>
                    <a:pt x="2162475" y="792553"/>
                    <a:pt x="2176508" y="875032"/>
                    <a:pt x="2188269" y="955706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1" name="Google Shape;101;p3"/>
            <p:cNvSpPr/>
            <p:nvPr/>
          </p:nvSpPr>
          <p:spPr>
            <a:xfrm>
              <a:off x="300924" y="1814540"/>
              <a:ext cx="2144802" cy="1258960"/>
            </a:xfrm>
            <a:custGeom>
              <a:avLst/>
              <a:gdLst/>
              <a:ahLst/>
              <a:cxnLst/>
              <a:rect l="l" t="t" r="r" b="b"/>
              <a:pathLst>
                <a:path w="2144802" h="1258960" extrusionOk="0">
                  <a:moveTo>
                    <a:pt x="2115496" y="215551"/>
                  </a:moveTo>
                  <a:cubicBezTo>
                    <a:pt x="2148174" y="292549"/>
                    <a:pt x="2151181" y="378169"/>
                    <a:pt x="2136012" y="459645"/>
                  </a:cubicBezTo>
                  <a:cubicBezTo>
                    <a:pt x="2125787" y="529960"/>
                    <a:pt x="2106074" y="599405"/>
                    <a:pt x="2076938" y="664639"/>
                  </a:cubicBezTo>
                  <a:cubicBezTo>
                    <a:pt x="2020069" y="810949"/>
                    <a:pt x="1920767" y="923371"/>
                    <a:pt x="1796939" y="1017279"/>
                  </a:cubicBezTo>
                  <a:cubicBezTo>
                    <a:pt x="1758982" y="1048292"/>
                    <a:pt x="1721493" y="1080642"/>
                    <a:pt x="1678858" y="1105239"/>
                  </a:cubicBezTo>
                  <a:cubicBezTo>
                    <a:pt x="1635622" y="1129701"/>
                    <a:pt x="1590181" y="1148416"/>
                    <a:pt x="1545407" y="1171609"/>
                  </a:cubicBezTo>
                  <a:cubicBezTo>
                    <a:pt x="1367050" y="1264114"/>
                    <a:pt x="1192702" y="1272335"/>
                    <a:pt x="996903" y="1245733"/>
                  </a:cubicBezTo>
                  <a:cubicBezTo>
                    <a:pt x="945715" y="1240921"/>
                    <a:pt x="895796" y="1230895"/>
                    <a:pt x="846746" y="1217394"/>
                  </a:cubicBezTo>
                  <a:cubicBezTo>
                    <a:pt x="844675" y="1213784"/>
                    <a:pt x="840598" y="1211244"/>
                    <a:pt x="836322" y="1211244"/>
                  </a:cubicBezTo>
                  <a:cubicBezTo>
                    <a:pt x="834183" y="1211244"/>
                    <a:pt x="832245" y="1211779"/>
                    <a:pt x="830508" y="1212782"/>
                  </a:cubicBezTo>
                  <a:lnTo>
                    <a:pt x="830508" y="1212782"/>
                  </a:lnTo>
                  <a:cubicBezTo>
                    <a:pt x="773639" y="1196273"/>
                    <a:pt x="717907" y="1175352"/>
                    <a:pt x="662575" y="1153028"/>
                  </a:cubicBezTo>
                  <a:cubicBezTo>
                    <a:pt x="567750" y="1115532"/>
                    <a:pt x="477468" y="1067408"/>
                    <a:pt x="395073" y="1007120"/>
                  </a:cubicBezTo>
                  <a:cubicBezTo>
                    <a:pt x="302252" y="946564"/>
                    <a:pt x="220992" y="870702"/>
                    <a:pt x="147417" y="788157"/>
                  </a:cubicBezTo>
                  <a:cubicBezTo>
                    <a:pt x="90615" y="725262"/>
                    <a:pt x="45976" y="653878"/>
                    <a:pt x="0" y="582695"/>
                  </a:cubicBezTo>
                  <a:cubicBezTo>
                    <a:pt x="4745" y="583430"/>
                    <a:pt x="9556" y="584032"/>
                    <a:pt x="14367" y="584500"/>
                  </a:cubicBezTo>
                  <a:cubicBezTo>
                    <a:pt x="65355" y="589579"/>
                    <a:pt x="116410" y="595328"/>
                    <a:pt x="167665" y="596130"/>
                  </a:cubicBezTo>
                  <a:cubicBezTo>
                    <a:pt x="207560" y="594325"/>
                    <a:pt x="247655" y="592119"/>
                    <a:pt x="287550" y="588310"/>
                  </a:cubicBezTo>
                  <a:cubicBezTo>
                    <a:pt x="287216" y="589579"/>
                    <a:pt x="287283" y="590983"/>
                    <a:pt x="287884" y="592387"/>
                  </a:cubicBezTo>
                  <a:cubicBezTo>
                    <a:pt x="287884" y="592387"/>
                    <a:pt x="287884" y="592387"/>
                    <a:pt x="287818" y="592387"/>
                  </a:cubicBezTo>
                  <a:cubicBezTo>
                    <a:pt x="294166" y="606022"/>
                    <a:pt x="307598" y="614644"/>
                    <a:pt x="318825" y="624001"/>
                  </a:cubicBezTo>
                  <a:cubicBezTo>
                    <a:pt x="342214" y="641513"/>
                    <a:pt x="366605" y="657621"/>
                    <a:pt x="389459" y="675935"/>
                  </a:cubicBezTo>
                  <a:cubicBezTo>
                    <a:pt x="440781" y="717508"/>
                    <a:pt x="490499" y="761288"/>
                    <a:pt x="545697" y="797648"/>
                  </a:cubicBezTo>
                  <a:cubicBezTo>
                    <a:pt x="601630" y="833941"/>
                    <a:pt x="654489" y="874913"/>
                    <a:pt x="715434" y="902852"/>
                  </a:cubicBezTo>
                  <a:cubicBezTo>
                    <a:pt x="841066" y="971963"/>
                    <a:pt x="982803" y="1007053"/>
                    <a:pt x="1125676" y="1011865"/>
                  </a:cubicBezTo>
                  <a:cubicBezTo>
                    <a:pt x="1127146" y="1013670"/>
                    <a:pt x="1129084" y="1015073"/>
                    <a:pt x="1131423" y="1016076"/>
                  </a:cubicBezTo>
                  <a:cubicBezTo>
                    <a:pt x="1137170" y="1018549"/>
                    <a:pt x="1144120" y="1017079"/>
                    <a:pt x="1148531" y="1012667"/>
                  </a:cubicBezTo>
                  <a:cubicBezTo>
                    <a:pt x="1275031" y="1016811"/>
                    <a:pt x="1464749" y="958795"/>
                    <a:pt x="1564319" y="880126"/>
                  </a:cubicBezTo>
                  <a:cubicBezTo>
                    <a:pt x="1619584" y="835612"/>
                    <a:pt x="1676987" y="793236"/>
                    <a:pt x="1727373" y="743041"/>
                  </a:cubicBezTo>
                  <a:cubicBezTo>
                    <a:pt x="1763793" y="706012"/>
                    <a:pt x="1793731" y="663369"/>
                    <a:pt x="1824204" y="621528"/>
                  </a:cubicBezTo>
                  <a:cubicBezTo>
                    <a:pt x="1854810" y="578885"/>
                    <a:pt x="1886218" y="535975"/>
                    <a:pt x="1906800" y="487384"/>
                  </a:cubicBezTo>
                  <a:cubicBezTo>
                    <a:pt x="1946294" y="395146"/>
                    <a:pt x="1968279" y="245562"/>
                    <a:pt x="1852805" y="200580"/>
                  </a:cubicBezTo>
                  <a:cubicBezTo>
                    <a:pt x="1750629" y="161279"/>
                    <a:pt x="1643173" y="159140"/>
                    <a:pt x="1558572" y="236873"/>
                  </a:cubicBezTo>
                  <a:cubicBezTo>
                    <a:pt x="1504443" y="282256"/>
                    <a:pt x="1456530" y="334925"/>
                    <a:pt x="1416568" y="393141"/>
                  </a:cubicBezTo>
                  <a:cubicBezTo>
                    <a:pt x="1378945" y="451558"/>
                    <a:pt x="1345332" y="512515"/>
                    <a:pt x="1308645" y="571533"/>
                  </a:cubicBezTo>
                  <a:cubicBezTo>
                    <a:pt x="1281447" y="616783"/>
                    <a:pt x="1251843" y="660829"/>
                    <a:pt x="1229857" y="708953"/>
                  </a:cubicBezTo>
                  <a:cubicBezTo>
                    <a:pt x="1190230" y="797648"/>
                    <a:pt x="1166106" y="890553"/>
                    <a:pt x="1128884" y="980852"/>
                  </a:cubicBezTo>
                  <a:cubicBezTo>
                    <a:pt x="1049763" y="977844"/>
                    <a:pt x="970975" y="966281"/>
                    <a:pt x="894928" y="944091"/>
                  </a:cubicBezTo>
                  <a:cubicBezTo>
                    <a:pt x="909362" y="941350"/>
                    <a:pt x="909830" y="917823"/>
                    <a:pt x="913839" y="905525"/>
                  </a:cubicBezTo>
                  <a:cubicBezTo>
                    <a:pt x="915109" y="901247"/>
                    <a:pt x="920990" y="879124"/>
                    <a:pt x="926402" y="853592"/>
                  </a:cubicBezTo>
                  <a:cubicBezTo>
                    <a:pt x="928741" y="850584"/>
                    <a:pt x="930612" y="847309"/>
                    <a:pt x="931882" y="844234"/>
                  </a:cubicBezTo>
                  <a:cubicBezTo>
                    <a:pt x="946383" y="779535"/>
                    <a:pt x="947720" y="712028"/>
                    <a:pt x="967099" y="648130"/>
                  </a:cubicBezTo>
                  <a:cubicBezTo>
                    <a:pt x="997839" y="540119"/>
                    <a:pt x="1048894" y="438391"/>
                    <a:pt x="1118392" y="350164"/>
                  </a:cubicBezTo>
                  <a:cubicBezTo>
                    <a:pt x="1272091" y="133340"/>
                    <a:pt x="1580357" y="-43381"/>
                    <a:pt x="1850934" y="9421"/>
                  </a:cubicBezTo>
                  <a:cubicBezTo>
                    <a:pt x="1964069" y="31478"/>
                    <a:pt x="2067582" y="110414"/>
                    <a:pt x="2115496" y="215551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2" name="Google Shape;102;p3"/>
            <p:cNvSpPr/>
            <p:nvPr/>
          </p:nvSpPr>
          <p:spPr>
            <a:xfrm>
              <a:off x="-566586" y="2828796"/>
              <a:ext cx="1918009" cy="813125"/>
            </a:xfrm>
            <a:custGeom>
              <a:avLst/>
              <a:gdLst/>
              <a:ahLst/>
              <a:cxnLst/>
              <a:rect l="l" t="t" r="r" b="b"/>
              <a:pathLst>
                <a:path w="1918009" h="813125" extrusionOk="0">
                  <a:moveTo>
                    <a:pt x="1918009" y="268238"/>
                  </a:moveTo>
                  <a:cubicBezTo>
                    <a:pt x="1904109" y="343632"/>
                    <a:pt x="1879117" y="418491"/>
                    <a:pt x="1838019" y="483525"/>
                  </a:cubicBezTo>
                  <a:cubicBezTo>
                    <a:pt x="1806411" y="531114"/>
                    <a:pt x="1765981" y="571685"/>
                    <a:pt x="1726955" y="613058"/>
                  </a:cubicBezTo>
                  <a:cubicBezTo>
                    <a:pt x="1694077" y="647680"/>
                    <a:pt x="1660998" y="682570"/>
                    <a:pt x="1621103" y="709305"/>
                  </a:cubicBezTo>
                  <a:cubicBezTo>
                    <a:pt x="1544053" y="755758"/>
                    <a:pt x="1457782" y="789578"/>
                    <a:pt x="1369104" y="806355"/>
                  </a:cubicBezTo>
                  <a:cubicBezTo>
                    <a:pt x="1294393" y="819990"/>
                    <a:pt x="1215739" y="812504"/>
                    <a:pt x="1142699" y="788642"/>
                  </a:cubicBezTo>
                  <a:cubicBezTo>
                    <a:pt x="1056828" y="754288"/>
                    <a:pt x="975836" y="707300"/>
                    <a:pt x="906939" y="644940"/>
                  </a:cubicBezTo>
                  <a:cubicBezTo>
                    <a:pt x="854146" y="597150"/>
                    <a:pt x="801622" y="543479"/>
                    <a:pt x="761593" y="483659"/>
                  </a:cubicBezTo>
                  <a:cubicBezTo>
                    <a:pt x="707531" y="406193"/>
                    <a:pt x="648658" y="330331"/>
                    <a:pt x="578692" y="266567"/>
                  </a:cubicBezTo>
                  <a:cubicBezTo>
                    <a:pt x="522892" y="215035"/>
                    <a:pt x="441165" y="213631"/>
                    <a:pt x="370864" y="229539"/>
                  </a:cubicBezTo>
                  <a:cubicBezTo>
                    <a:pt x="330368" y="239832"/>
                    <a:pt x="298292" y="270511"/>
                    <a:pt x="271361" y="301056"/>
                  </a:cubicBezTo>
                  <a:cubicBezTo>
                    <a:pt x="222578" y="357534"/>
                    <a:pt x="203199" y="432393"/>
                    <a:pt x="188497" y="504044"/>
                  </a:cubicBezTo>
                  <a:cubicBezTo>
                    <a:pt x="133032" y="422368"/>
                    <a:pt x="52507" y="359473"/>
                    <a:pt x="851" y="275523"/>
                  </a:cubicBezTo>
                  <a:lnTo>
                    <a:pt x="183" y="273385"/>
                  </a:lnTo>
                  <a:cubicBezTo>
                    <a:pt x="49" y="272382"/>
                    <a:pt x="-151" y="271246"/>
                    <a:pt x="183" y="270243"/>
                  </a:cubicBezTo>
                  <a:cubicBezTo>
                    <a:pt x="7200" y="258012"/>
                    <a:pt x="15352" y="246449"/>
                    <a:pt x="24441" y="235621"/>
                  </a:cubicBezTo>
                  <a:cubicBezTo>
                    <a:pt x="52307" y="203137"/>
                    <a:pt x="88526" y="173728"/>
                    <a:pt x="124545" y="149466"/>
                  </a:cubicBezTo>
                  <a:cubicBezTo>
                    <a:pt x="306511" y="35640"/>
                    <a:pt x="377413" y="-40756"/>
                    <a:pt x="605422" y="23342"/>
                  </a:cubicBezTo>
                  <a:cubicBezTo>
                    <a:pt x="696238" y="48406"/>
                    <a:pt x="778834" y="93589"/>
                    <a:pt x="850738" y="154947"/>
                  </a:cubicBezTo>
                  <a:cubicBezTo>
                    <a:pt x="957860" y="247652"/>
                    <a:pt x="1051215" y="356465"/>
                    <a:pt x="1164418" y="442152"/>
                  </a:cubicBezTo>
                  <a:cubicBezTo>
                    <a:pt x="1207520" y="474568"/>
                    <a:pt x="1258040" y="494754"/>
                    <a:pt x="1309629" y="509258"/>
                  </a:cubicBezTo>
                  <a:cubicBezTo>
                    <a:pt x="1359414" y="526034"/>
                    <a:pt x="1412407" y="530713"/>
                    <a:pt x="1464397" y="523561"/>
                  </a:cubicBezTo>
                  <a:cubicBezTo>
                    <a:pt x="1563433" y="506116"/>
                    <a:pt x="1650306" y="413411"/>
                    <a:pt x="1686926" y="322912"/>
                  </a:cubicBezTo>
                  <a:cubicBezTo>
                    <a:pt x="1697151" y="294105"/>
                    <a:pt x="1705571" y="264495"/>
                    <a:pt x="1711385" y="234418"/>
                  </a:cubicBezTo>
                  <a:cubicBezTo>
                    <a:pt x="1715795" y="235621"/>
                    <a:pt x="1720272" y="236824"/>
                    <a:pt x="1724683" y="237960"/>
                  </a:cubicBezTo>
                  <a:cubicBezTo>
                    <a:pt x="1788234" y="253133"/>
                    <a:pt x="1852988" y="262223"/>
                    <a:pt x="1918009" y="268238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3" name="Google Shape;103;p3"/>
          <p:cNvSpPr/>
          <p:nvPr/>
        </p:nvSpPr>
        <p:spPr>
          <a:xfrm rot="-7416649">
            <a:off x="7651259" y="3757125"/>
            <a:ext cx="1398032" cy="1943027"/>
          </a:xfrm>
          <a:custGeom>
            <a:avLst/>
            <a:gdLst/>
            <a:ahLst/>
            <a:cxnLst/>
            <a:rect l="l" t="t" r="r" b="b"/>
            <a:pathLst>
              <a:path w="2788754" h="3875893" extrusionOk="0">
                <a:moveTo>
                  <a:pt x="2771139" y="1272211"/>
                </a:moveTo>
                <a:cubicBezTo>
                  <a:pt x="2743000" y="1102831"/>
                  <a:pt x="2678814" y="937947"/>
                  <a:pt x="2572380" y="802211"/>
                </a:cubicBezTo>
                <a:cubicBezTo>
                  <a:pt x="2548271" y="772133"/>
                  <a:pt x="2518736" y="747017"/>
                  <a:pt x="2488116" y="723761"/>
                </a:cubicBezTo>
                <a:cubicBezTo>
                  <a:pt x="2463155" y="703451"/>
                  <a:pt x="2436333" y="686164"/>
                  <a:pt x="2407883" y="671591"/>
                </a:cubicBezTo>
                <a:cubicBezTo>
                  <a:pt x="2400752" y="600273"/>
                  <a:pt x="2384628" y="529963"/>
                  <a:pt x="2359279" y="462676"/>
                </a:cubicBezTo>
                <a:cubicBezTo>
                  <a:pt x="2347651" y="428257"/>
                  <a:pt x="2334938" y="393761"/>
                  <a:pt x="2314860" y="363219"/>
                </a:cubicBezTo>
                <a:cubicBezTo>
                  <a:pt x="2284240" y="318645"/>
                  <a:pt x="2250287" y="275467"/>
                  <a:pt x="2209822" y="239343"/>
                </a:cubicBezTo>
                <a:cubicBezTo>
                  <a:pt x="2166721" y="205932"/>
                  <a:pt x="2122535" y="173529"/>
                  <a:pt x="2076876" y="143684"/>
                </a:cubicBezTo>
                <a:cubicBezTo>
                  <a:pt x="2014938" y="109885"/>
                  <a:pt x="1950984" y="78102"/>
                  <a:pt x="1884085" y="55389"/>
                </a:cubicBezTo>
                <a:cubicBezTo>
                  <a:pt x="1816256" y="34614"/>
                  <a:pt x="1746566" y="20583"/>
                  <a:pt x="1677031" y="7095"/>
                </a:cubicBezTo>
                <a:cubicBezTo>
                  <a:pt x="1624473" y="-192"/>
                  <a:pt x="1571372" y="-1045"/>
                  <a:pt x="1518426" y="893"/>
                </a:cubicBezTo>
                <a:cubicBezTo>
                  <a:pt x="1463155" y="1281"/>
                  <a:pt x="1407729" y="1203"/>
                  <a:pt x="1353078" y="10273"/>
                </a:cubicBezTo>
                <a:cubicBezTo>
                  <a:pt x="1301295" y="16009"/>
                  <a:pt x="1248969" y="17947"/>
                  <a:pt x="1197264" y="25002"/>
                </a:cubicBezTo>
                <a:cubicBezTo>
                  <a:pt x="1091062" y="42909"/>
                  <a:pt x="985248" y="68025"/>
                  <a:pt x="888504" y="116630"/>
                </a:cubicBezTo>
                <a:cubicBezTo>
                  <a:pt x="856721" y="131978"/>
                  <a:pt x="825946" y="149188"/>
                  <a:pt x="795016" y="166087"/>
                </a:cubicBezTo>
                <a:cubicBezTo>
                  <a:pt x="759512" y="184847"/>
                  <a:pt x="725248" y="206087"/>
                  <a:pt x="700442" y="238412"/>
                </a:cubicBezTo>
                <a:cubicBezTo>
                  <a:pt x="700675" y="238102"/>
                  <a:pt x="700907" y="237870"/>
                  <a:pt x="701140" y="237637"/>
                </a:cubicBezTo>
                <a:cubicBezTo>
                  <a:pt x="701140" y="237637"/>
                  <a:pt x="701217" y="237560"/>
                  <a:pt x="701372" y="237560"/>
                </a:cubicBezTo>
                <a:cubicBezTo>
                  <a:pt x="698582" y="240118"/>
                  <a:pt x="697729" y="244304"/>
                  <a:pt x="699744" y="247715"/>
                </a:cubicBezTo>
                <a:cubicBezTo>
                  <a:pt x="703310" y="253374"/>
                  <a:pt x="708659" y="252133"/>
                  <a:pt x="713310" y="249188"/>
                </a:cubicBezTo>
                <a:cubicBezTo>
                  <a:pt x="714396" y="257172"/>
                  <a:pt x="716799" y="265932"/>
                  <a:pt x="716566" y="270040"/>
                </a:cubicBezTo>
                <a:cubicBezTo>
                  <a:pt x="721140" y="304071"/>
                  <a:pt x="726566" y="337947"/>
                  <a:pt x="731992" y="371823"/>
                </a:cubicBezTo>
                <a:cubicBezTo>
                  <a:pt x="734628" y="389110"/>
                  <a:pt x="738272" y="406242"/>
                  <a:pt x="741217" y="423451"/>
                </a:cubicBezTo>
                <a:cubicBezTo>
                  <a:pt x="743775" y="439808"/>
                  <a:pt x="763775" y="438955"/>
                  <a:pt x="775016" y="432211"/>
                </a:cubicBezTo>
                <a:cubicBezTo>
                  <a:pt x="803078" y="417482"/>
                  <a:pt x="828427" y="398180"/>
                  <a:pt x="856256" y="382986"/>
                </a:cubicBezTo>
                <a:cubicBezTo>
                  <a:pt x="904861" y="360971"/>
                  <a:pt x="955558" y="343684"/>
                  <a:pt x="1005403" y="324536"/>
                </a:cubicBezTo>
                <a:cubicBezTo>
                  <a:pt x="1099279" y="290118"/>
                  <a:pt x="1196101" y="258335"/>
                  <a:pt x="1295868" y="245932"/>
                </a:cubicBezTo>
                <a:cubicBezTo>
                  <a:pt x="1398504" y="236940"/>
                  <a:pt x="1502612" y="231668"/>
                  <a:pt x="1605248" y="245544"/>
                </a:cubicBezTo>
                <a:cubicBezTo>
                  <a:pt x="1736643" y="263451"/>
                  <a:pt x="1817419" y="302831"/>
                  <a:pt x="1919046" y="388257"/>
                </a:cubicBezTo>
                <a:cubicBezTo>
                  <a:pt x="1959822" y="428800"/>
                  <a:pt x="1994318" y="476087"/>
                  <a:pt x="2020752" y="527405"/>
                </a:cubicBezTo>
                <a:cubicBezTo>
                  <a:pt x="2018116" y="527017"/>
                  <a:pt x="2015558" y="526629"/>
                  <a:pt x="2012922" y="526087"/>
                </a:cubicBezTo>
                <a:cubicBezTo>
                  <a:pt x="1963310" y="514381"/>
                  <a:pt x="1909822" y="518490"/>
                  <a:pt x="1859202" y="522288"/>
                </a:cubicBezTo>
                <a:cubicBezTo>
                  <a:pt x="1788891" y="530816"/>
                  <a:pt x="1718814" y="542211"/>
                  <a:pt x="1652457" y="567870"/>
                </a:cubicBezTo>
                <a:cubicBezTo>
                  <a:pt x="1618892" y="580660"/>
                  <a:pt x="1589279" y="601126"/>
                  <a:pt x="1558659" y="619498"/>
                </a:cubicBezTo>
                <a:cubicBezTo>
                  <a:pt x="1542690" y="628180"/>
                  <a:pt x="1527031" y="637482"/>
                  <a:pt x="1512147" y="648025"/>
                </a:cubicBezTo>
                <a:cubicBezTo>
                  <a:pt x="1441992" y="701358"/>
                  <a:pt x="1380907" y="769498"/>
                  <a:pt x="1344550" y="850350"/>
                </a:cubicBezTo>
                <a:cubicBezTo>
                  <a:pt x="1320830" y="899110"/>
                  <a:pt x="1305403" y="951436"/>
                  <a:pt x="1292380" y="1003994"/>
                </a:cubicBezTo>
                <a:cubicBezTo>
                  <a:pt x="1281140" y="1057172"/>
                  <a:pt x="1282690" y="1112986"/>
                  <a:pt x="1290132" y="1166629"/>
                </a:cubicBezTo>
                <a:cubicBezTo>
                  <a:pt x="1308504" y="1235854"/>
                  <a:pt x="1335713" y="1305777"/>
                  <a:pt x="1382613" y="1360815"/>
                </a:cubicBezTo>
                <a:cubicBezTo>
                  <a:pt x="1451605" y="1430350"/>
                  <a:pt x="1577341" y="1466862"/>
                  <a:pt x="1671760" y="1486784"/>
                </a:cubicBezTo>
                <a:cubicBezTo>
                  <a:pt x="1716643" y="1493373"/>
                  <a:pt x="1762147" y="1485932"/>
                  <a:pt x="1806953" y="1481978"/>
                </a:cubicBezTo>
                <a:cubicBezTo>
                  <a:pt x="1852922" y="1476552"/>
                  <a:pt x="1895946" y="1457094"/>
                  <a:pt x="1938891" y="1440815"/>
                </a:cubicBezTo>
                <a:cubicBezTo>
                  <a:pt x="2017729" y="1404924"/>
                  <a:pt x="2094628" y="1360970"/>
                  <a:pt x="2154085" y="1296939"/>
                </a:cubicBezTo>
                <a:cubicBezTo>
                  <a:pt x="2198891" y="1252211"/>
                  <a:pt x="2234550" y="1199963"/>
                  <a:pt x="2272070" y="1149265"/>
                </a:cubicBezTo>
                <a:cubicBezTo>
                  <a:pt x="2305946" y="1107249"/>
                  <a:pt x="2341450" y="1065234"/>
                  <a:pt x="2360442" y="1013994"/>
                </a:cubicBezTo>
                <a:cubicBezTo>
                  <a:pt x="2367961" y="995234"/>
                  <a:pt x="2374085" y="976087"/>
                  <a:pt x="2379434" y="956629"/>
                </a:cubicBezTo>
                <a:cubicBezTo>
                  <a:pt x="2379589" y="956939"/>
                  <a:pt x="2379667" y="957172"/>
                  <a:pt x="2379822" y="957405"/>
                </a:cubicBezTo>
                <a:cubicBezTo>
                  <a:pt x="2393232" y="986552"/>
                  <a:pt x="2406256" y="1018490"/>
                  <a:pt x="2412845" y="1050273"/>
                </a:cubicBezTo>
                <a:cubicBezTo>
                  <a:pt x="2419046" y="1083761"/>
                  <a:pt x="2421139" y="1117870"/>
                  <a:pt x="2423775" y="1151746"/>
                </a:cubicBezTo>
                <a:cubicBezTo>
                  <a:pt x="2437496" y="1300040"/>
                  <a:pt x="2436488" y="1450583"/>
                  <a:pt x="2413853" y="1597947"/>
                </a:cubicBezTo>
                <a:cubicBezTo>
                  <a:pt x="2385015" y="1739110"/>
                  <a:pt x="2323387" y="1871125"/>
                  <a:pt x="2240287" y="1989110"/>
                </a:cubicBezTo>
                <a:cubicBezTo>
                  <a:pt x="2217186" y="2026707"/>
                  <a:pt x="2193775" y="2064459"/>
                  <a:pt x="2166178" y="2098800"/>
                </a:cubicBezTo>
                <a:cubicBezTo>
                  <a:pt x="2156798" y="2061978"/>
                  <a:pt x="2140209" y="2026939"/>
                  <a:pt x="2120907" y="1994303"/>
                </a:cubicBezTo>
                <a:cubicBezTo>
                  <a:pt x="2081837" y="1918490"/>
                  <a:pt x="2019589" y="1858877"/>
                  <a:pt x="1954318" y="1805311"/>
                </a:cubicBezTo>
                <a:cubicBezTo>
                  <a:pt x="1930364" y="1787482"/>
                  <a:pt x="1903853" y="1773606"/>
                  <a:pt x="1877884" y="1759110"/>
                </a:cubicBezTo>
                <a:cubicBezTo>
                  <a:pt x="1840984" y="1738102"/>
                  <a:pt x="1803853" y="1717249"/>
                  <a:pt x="1762922" y="1705234"/>
                </a:cubicBezTo>
                <a:cubicBezTo>
                  <a:pt x="1705326" y="1687482"/>
                  <a:pt x="1647574" y="1668645"/>
                  <a:pt x="1587651" y="1660350"/>
                </a:cubicBezTo>
                <a:cubicBezTo>
                  <a:pt x="1527961" y="1653761"/>
                  <a:pt x="1466488" y="1654304"/>
                  <a:pt x="1407341" y="1665544"/>
                </a:cubicBezTo>
                <a:cubicBezTo>
                  <a:pt x="1306333" y="1687094"/>
                  <a:pt x="1220907" y="1720583"/>
                  <a:pt x="1151295" y="1800583"/>
                </a:cubicBezTo>
                <a:cubicBezTo>
                  <a:pt x="1050985" y="1911048"/>
                  <a:pt x="1112768" y="2075544"/>
                  <a:pt x="1182613" y="2185776"/>
                </a:cubicBezTo>
                <a:cubicBezTo>
                  <a:pt x="1213155" y="2238335"/>
                  <a:pt x="1255713" y="2282288"/>
                  <a:pt x="1295868" y="2327559"/>
                </a:cubicBezTo>
                <a:cubicBezTo>
                  <a:pt x="1334938" y="2375001"/>
                  <a:pt x="1385016" y="2410195"/>
                  <a:pt x="1437109" y="2441823"/>
                </a:cubicBezTo>
                <a:cubicBezTo>
                  <a:pt x="1486256" y="2477172"/>
                  <a:pt x="1542302" y="2499962"/>
                  <a:pt x="1600829" y="2514458"/>
                </a:cubicBezTo>
                <a:cubicBezTo>
                  <a:pt x="1646566" y="2526707"/>
                  <a:pt x="1693000" y="2538567"/>
                  <a:pt x="1740442" y="2540350"/>
                </a:cubicBezTo>
                <a:cubicBezTo>
                  <a:pt x="1806023" y="2540040"/>
                  <a:pt x="1872070" y="2535699"/>
                  <a:pt x="1936798" y="2524691"/>
                </a:cubicBezTo>
                <a:cubicBezTo>
                  <a:pt x="1923620" y="2538257"/>
                  <a:pt x="1913000" y="2554846"/>
                  <a:pt x="1899899" y="2568412"/>
                </a:cubicBezTo>
                <a:cubicBezTo>
                  <a:pt x="1869357" y="2604303"/>
                  <a:pt x="1830442" y="2631900"/>
                  <a:pt x="1789667" y="2655621"/>
                </a:cubicBezTo>
                <a:cubicBezTo>
                  <a:pt x="1739357" y="2686706"/>
                  <a:pt x="1684550" y="2709420"/>
                  <a:pt x="1627884" y="2726086"/>
                </a:cubicBezTo>
                <a:cubicBezTo>
                  <a:pt x="1582225" y="2740040"/>
                  <a:pt x="1537031" y="2756164"/>
                  <a:pt x="1490132" y="2765776"/>
                </a:cubicBezTo>
                <a:cubicBezTo>
                  <a:pt x="1463233" y="2770505"/>
                  <a:pt x="1436256" y="2774381"/>
                  <a:pt x="1409202" y="2777947"/>
                </a:cubicBezTo>
                <a:cubicBezTo>
                  <a:pt x="1410287" y="2769885"/>
                  <a:pt x="1411062" y="2761745"/>
                  <a:pt x="1411140" y="2753683"/>
                </a:cubicBezTo>
                <a:cubicBezTo>
                  <a:pt x="1411837" y="2707792"/>
                  <a:pt x="1408194" y="2661978"/>
                  <a:pt x="1400209" y="2616861"/>
                </a:cubicBezTo>
                <a:cubicBezTo>
                  <a:pt x="1393310" y="2566862"/>
                  <a:pt x="1383155" y="2517404"/>
                  <a:pt x="1359899" y="2472133"/>
                </a:cubicBezTo>
                <a:cubicBezTo>
                  <a:pt x="1334163" y="2418567"/>
                  <a:pt x="1298426" y="2369575"/>
                  <a:pt x="1257961" y="2326164"/>
                </a:cubicBezTo>
                <a:cubicBezTo>
                  <a:pt x="1228892" y="2295931"/>
                  <a:pt x="1193388" y="2273218"/>
                  <a:pt x="1158582" y="2250273"/>
                </a:cubicBezTo>
                <a:cubicBezTo>
                  <a:pt x="1102225" y="2214614"/>
                  <a:pt x="1041372" y="2178335"/>
                  <a:pt x="973543" y="2172521"/>
                </a:cubicBezTo>
                <a:cubicBezTo>
                  <a:pt x="921992" y="2169962"/>
                  <a:pt x="869512" y="2168567"/>
                  <a:pt x="818427" y="2176862"/>
                </a:cubicBezTo>
                <a:cubicBezTo>
                  <a:pt x="751760" y="2191745"/>
                  <a:pt x="686101" y="2224226"/>
                  <a:pt x="645481" y="2280815"/>
                </a:cubicBezTo>
                <a:cubicBezTo>
                  <a:pt x="546799" y="2405156"/>
                  <a:pt x="566489" y="2584691"/>
                  <a:pt x="635326" y="2718644"/>
                </a:cubicBezTo>
                <a:cubicBezTo>
                  <a:pt x="673000" y="2794923"/>
                  <a:pt x="731527" y="2858257"/>
                  <a:pt x="787496" y="2921435"/>
                </a:cubicBezTo>
                <a:cubicBezTo>
                  <a:pt x="868271" y="3009342"/>
                  <a:pt x="979279" y="3067249"/>
                  <a:pt x="1092302" y="3102288"/>
                </a:cubicBezTo>
                <a:cubicBezTo>
                  <a:pt x="1132225" y="3114846"/>
                  <a:pt x="1172225" y="3127869"/>
                  <a:pt x="1213543" y="3134148"/>
                </a:cubicBezTo>
                <a:cubicBezTo>
                  <a:pt x="1213310" y="3134226"/>
                  <a:pt x="1213078" y="3134226"/>
                  <a:pt x="1212923" y="3134381"/>
                </a:cubicBezTo>
                <a:cubicBezTo>
                  <a:pt x="1207806" y="3137249"/>
                  <a:pt x="1204628" y="3142288"/>
                  <a:pt x="1201682" y="3147171"/>
                </a:cubicBezTo>
                <a:cubicBezTo>
                  <a:pt x="1184473" y="3182985"/>
                  <a:pt x="1167961" y="3219652"/>
                  <a:pt x="1140519" y="3249110"/>
                </a:cubicBezTo>
                <a:cubicBezTo>
                  <a:pt x="1030675" y="3366861"/>
                  <a:pt x="893233" y="3458179"/>
                  <a:pt x="745791" y="3522055"/>
                </a:cubicBezTo>
                <a:cubicBezTo>
                  <a:pt x="640520" y="3567326"/>
                  <a:pt x="535016" y="3613528"/>
                  <a:pt x="421682" y="3634846"/>
                </a:cubicBezTo>
                <a:cubicBezTo>
                  <a:pt x="349667" y="3650505"/>
                  <a:pt x="275869" y="3650350"/>
                  <a:pt x="202613" y="3651823"/>
                </a:cubicBezTo>
                <a:cubicBezTo>
                  <a:pt x="142690" y="3654768"/>
                  <a:pt x="82768" y="3648412"/>
                  <a:pt x="23233" y="3642985"/>
                </a:cubicBezTo>
                <a:cubicBezTo>
                  <a:pt x="-17697" y="3651745"/>
                  <a:pt x="7652" y="3738257"/>
                  <a:pt x="8892" y="3768412"/>
                </a:cubicBezTo>
                <a:cubicBezTo>
                  <a:pt x="20752" y="3847481"/>
                  <a:pt x="9822" y="3870970"/>
                  <a:pt x="101915" y="3875544"/>
                </a:cubicBezTo>
                <a:cubicBezTo>
                  <a:pt x="222613" y="3878877"/>
                  <a:pt x="343078" y="3857869"/>
                  <a:pt x="461217" y="3834691"/>
                </a:cubicBezTo>
                <a:cubicBezTo>
                  <a:pt x="500985" y="3825156"/>
                  <a:pt x="540907" y="3819187"/>
                  <a:pt x="581295" y="3810970"/>
                </a:cubicBezTo>
                <a:cubicBezTo>
                  <a:pt x="637264" y="3798877"/>
                  <a:pt x="691760" y="3780892"/>
                  <a:pt x="747341" y="3767636"/>
                </a:cubicBezTo>
                <a:cubicBezTo>
                  <a:pt x="833000" y="3741512"/>
                  <a:pt x="918504" y="3710195"/>
                  <a:pt x="995093" y="3663218"/>
                </a:cubicBezTo>
                <a:cubicBezTo>
                  <a:pt x="1047806" y="3635699"/>
                  <a:pt x="1089977" y="3593528"/>
                  <a:pt x="1139512" y="3561280"/>
                </a:cubicBezTo>
                <a:cubicBezTo>
                  <a:pt x="1237729" y="3496861"/>
                  <a:pt x="1310907" y="3402288"/>
                  <a:pt x="1364318" y="3298722"/>
                </a:cubicBezTo>
                <a:cubicBezTo>
                  <a:pt x="1389744" y="3249652"/>
                  <a:pt x="1410830" y="3197172"/>
                  <a:pt x="1419434" y="3142365"/>
                </a:cubicBezTo>
                <a:cubicBezTo>
                  <a:pt x="1420054" y="3137637"/>
                  <a:pt x="1418659" y="3133140"/>
                  <a:pt x="1416023" y="3129497"/>
                </a:cubicBezTo>
                <a:cubicBezTo>
                  <a:pt x="1457186" y="3122055"/>
                  <a:pt x="1497884" y="3111435"/>
                  <a:pt x="1538039" y="3098799"/>
                </a:cubicBezTo>
                <a:cubicBezTo>
                  <a:pt x="1602690" y="3080582"/>
                  <a:pt x="1665481" y="3057714"/>
                  <a:pt x="1724705" y="3025699"/>
                </a:cubicBezTo>
                <a:cubicBezTo>
                  <a:pt x="1755481" y="3011590"/>
                  <a:pt x="1785093" y="2995001"/>
                  <a:pt x="1811915" y="2974226"/>
                </a:cubicBezTo>
                <a:cubicBezTo>
                  <a:pt x="1838581" y="2953373"/>
                  <a:pt x="1866101" y="2933683"/>
                  <a:pt x="1893155" y="2913373"/>
                </a:cubicBezTo>
                <a:cubicBezTo>
                  <a:pt x="1933698" y="2881978"/>
                  <a:pt x="1965558" y="2841358"/>
                  <a:pt x="2000054" y="2803761"/>
                </a:cubicBezTo>
                <a:cubicBezTo>
                  <a:pt x="2033620" y="2766861"/>
                  <a:pt x="2056643" y="2722443"/>
                  <a:pt x="2081450" y="2679575"/>
                </a:cubicBezTo>
                <a:cubicBezTo>
                  <a:pt x="2117729" y="2623373"/>
                  <a:pt x="2147496" y="2563606"/>
                  <a:pt x="2166643" y="2499420"/>
                </a:cubicBezTo>
                <a:cubicBezTo>
                  <a:pt x="2171294" y="2486009"/>
                  <a:pt x="2177729" y="2469342"/>
                  <a:pt x="2182457" y="2454846"/>
                </a:cubicBezTo>
                <a:cubicBezTo>
                  <a:pt x="2183543" y="2451280"/>
                  <a:pt x="2185248" y="2447249"/>
                  <a:pt x="2185325" y="2443296"/>
                </a:cubicBezTo>
                <a:cubicBezTo>
                  <a:pt x="2280364" y="2403916"/>
                  <a:pt x="2366953" y="2344769"/>
                  <a:pt x="2444085" y="2277172"/>
                </a:cubicBezTo>
                <a:cubicBezTo>
                  <a:pt x="2493543" y="2228412"/>
                  <a:pt x="2534395" y="2171513"/>
                  <a:pt x="2576101" y="2116242"/>
                </a:cubicBezTo>
                <a:cubicBezTo>
                  <a:pt x="2619744" y="2049110"/>
                  <a:pt x="2653853" y="1975854"/>
                  <a:pt x="2686101" y="1902753"/>
                </a:cubicBezTo>
                <a:cubicBezTo>
                  <a:pt x="2718039" y="1827869"/>
                  <a:pt x="2737961" y="1748645"/>
                  <a:pt x="2758116" y="1669962"/>
                </a:cubicBezTo>
                <a:cubicBezTo>
                  <a:pt x="2770907" y="1620350"/>
                  <a:pt x="2783077" y="1570273"/>
                  <a:pt x="2787418" y="1519110"/>
                </a:cubicBezTo>
                <a:cubicBezTo>
                  <a:pt x="2791992" y="1436707"/>
                  <a:pt x="2784395" y="1353761"/>
                  <a:pt x="2771139" y="1272211"/>
                </a:cubicBezTo>
                <a:close/>
                <a:moveTo>
                  <a:pt x="1963388" y="1139653"/>
                </a:moveTo>
                <a:cubicBezTo>
                  <a:pt x="1938116" y="1167870"/>
                  <a:pt x="1909977" y="1192908"/>
                  <a:pt x="1878581" y="1214924"/>
                </a:cubicBezTo>
                <a:cubicBezTo>
                  <a:pt x="1806023" y="1259963"/>
                  <a:pt x="1723232" y="1296009"/>
                  <a:pt x="1636333" y="1294691"/>
                </a:cubicBezTo>
                <a:cubicBezTo>
                  <a:pt x="1602767" y="1293606"/>
                  <a:pt x="1571140" y="1279808"/>
                  <a:pt x="1543155" y="1262211"/>
                </a:cubicBezTo>
                <a:cubicBezTo>
                  <a:pt x="1504550" y="1241513"/>
                  <a:pt x="1475636" y="1207560"/>
                  <a:pt x="1461062" y="1166242"/>
                </a:cubicBezTo>
                <a:cubicBezTo>
                  <a:pt x="1453543" y="1144536"/>
                  <a:pt x="1452690" y="1121280"/>
                  <a:pt x="1452225" y="1098567"/>
                </a:cubicBezTo>
                <a:cubicBezTo>
                  <a:pt x="1451992" y="1069110"/>
                  <a:pt x="1454085" y="1040273"/>
                  <a:pt x="1464706" y="1012288"/>
                </a:cubicBezTo>
                <a:cubicBezTo>
                  <a:pt x="1481992" y="966707"/>
                  <a:pt x="1504240" y="921436"/>
                  <a:pt x="1542845" y="889885"/>
                </a:cubicBezTo>
                <a:cubicBezTo>
                  <a:pt x="1643853" y="798490"/>
                  <a:pt x="1724938" y="769110"/>
                  <a:pt x="1860597" y="762366"/>
                </a:cubicBezTo>
                <a:cubicBezTo>
                  <a:pt x="1933853" y="757172"/>
                  <a:pt x="2013465" y="749110"/>
                  <a:pt x="2081604" y="782986"/>
                </a:cubicBezTo>
                <a:cubicBezTo>
                  <a:pt x="2086333" y="874846"/>
                  <a:pt x="2080442" y="971746"/>
                  <a:pt x="2033620" y="1053218"/>
                </a:cubicBezTo>
                <a:cubicBezTo>
                  <a:pt x="2015248" y="1085777"/>
                  <a:pt x="1987418" y="1111358"/>
                  <a:pt x="1963388" y="1139653"/>
                </a:cubicBezTo>
                <a:close/>
                <a:moveTo>
                  <a:pt x="1249744" y="2792676"/>
                </a:moveTo>
                <a:cubicBezTo>
                  <a:pt x="1225636" y="2793218"/>
                  <a:pt x="1201372" y="2793606"/>
                  <a:pt x="1177264" y="2792520"/>
                </a:cubicBezTo>
                <a:cubicBezTo>
                  <a:pt x="1098659" y="2789962"/>
                  <a:pt x="1025171" y="2776009"/>
                  <a:pt x="960675" y="2728179"/>
                </a:cubicBezTo>
                <a:cubicBezTo>
                  <a:pt x="937884" y="2711513"/>
                  <a:pt x="919512" y="2689885"/>
                  <a:pt x="902768" y="2667327"/>
                </a:cubicBezTo>
                <a:cubicBezTo>
                  <a:pt x="878582" y="2636707"/>
                  <a:pt x="857496" y="2601745"/>
                  <a:pt x="856256" y="2561745"/>
                </a:cubicBezTo>
                <a:cubicBezTo>
                  <a:pt x="850520" y="2513451"/>
                  <a:pt x="869512" y="2463451"/>
                  <a:pt x="906023" y="2430815"/>
                </a:cubicBezTo>
                <a:cubicBezTo>
                  <a:pt x="963155" y="2381125"/>
                  <a:pt x="1048194" y="2406009"/>
                  <a:pt x="1101760" y="2449265"/>
                </a:cubicBezTo>
                <a:cubicBezTo>
                  <a:pt x="1189977" y="2521203"/>
                  <a:pt x="1239977" y="2681978"/>
                  <a:pt x="1249744" y="2792676"/>
                </a:cubicBezTo>
                <a:close/>
                <a:moveTo>
                  <a:pt x="1490519" y="1964071"/>
                </a:moveTo>
                <a:cubicBezTo>
                  <a:pt x="1539977" y="1940583"/>
                  <a:pt x="1597341" y="1952753"/>
                  <a:pt x="1648349" y="1965234"/>
                </a:cubicBezTo>
                <a:cubicBezTo>
                  <a:pt x="1707341" y="1981745"/>
                  <a:pt x="1765481" y="2005156"/>
                  <a:pt x="1815326" y="2041668"/>
                </a:cubicBezTo>
                <a:cubicBezTo>
                  <a:pt x="1834550" y="2059575"/>
                  <a:pt x="1851682" y="2079575"/>
                  <a:pt x="1869667" y="2098722"/>
                </a:cubicBezTo>
                <a:cubicBezTo>
                  <a:pt x="1903930" y="2141590"/>
                  <a:pt x="1938194" y="2191668"/>
                  <a:pt x="1940519" y="2248257"/>
                </a:cubicBezTo>
                <a:cubicBezTo>
                  <a:pt x="1922147" y="2253528"/>
                  <a:pt x="1903543" y="2258179"/>
                  <a:pt x="1884860" y="2262055"/>
                </a:cubicBezTo>
                <a:cubicBezTo>
                  <a:pt x="1869279" y="2264846"/>
                  <a:pt x="1853543" y="2266474"/>
                  <a:pt x="1837729" y="2267714"/>
                </a:cubicBezTo>
                <a:cubicBezTo>
                  <a:pt x="1754395" y="2275234"/>
                  <a:pt x="1667961" y="2257947"/>
                  <a:pt x="1598194" y="2210428"/>
                </a:cubicBezTo>
                <a:cubicBezTo>
                  <a:pt x="1548969" y="2182908"/>
                  <a:pt x="1500519" y="2146552"/>
                  <a:pt x="1482147" y="2090660"/>
                </a:cubicBezTo>
                <a:cubicBezTo>
                  <a:pt x="1467729" y="2049885"/>
                  <a:pt x="1460830" y="2000273"/>
                  <a:pt x="1490519" y="196407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104" name="Google Shape;104;p3"/>
          <p:cNvGrpSpPr/>
          <p:nvPr/>
        </p:nvGrpSpPr>
        <p:grpSpPr>
          <a:xfrm rot="-7416255">
            <a:off x="7652846" y="3763541"/>
            <a:ext cx="1394243" cy="1938083"/>
            <a:chOff x="15302719" y="7524463"/>
            <a:chExt cx="2788754" cy="3875893"/>
          </a:xfrm>
        </p:grpSpPr>
        <p:sp>
          <p:nvSpPr>
            <p:cNvPr id="105" name="Google Shape;105;p3"/>
            <p:cNvSpPr/>
            <p:nvPr/>
          </p:nvSpPr>
          <p:spPr>
            <a:xfrm>
              <a:off x="17736494" y="8235045"/>
              <a:ext cx="3565" cy="3565"/>
            </a:xfrm>
            <a:custGeom>
              <a:avLst/>
              <a:gdLst/>
              <a:ahLst/>
              <a:cxnLst/>
              <a:rect l="l" t="t" r="r" b="b"/>
              <a:pathLst>
                <a:path w="3565" h="3565" extrusionOk="0">
                  <a:moveTo>
                    <a:pt x="1783" y="0"/>
                  </a:moveTo>
                  <a:cubicBezTo>
                    <a:pt x="775" y="0"/>
                    <a:pt x="0" y="775"/>
                    <a:pt x="0" y="1783"/>
                  </a:cubicBezTo>
                  <a:cubicBezTo>
                    <a:pt x="0" y="2791"/>
                    <a:pt x="775" y="3566"/>
                    <a:pt x="1783" y="3566"/>
                  </a:cubicBezTo>
                  <a:cubicBezTo>
                    <a:pt x="2791" y="3566"/>
                    <a:pt x="3566" y="2791"/>
                    <a:pt x="3566" y="1783"/>
                  </a:cubicBezTo>
                  <a:cubicBezTo>
                    <a:pt x="3566" y="775"/>
                    <a:pt x="2791" y="0"/>
                    <a:pt x="1783" y="0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06" name="Google Shape;106;p3"/>
            <p:cNvSpPr/>
            <p:nvPr/>
          </p:nvSpPr>
          <p:spPr>
            <a:xfrm>
              <a:off x="15302719" y="7524463"/>
              <a:ext cx="2788754" cy="3875893"/>
            </a:xfrm>
            <a:custGeom>
              <a:avLst/>
              <a:gdLst/>
              <a:ahLst/>
              <a:cxnLst/>
              <a:rect l="l" t="t" r="r" b="b"/>
              <a:pathLst>
                <a:path w="2788754" h="3875893" extrusionOk="0">
                  <a:moveTo>
                    <a:pt x="2771139" y="1272211"/>
                  </a:moveTo>
                  <a:cubicBezTo>
                    <a:pt x="2743000" y="1102831"/>
                    <a:pt x="2678814" y="937947"/>
                    <a:pt x="2572380" y="802211"/>
                  </a:cubicBezTo>
                  <a:cubicBezTo>
                    <a:pt x="2548271" y="772133"/>
                    <a:pt x="2518736" y="747017"/>
                    <a:pt x="2488116" y="723761"/>
                  </a:cubicBezTo>
                  <a:cubicBezTo>
                    <a:pt x="2463155" y="703451"/>
                    <a:pt x="2436333" y="686164"/>
                    <a:pt x="2407883" y="671591"/>
                  </a:cubicBezTo>
                  <a:cubicBezTo>
                    <a:pt x="2400752" y="600273"/>
                    <a:pt x="2384628" y="529963"/>
                    <a:pt x="2359279" y="462676"/>
                  </a:cubicBezTo>
                  <a:cubicBezTo>
                    <a:pt x="2347651" y="428257"/>
                    <a:pt x="2334938" y="393761"/>
                    <a:pt x="2314860" y="363219"/>
                  </a:cubicBezTo>
                  <a:cubicBezTo>
                    <a:pt x="2284240" y="318645"/>
                    <a:pt x="2250287" y="275467"/>
                    <a:pt x="2209822" y="239343"/>
                  </a:cubicBezTo>
                  <a:cubicBezTo>
                    <a:pt x="2166721" y="205932"/>
                    <a:pt x="2122535" y="173529"/>
                    <a:pt x="2076876" y="143684"/>
                  </a:cubicBezTo>
                  <a:cubicBezTo>
                    <a:pt x="2014938" y="109885"/>
                    <a:pt x="1950984" y="78102"/>
                    <a:pt x="1884085" y="55389"/>
                  </a:cubicBezTo>
                  <a:cubicBezTo>
                    <a:pt x="1816256" y="34614"/>
                    <a:pt x="1746566" y="20583"/>
                    <a:pt x="1677031" y="7095"/>
                  </a:cubicBezTo>
                  <a:cubicBezTo>
                    <a:pt x="1624473" y="-192"/>
                    <a:pt x="1571372" y="-1045"/>
                    <a:pt x="1518426" y="893"/>
                  </a:cubicBezTo>
                  <a:cubicBezTo>
                    <a:pt x="1463155" y="1281"/>
                    <a:pt x="1407729" y="1203"/>
                    <a:pt x="1353078" y="10273"/>
                  </a:cubicBezTo>
                  <a:cubicBezTo>
                    <a:pt x="1301295" y="16009"/>
                    <a:pt x="1248969" y="17947"/>
                    <a:pt x="1197264" y="25002"/>
                  </a:cubicBezTo>
                  <a:cubicBezTo>
                    <a:pt x="1091062" y="42909"/>
                    <a:pt x="985248" y="68025"/>
                    <a:pt x="888504" y="116630"/>
                  </a:cubicBezTo>
                  <a:cubicBezTo>
                    <a:pt x="856721" y="131978"/>
                    <a:pt x="825946" y="149188"/>
                    <a:pt x="795016" y="166087"/>
                  </a:cubicBezTo>
                  <a:cubicBezTo>
                    <a:pt x="759512" y="184847"/>
                    <a:pt x="725248" y="206087"/>
                    <a:pt x="700442" y="238412"/>
                  </a:cubicBezTo>
                  <a:cubicBezTo>
                    <a:pt x="700675" y="238102"/>
                    <a:pt x="700907" y="237870"/>
                    <a:pt x="701140" y="237637"/>
                  </a:cubicBezTo>
                  <a:cubicBezTo>
                    <a:pt x="701140" y="237637"/>
                    <a:pt x="701217" y="237560"/>
                    <a:pt x="701372" y="237560"/>
                  </a:cubicBezTo>
                  <a:cubicBezTo>
                    <a:pt x="698582" y="240118"/>
                    <a:pt x="697729" y="244304"/>
                    <a:pt x="699744" y="247715"/>
                  </a:cubicBezTo>
                  <a:cubicBezTo>
                    <a:pt x="703310" y="253374"/>
                    <a:pt x="708659" y="252133"/>
                    <a:pt x="713310" y="249188"/>
                  </a:cubicBezTo>
                  <a:cubicBezTo>
                    <a:pt x="714396" y="257172"/>
                    <a:pt x="716799" y="265932"/>
                    <a:pt x="716566" y="270040"/>
                  </a:cubicBezTo>
                  <a:cubicBezTo>
                    <a:pt x="721140" y="304071"/>
                    <a:pt x="726566" y="337947"/>
                    <a:pt x="731992" y="371823"/>
                  </a:cubicBezTo>
                  <a:cubicBezTo>
                    <a:pt x="734628" y="389110"/>
                    <a:pt x="738272" y="406242"/>
                    <a:pt x="741217" y="423451"/>
                  </a:cubicBezTo>
                  <a:cubicBezTo>
                    <a:pt x="743775" y="439808"/>
                    <a:pt x="763775" y="438955"/>
                    <a:pt x="775016" y="432211"/>
                  </a:cubicBezTo>
                  <a:cubicBezTo>
                    <a:pt x="803078" y="417482"/>
                    <a:pt x="828427" y="398180"/>
                    <a:pt x="856256" y="382986"/>
                  </a:cubicBezTo>
                  <a:cubicBezTo>
                    <a:pt x="904861" y="360971"/>
                    <a:pt x="955558" y="343684"/>
                    <a:pt x="1005403" y="324536"/>
                  </a:cubicBezTo>
                  <a:cubicBezTo>
                    <a:pt x="1099279" y="290118"/>
                    <a:pt x="1196101" y="258335"/>
                    <a:pt x="1295868" y="245932"/>
                  </a:cubicBezTo>
                  <a:cubicBezTo>
                    <a:pt x="1398504" y="236940"/>
                    <a:pt x="1502612" y="231668"/>
                    <a:pt x="1605248" y="245544"/>
                  </a:cubicBezTo>
                  <a:cubicBezTo>
                    <a:pt x="1736643" y="263451"/>
                    <a:pt x="1817419" y="302831"/>
                    <a:pt x="1919046" y="388257"/>
                  </a:cubicBezTo>
                  <a:cubicBezTo>
                    <a:pt x="1959822" y="428800"/>
                    <a:pt x="1994318" y="476087"/>
                    <a:pt x="2020752" y="527405"/>
                  </a:cubicBezTo>
                  <a:cubicBezTo>
                    <a:pt x="2018116" y="527017"/>
                    <a:pt x="2015558" y="526629"/>
                    <a:pt x="2012922" y="526087"/>
                  </a:cubicBezTo>
                  <a:cubicBezTo>
                    <a:pt x="1963310" y="514381"/>
                    <a:pt x="1909822" y="518490"/>
                    <a:pt x="1859202" y="522288"/>
                  </a:cubicBezTo>
                  <a:cubicBezTo>
                    <a:pt x="1788891" y="530816"/>
                    <a:pt x="1718814" y="542211"/>
                    <a:pt x="1652457" y="567870"/>
                  </a:cubicBezTo>
                  <a:cubicBezTo>
                    <a:pt x="1618892" y="580660"/>
                    <a:pt x="1589279" y="601126"/>
                    <a:pt x="1558659" y="619498"/>
                  </a:cubicBezTo>
                  <a:cubicBezTo>
                    <a:pt x="1542690" y="628180"/>
                    <a:pt x="1527031" y="637482"/>
                    <a:pt x="1512147" y="648025"/>
                  </a:cubicBezTo>
                  <a:cubicBezTo>
                    <a:pt x="1441992" y="701358"/>
                    <a:pt x="1380907" y="769498"/>
                    <a:pt x="1344550" y="850350"/>
                  </a:cubicBezTo>
                  <a:cubicBezTo>
                    <a:pt x="1320830" y="899110"/>
                    <a:pt x="1305403" y="951436"/>
                    <a:pt x="1292380" y="1003994"/>
                  </a:cubicBezTo>
                  <a:cubicBezTo>
                    <a:pt x="1281140" y="1057172"/>
                    <a:pt x="1282690" y="1112986"/>
                    <a:pt x="1290132" y="1166629"/>
                  </a:cubicBezTo>
                  <a:cubicBezTo>
                    <a:pt x="1308504" y="1235854"/>
                    <a:pt x="1335713" y="1305777"/>
                    <a:pt x="1382613" y="1360815"/>
                  </a:cubicBezTo>
                  <a:cubicBezTo>
                    <a:pt x="1451605" y="1430350"/>
                    <a:pt x="1577341" y="1466862"/>
                    <a:pt x="1671760" y="1486784"/>
                  </a:cubicBezTo>
                  <a:cubicBezTo>
                    <a:pt x="1716643" y="1493373"/>
                    <a:pt x="1762147" y="1485932"/>
                    <a:pt x="1806953" y="1481978"/>
                  </a:cubicBezTo>
                  <a:cubicBezTo>
                    <a:pt x="1852922" y="1476552"/>
                    <a:pt x="1895946" y="1457094"/>
                    <a:pt x="1938891" y="1440815"/>
                  </a:cubicBezTo>
                  <a:cubicBezTo>
                    <a:pt x="2017729" y="1404924"/>
                    <a:pt x="2094628" y="1360970"/>
                    <a:pt x="2154085" y="1296939"/>
                  </a:cubicBezTo>
                  <a:cubicBezTo>
                    <a:pt x="2198891" y="1252211"/>
                    <a:pt x="2234550" y="1199963"/>
                    <a:pt x="2272070" y="1149265"/>
                  </a:cubicBezTo>
                  <a:cubicBezTo>
                    <a:pt x="2305946" y="1107249"/>
                    <a:pt x="2341450" y="1065234"/>
                    <a:pt x="2360442" y="1013994"/>
                  </a:cubicBezTo>
                  <a:cubicBezTo>
                    <a:pt x="2367961" y="995234"/>
                    <a:pt x="2374085" y="976087"/>
                    <a:pt x="2379434" y="956629"/>
                  </a:cubicBezTo>
                  <a:cubicBezTo>
                    <a:pt x="2379589" y="956939"/>
                    <a:pt x="2379667" y="957172"/>
                    <a:pt x="2379822" y="957405"/>
                  </a:cubicBezTo>
                  <a:cubicBezTo>
                    <a:pt x="2393232" y="986552"/>
                    <a:pt x="2406256" y="1018490"/>
                    <a:pt x="2412845" y="1050273"/>
                  </a:cubicBezTo>
                  <a:cubicBezTo>
                    <a:pt x="2419046" y="1083761"/>
                    <a:pt x="2421139" y="1117870"/>
                    <a:pt x="2423775" y="1151746"/>
                  </a:cubicBezTo>
                  <a:cubicBezTo>
                    <a:pt x="2437496" y="1300040"/>
                    <a:pt x="2436488" y="1450583"/>
                    <a:pt x="2413853" y="1597947"/>
                  </a:cubicBezTo>
                  <a:cubicBezTo>
                    <a:pt x="2385015" y="1739110"/>
                    <a:pt x="2323387" y="1871125"/>
                    <a:pt x="2240287" y="1989110"/>
                  </a:cubicBezTo>
                  <a:cubicBezTo>
                    <a:pt x="2217186" y="2026707"/>
                    <a:pt x="2193775" y="2064459"/>
                    <a:pt x="2166178" y="2098800"/>
                  </a:cubicBezTo>
                  <a:cubicBezTo>
                    <a:pt x="2156798" y="2061978"/>
                    <a:pt x="2140209" y="2026939"/>
                    <a:pt x="2120907" y="1994303"/>
                  </a:cubicBezTo>
                  <a:cubicBezTo>
                    <a:pt x="2081837" y="1918490"/>
                    <a:pt x="2019589" y="1858877"/>
                    <a:pt x="1954318" y="1805311"/>
                  </a:cubicBezTo>
                  <a:cubicBezTo>
                    <a:pt x="1930364" y="1787482"/>
                    <a:pt x="1903853" y="1773606"/>
                    <a:pt x="1877884" y="1759110"/>
                  </a:cubicBezTo>
                  <a:cubicBezTo>
                    <a:pt x="1840984" y="1738102"/>
                    <a:pt x="1803853" y="1717249"/>
                    <a:pt x="1762922" y="1705234"/>
                  </a:cubicBezTo>
                  <a:cubicBezTo>
                    <a:pt x="1705326" y="1687482"/>
                    <a:pt x="1647574" y="1668645"/>
                    <a:pt x="1587651" y="1660350"/>
                  </a:cubicBezTo>
                  <a:cubicBezTo>
                    <a:pt x="1527961" y="1653761"/>
                    <a:pt x="1466488" y="1654304"/>
                    <a:pt x="1407341" y="1665544"/>
                  </a:cubicBezTo>
                  <a:cubicBezTo>
                    <a:pt x="1306333" y="1687094"/>
                    <a:pt x="1220907" y="1720583"/>
                    <a:pt x="1151295" y="1800583"/>
                  </a:cubicBezTo>
                  <a:cubicBezTo>
                    <a:pt x="1050985" y="1911048"/>
                    <a:pt x="1112768" y="2075544"/>
                    <a:pt x="1182613" y="2185776"/>
                  </a:cubicBezTo>
                  <a:cubicBezTo>
                    <a:pt x="1213155" y="2238335"/>
                    <a:pt x="1255713" y="2282288"/>
                    <a:pt x="1295868" y="2327559"/>
                  </a:cubicBezTo>
                  <a:cubicBezTo>
                    <a:pt x="1334938" y="2375001"/>
                    <a:pt x="1385016" y="2410195"/>
                    <a:pt x="1437109" y="2441823"/>
                  </a:cubicBezTo>
                  <a:cubicBezTo>
                    <a:pt x="1486256" y="2477172"/>
                    <a:pt x="1542302" y="2499962"/>
                    <a:pt x="1600829" y="2514458"/>
                  </a:cubicBezTo>
                  <a:cubicBezTo>
                    <a:pt x="1646566" y="2526707"/>
                    <a:pt x="1693000" y="2538567"/>
                    <a:pt x="1740442" y="2540350"/>
                  </a:cubicBezTo>
                  <a:cubicBezTo>
                    <a:pt x="1806023" y="2540040"/>
                    <a:pt x="1872070" y="2535699"/>
                    <a:pt x="1936798" y="2524691"/>
                  </a:cubicBezTo>
                  <a:cubicBezTo>
                    <a:pt x="1923620" y="2538257"/>
                    <a:pt x="1913000" y="2554846"/>
                    <a:pt x="1899899" y="2568412"/>
                  </a:cubicBezTo>
                  <a:cubicBezTo>
                    <a:pt x="1869357" y="2604303"/>
                    <a:pt x="1830442" y="2631900"/>
                    <a:pt x="1789667" y="2655621"/>
                  </a:cubicBezTo>
                  <a:cubicBezTo>
                    <a:pt x="1739357" y="2686706"/>
                    <a:pt x="1684550" y="2709420"/>
                    <a:pt x="1627884" y="2726086"/>
                  </a:cubicBezTo>
                  <a:cubicBezTo>
                    <a:pt x="1582225" y="2740040"/>
                    <a:pt x="1537031" y="2756164"/>
                    <a:pt x="1490132" y="2765776"/>
                  </a:cubicBezTo>
                  <a:cubicBezTo>
                    <a:pt x="1463233" y="2770505"/>
                    <a:pt x="1436256" y="2774381"/>
                    <a:pt x="1409202" y="2777947"/>
                  </a:cubicBezTo>
                  <a:cubicBezTo>
                    <a:pt x="1410287" y="2769885"/>
                    <a:pt x="1411062" y="2761745"/>
                    <a:pt x="1411140" y="2753683"/>
                  </a:cubicBezTo>
                  <a:cubicBezTo>
                    <a:pt x="1411837" y="2707792"/>
                    <a:pt x="1408194" y="2661978"/>
                    <a:pt x="1400209" y="2616861"/>
                  </a:cubicBezTo>
                  <a:cubicBezTo>
                    <a:pt x="1393310" y="2566862"/>
                    <a:pt x="1383155" y="2517404"/>
                    <a:pt x="1359899" y="2472133"/>
                  </a:cubicBezTo>
                  <a:cubicBezTo>
                    <a:pt x="1334163" y="2418567"/>
                    <a:pt x="1298426" y="2369575"/>
                    <a:pt x="1257961" y="2326164"/>
                  </a:cubicBezTo>
                  <a:cubicBezTo>
                    <a:pt x="1228892" y="2295931"/>
                    <a:pt x="1193388" y="2273218"/>
                    <a:pt x="1158582" y="2250273"/>
                  </a:cubicBezTo>
                  <a:cubicBezTo>
                    <a:pt x="1102225" y="2214614"/>
                    <a:pt x="1041372" y="2178335"/>
                    <a:pt x="973543" y="2172521"/>
                  </a:cubicBezTo>
                  <a:cubicBezTo>
                    <a:pt x="921992" y="2169962"/>
                    <a:pt x="869512" y="2168567"/>
                    <a:pt x="818427" y="2176862"/>
                  </a:cubicBezTo>
                  <a:cubicBezTo>
                    <a:pt x="751760" y="2191745"/>
                    <a:pt x="686101" y="2224226"/>
                    <a:pt x="645481" y="2280815"/>
                  </a:cubicBezTo>
                  <a:cubicBezTo>
                    <a:pt x="546799" y="2405156"/>
                    <a:pt x="566489" y="2584691"/>
                    <a:pt x="635326" y="2718644"/>
                  </a:cubicBezTo>
                  <a:cubicBezTo>
                    <a:pt x="673000" y="2794923"/>
                    <a:pt x="731527" y="2858257"/>
                    <a:pt x="787496" y="2921435"/>
                  </a:cubicBezTo>
                  <a:cubicBezTo>
                    <a:pt x="868271" y="3009342"/>
                    <a:pt x="979279" y="3067249"/>
                    <a:pt x="1092302" y="3102288"/>
                  </a:cubicBezTo>
                  <a:cubicBezTo>
                    <a:pt x="1132225" y="3114846"/>
                    <a:pt x="1172225" y="3127869"/>
                    <a:pt x="1213543" y="3134148"/>
                  </a:cubicBezTo>
                  <a:cubicBezTo>
                    <a:pt x="1213310" y="3134226"/>
                    <a:pt x="1213078" y="3134226"/>
                    <a:pt x="1212923" y="3134381"/>
                  </a:cubicBezTo>
                  <a:cubicBezTo>
                    <a:pt x="1207806" y="3137249"/>
                    <a:pt x="1204628" y="3142288"/>
                    <a:pt x="1201682" y="3147171"/>
                  </a:cubicBezTo>
                  <a:cubicBezTo>
                    <a:pt x="1184473" y="3182985"/>
                    <a:pt x="1167961" y="3219652"/>
                    <a:pt x="1140519" y="3249110"/>
                  </a:cubicBezTo>
                  <a:cubicBezTo>
                    <a:pt x="1030675" y="3366861"/>
                    <a:pt x="893233" y="3458179"/>
                    <a:pt x="745791" y="3522055"/>
                  </a:cubicBezTo>
                  <a:cubicBezTo>
                    <a:pt x="640520" y="3567326"/>
                    <a:pt x="535016" y="3613528"/>
                    <a:pt x="421682" y="3634846"/>
                  </a:cubicBezTo>
                  <a:cubicBezTo>
                    <a:pt x="349667" y="3650505"/>
                    <a:pt x="275869" y="3650350"/>
                    <a:pt x="202613" y="3651823"/>
                  </a:cubicBezTo>
                  <a:cubicBezTo>
                    <a:pt x="142690" y="3654768"/>
                    <a:pt x="82768" y="3648412"/>
                    <a:pt x="23233" y="3642985"/>
                  </a:cubicBezTo>
                  <a:cubicBezTo>
                    <a:pt x="-17697" y="3651745"/>
                    <a:pt x="7652" y="3738257"/>
                    <a:pt x="8892" y="3768412"/>
                  </a:cubicBezTo>
                  <a:cubicBezTo>
                    <a:pt x="20752" y="3847481"/>
                    <a:pt x="9822" y="3870970"/>
                    <a:pt x="101915" y="3875544"/>
                  </a:cubicBezTo>
                  <a:cubicBezTo>
                    <a:pt x="222613" y="3878877"/>
                    <a:pt x="343078" y="3857869"/>
                    <a:pt x="461217" y="3834691"/>
                  </a:cubicBezTo>
                  <a:cubicBezTo>
                    <a:pt x="500985" y="3825156"/>
                    <a:pt x="540907" y="3819187"/>
                    <a:pt x="581295" y="3810970"/>
                  </a:cubicBezTo>
                  <a:cubicBezTo>
                    <a:pt x="637264" y="3798877"/>
                    <a:pt x="691760" y="3780892"/>
                    <a:pt x="747341" y="3767636"/>
                  </a:cubicBezTo>
                  <a:cubicBezTo>
                    <a:pt x="833000" y="3741512"/>
                    <a:pt x="918504" y="3710195"/>
                    <a:pt x="995093" y="3663218"/>
                  </a:cubicBezTo>
                  <a:cubicBezTo>
                    <a:pt x="1047806" y="3635699"/>
                    <a:pt x="1089977" y="3593528"/>
                    <a:pt x="1139512" y="3561280"/>
                  </a:cubicBezTo>
                  <a:cubicBezTo>
                    <a:pt x="1237729" y="3496861"/>
                    <a:pt x="1310907" y="3402288"/>
                    <a:pt x="1364318" y="3298722"/>
                  </a:cubicBezTo>
                  <a:cubicBezTo>
                    <a:pt x="1389744" y="3249652"/>
                    <a:pt x="1410830" y="3197172"/>
                    <a:pt x="1419434" y="3142365"/>
                  </a:cubicBezTo>
                  <a:cubicBezTo>
                    <a:pt x="1420054" y="3137637"/>
                    <a:pt x="1418659" y="3133140"/>
                    <a:pt x="1416023" y="3129497"/>
                  </a:cubicBezTo>
                  <a:cubicBezTo>
                    <a:pt x="1457186" y="3122055"/>
                    <a:pt x="1497884" y="3111435"/>
                    <a:pt x="1538039" y="3098799"/>
                  </a:cubicBezTo>
                  <a:cubicBezTo>
                    <a:pt x="1602690" y="3080582"/>
                    <a:pt x="1665481" y="3057714"/>
                    <a:pt x="1724705" y="3025699"/>
                  </a:cubicBezTo>
                  <a:cubicBezTo>
                    <a:pt x="1755481" y="3011590"/>
                    <a:pt x="1785093" y="2995001"/>
                    <a:pt x="1811915" y="2974226"/>
                  </a:cubicBezTo>
                  <a:cubicBezTo>
                    <a:pt x="1838581" y="2953373"/>
                    <a:pt x="1866101" y="2933683"/>
                    <a:pt x="1893155" y="2913373"/>
                  </a:cubicBezTo>
                  <a:cubicBezTo>
                    <a:pt x="1933698" y="2881978"/>
                    <a:pt x="1965558" y="2841358"/>
                    <a:pt x="2000054" y="2803761"/>
                  </a:cubicBezTo>
                  <a:cubicBezTo>
                    <a:pt x="2033620" y="2766861"/>
                    <a:pt x="2056643" y="2722443"/>
                    <a:pt x="2081450" y="2679575"/>
                  </a:cubicBezTo>
                  <a:cubicBezTo>
                    <a:pt x="2117729" y="2623373"/>
                    <a:pt x="2147496" y="2563606"/>
                    <a:pt x="2166643" y="2499420"/>
                  </a:cubicBezTo>
                  <a:cubicBezTo>
                    <a:pt x="2171294" y="2486009"/>
                    <a:pt x="2177729" y="2469342"/>
                    <a:pt x="2182457" y="2454846"/>
                  </a:cubicBezTo>
                  <a:cubicBezTo>
                    <a:pt x="2183543" y="2451280"/>
                    <a:pt x="2185248" y="2447249"/>
                    <a:pt x="2185325" y="2443296"/>
                  </a:cubicBezTo>
                  <a:cubicBezTo>
                    <a:pt x="2280364" y="2403916"/>
                    <a:pt x="2366953" y="2344769"/>
                    <a:pt x="2444085" y="2277172"/>
                  </a:cubicBezTo>
                  <a:cubicBezTo>
                    <a:pt x="2493543" y="2228412"/>
                    <a:pt x="2534395" y="2171513"/>
                    <a:pt x="2576101" y="2116242"/>
                  </a:cubicBezTo>
                  <a:cubicBezTo>
                    <a:pt x="2619744" y="2049110"/>
                    <a:pt x="2653853" y="1975854"/>
                    <a:pt x="2686101" y="1902753"/>
                  </a:cubicBezTo>
                  <a:cubicBezTo>
                    <a:pt x="2718039" y="1827869"/>
                    <a:pt x="2737961" y="1748645"/>
                    <a:pt x="2758116" y="1669962"/>
                  </a:cubicBezTo>
                  <a:cubicBezTo>
                    <a:pt x="2770907" y="1620350"/>
                    <a:pt x="2783077" y="1570273"/>
                    <a:pt x="2787418" y="1519110"/>
                  </a:cubicBezTo>
                  <a:cubicBezTo>
                    <a:pt x="2791992" y="1436707"/>
                    <a:pt x="2784395" y="1353761"/>
                    <a:pt x="2771139" y="1272211"/>
                  </a:cubicBezTo>
                  <a:close/>
                  <a:moveTo>
                    <a:pt x="2382845" y="796087"/>
                  </a:moveTo>
                  <a:cubicBezTo>
                    <a:pt x="2379434" y="838722"/>
                    <a:pt x="2368504" y="879730"/>
                    <a:pt x="2358891" y="921513"/>
                  </a:cubicBezTo>
                  <a:cubicBezTo>
                    <a:pt x="2350132" y="959420"/>
                    <a:pt x="2338349" y="996784"/>
                    <a:pt x="2321217" y="1031823"/>
                  </a:cubicBezTo>
                  <a:cubicBezTo>
                    <a:pt x="2304938" y="1063916"/>
                    <a:pt x="2281527" y="1091591"/>
                    <a:pt x="2259201" y="1119575"/>
                  </a:cubicBezTo>
                  <a:cubicBezTo>
                    <a:pt x="2189512" y="1212831"/>
                    <a:pt x="2121372" y="1313684"/>
                    <a:pt x="2014860" y="1368955"/>
                  </a:cubicBezTo>
                  <a:cubicBezTo>
                    <a:pt x="1956721" y="1404846"/>
                    <a:pt x="1892225" y="1431746"/>
                    <a:pt x="1826178" y="1449885"/>
                  </a:cubicBezTo>
                  <a:cubicBezTo>
                    <a:pt x="1785636" y="1456862"/>
                    <a:pt x="1744163" y="1459808"/>
                    <a:pt x="1703078" y="1460893"/>
                  </a:cubicBezTo>
                  <a:cubicBezTo>
                    <a:pt x="1646023" y="1457947"/>
                    <a:pt x="1591682" y="1436552"/>
                    <a:pt x="1537729" y="1419110"/>
                  </a:cubicBezTo>
                  <a:cubicBezTo>
                    <a:pt x="1488736" y="1400428"/>
                    <a:pt x="1437109" y="1377249"/>
                    <a:pt x="1400287" y="1337792"/>
                  </a:cubicBezTo>
                  <a:cubicBezTo>
                    <a:pt x="1361837" y="1290505"/>
                    <a:pt x="1339899" y="1232676"/>
                    <a:pt x="1321527" y="1175234"/>
                  </a:cubicBezTo>
                  <a:cubicBezTo>
                    <a:pt x="1308737" y="1114459"/>
                    <a:pt x="1309279" y="1048955"/>
                    <a:pt x="1325481" y="988800"/>
                  </a:cubicBezTo>
                  <a:cubicBezTo>
                    <a:pt x="1355636" y="870738"/>
                    <a:pt x="1405946" y="775002"/>
                    <a:pt x="1499357" y="694846"/>
                  </a:cubicBezTo>
                  <a:cubicBezTo>
                    <a:pt x="1525403" y="670815"/>
                    <a:pt x="1556256" y="653684"/>
                    <a:pt x="1586643" y="636009"/>
                  </a:cubicBezTo>
                  <a:cubicBezTo>
                    <a:pt x="1609047" y="621901"/>
                    <a:pt x="1631372" y="607560"/>
                    <a:pt x="1655868" y="597327"/>
                  </a:cubicBezTo>
                  <a:cubicBezTo>
                    <a:pt x="1726954" y="568800"/>
                    <a:pt x="1803000" y="557095"/>
                    <a:pt x="1878736" y="549188"/>
                  </a:cubicBezTo>
                  <a:cubicBezTo>
                    <a:pt x="1909822" y="547560"/>
                    <a:pt x="1940984" y="547250"/>
                    <a:pt x="1972070" y="547792"/>
                  </a:cubicBezTo>
                  <a:cubicBezTo>
                    <a:pt x="1992380" y="549808"/>
                    <a:pt x="2011062" y="556474"/>
                    <a:pt x="2032070" y="557327"/>
                  </a:cubicBezTo>
                  <a:cubicBezTo>
                    <a:pt x="2033078" y="557405"/>
                    <a:pt x="2034085" y="557482"/>
                    <a:pt x="2034938" y="557405"/>
                  </a:cubicBezTo>
                  <a:cubicBezTo>
                    <a:pt x="2061915" y="618412"/>
                    <a:pt x="2077806" y="684226"/>
                    <a:pt x="2080054" y="750893"/>
                  </a:cubicBezTo>
                  <a:cubicBezTo>
                    <a:pt x="2006643" y="720815"/>
                    <a:pt x="1925558" y="729033"/>
                    <a:pt x="1848426" y="734769"/>
                  </a:cubicBezTo>
                  <a:cubicBezTo>
                    <a:pt x="1717884" y="741668"/>
                    <a:pt x="1629434" y="774149"/>
                    <a:pt x="1531760" y="861746"/>
                  </a:cubicBezTo>
                  <a:cubicBezTo>
                    <a:pt x="1478814" y="903451"/>
                    <a:pt x="1446954" y="966087"/>
                    <a:pt x="1429512" y="1030118"/>
                  </a:cubicBezTo>
                  <a:cubicBezTo>
                    <a:pt x="1420597" y="1080893"/>
                    <a:pt x="1418814" y="1136552"/>
                    <a:pt x="1437651" y="1185312"/>
                  </a:cubicBezTo>
                  <a:cubicBezTo>
                    <a:pt x="1452612" y="1219808"/>
                    <a:pt x="1474550" y="1252521"/>
                    <a:pt x="1506876" y="1272753"/>
                  </a:cubicBezTo>
                  <a:cubicBezTo>
                    <a:pt x="1543930" y="1298877"/>
                    <a:pt x="1586178" y="1321048"/>
                    <a:pt x="1632302" y="1323141"/>
                  </a:cubicBezTo>
                  <a:cubicBezTo>
                    <a:pt x="1750442" y="1326939"/>
                    <a:pt x="1889434" y="1259420"/>
                    <a:pt x="1969899" y="1174459"/>
                  </a:cubicBezTo>
                  <a:cubicBezTo>
                    <a:pt x="2009434" y="1130660"/>
                    <a:pt x="2053232" y="1088567"/>
                    <a:pt x="2075713" y="1032831"/>
                  </a:cubicBezTo>
                  <a:cubicBezTo>
                    <a:pt x="2114085" y="944536"/>
                    <a:pt x="2114240" y="846474"/>
                    <a:pt x="2108659" y="751978"/>
                  </a:cubicBezTo>
                  <a:cubicBezTo>
                    <a:pt x="2104860" y="647870"/>
                    <a:pt x="2072070" y="544149"/>
                    <a:pt x="2012225" y="458490"/>
                  </a:cubicBezTo>
                  <a:cubicBezTo>
                    <a:pt x="1986721" y="421668"/>
                    <a:pt x="1961450" y="383916"/>
                    <a:pt x="1925403" y="356474"/>
                  </a:cubicBezTo>
                  <a:cubicBezTo>
                    <a:pt x="1878659" y="320816"/>
                    <a:pt x="1831217" y="283684"/>
                    <a:pt x="1776488" y="261203"/>
                  </a:cubicBezTo>
                  <a:cubicBezTo>
                    <a:pt x="1638116" y="203684"/>
                    <a:pt x="1485093" y="203606"/>
                    <a:pt x="1337884" y="213684"/>
                  </a:cubicBezTo>
                  <a:cubicBezTo>
                    <a:pt x="1219744" y="220350"/>
                    <a:pt x="1105946" y="257560"/>
                    <a:pt x="995481" y="297947"/>
                  </a:cubicBezTo>
                  <a:cubicBezTo>
                    <a:pt x="947419" y="316242"/>
                    <a:pt x="898892" y="333684"/>
                    <a:pt x="851605" y="353916"/>
                  </a:cubicBezTo>
                  <a:cubicBezTo>
                    <a:pt x="820442" y="368723"/>
                    <a:pt x="793388" y="390660"/>
                    <a:pt x="763233" y="407250"/>
                  </a:cubicBezTo>
                  <a:cubicBezTo>
                    <a:pt x="751295" y="361126"/>
                    <a:pt x="742845" y="314071"/>
                    <a:pt x="733078" y="266785"/>
                  </a:cubicBezTo>
                  <a:cubicBezTo>
                    <a:pt x="731062" y="257405"/>
                    <a:pt x="729899" y="247560"/>
                    <a:pt x="725481" y="238955"/>
                  </a:cubicBezTo>
                  <a:cubicBezTo>
                    <a:pt x="733930" y="231823"/>
                    <a:pt x="742458" y="224769"/>
                    <a:pt x="751682" y="218490"/>
                  </a:cubicBezTo>
                  <a:cubicBezTo>
                    <a:pt x="843775" y="164071"/>
                    <a:pt x="940752" y="115312"/>
                    <a:pt x="1043853" y="85777"/>
                  </a:cubicBezTo>
                  <a:cubicBezTo>
                    <a:pt x="1099357" y="73374"/>
                    <a:pt x="1152225" y="59498"/>
                    <a:pt x="1209124" y="51823"/>
                  </a:cubicBezTo>
                  <a:cubicBezTo>
                    <a:pt x="1261372" y="45157"/>
                    <a:pt x="1314240" y="43684"/>
                    <a:pt x="1366488" y="37250"/>
                  </a:cubicBezTo>
                  <a:cubicBezTo>
                    <a:pt x="1416721" y="29033"/>
                    <a:pt x="1467651" y="30195"/>
                    <a:pt x="1518349" y="29420"/>
                  </a:cubicBezTo>
                  <a:cubicBezTo>
                    <a:pt x="1577186" y="27482"/>
                    <a:pt x="1635636" y="28025"/>
                    <a:pt x="1694085" y="39033"/>
                  </a:cubicBezTo>
                  <a:cubicBezTo>
                    <a:pt x="1760829" y="54149"/>
                    <a:pt x="1828581" y="66087"/>
                    <a:pt x="1893388" y="88645"/>
                  </a:cubicBezTo>
                  <a:cubicBezTo>
                    <a:pt x="1948271" y="110040"/>
                    <a:pt x="2001449" y="135699"/>
                    <a:pt x="2053543" y="163296"/>
                  </a:cubicBezTo>
                  <a:cubicBezTo>
                    <a:pt x="2102457" y="193684"/>
                    <a:pt x="2149279" y="228800"/>
                    <a:pt x="2194705" y="264149"/>
                  </a:cubicBezTo>
                  <a:cubicBezTo>
                    <a:pt x="2233698" y="301048"/>
                    <a:pt x="2268039" y="343374"/>
                    <a:pt x="2296876" y="388645"/>
                  </a:cubicBezTo>
                  <a:cubicBezTo>
                    <a:pt x="2310907" y="412831"/>
                    <a:pt x="2320829" y="438955"/>
                    <a:pt x="2329977" y="465389"/>
                  </a:cubicBezTo>
                  <a:cubicBezTo>
                    <a:pt x="2353465" y="528800"/>
                    <a:pt x="2370674" y="594536"/>
                    <a:pt x="2378349" y="661746"/>
                  </a:cubicBezTo>
                  <a:cubicBezTo>
                    <a:pt x="2377729" y="662676"/>
                    <a:pt x="2377884" y="663916"/>
                    <a:pt x="2378736" y="665312"/>
                  </a:cubicBezTo>
                  <a:cubicBezTo>
                    <a:pt x="2379899" y="676087"/>
                    <a:pt x="2380829" y="686862"/>
                    <a:pt x="2381527" y="697637"/>
                  </a:cubicBezTo>
                  <a:cubicBezTo>
                    <a:pt x="2383388" y="730350"/>
                    <a:pt x="2383853" y="763219"/>
                    <a:pt x="2382845" y="796087"/>
                  </a:cubicBezTo>
                  <a:close/>
                  <a:moveTo>
                    <a:pt x="2081604" y="782986"/>
                  </a:moveTo>
                  <a:cubicBezTo>
                    <a:pt x="2086333" y="874846"/>
                    <a:pt x="2080442" y="971746"/>
                    <a:pt x="2033620" y="1053218"/>
                  </a:cubicBezTo>
                  <a:cubicBezTo>
                    <a:pt x="2015248" y="1085777"/>
                    <a:pt x="1987418" y="1111358"/>
                    <a:pt x="1963388" y="1139653"/>
                  </a:cubicBezTo>
                  <a:cubicBezTo>
                    <a:pt x="1938116" y="1167870"/>
                    <a:pt x="1909977" y="1192908"/>
                    <a:pt x="1878581" y="1214924"/>
                  </a:cubicBezTo>
                  <a:cubicBezTo>
                    <a:pt x="1806023" y="1259963"/>
                    <a:pt x="1723232" y="1296009"/>
                    <a:pt x="1636333" y="1294691"/>
                  </a:cubicBezTo>
                  <a:cubicBezTo>
                    <a:pt x="1602767" y="1293606"/>
                    <a:pt x="1571140" y="1279808"/>
                    <a:pt x="1543155" y="1262211"/>
                  </a:cubicBezTo>
                  <a:cubicBezTo>
                    <a:pt x="1504550" y="1241513"/>
                    <a:pt x="1475636" y="1207560"/>
                    <a:pt x="1461062" y="1166242"/>
                  </a:cubicBezTo>
                  <a:cubicBezTo>
                    <a:pt x="1453543" y="1144536"/>
                    <a:pt x="1452690" y="1121280"/>
                    <a:pt x="1452225" y="1098567"/>
                  </a:cubicBezTo>
                  <a:cubicBezTo>
                    <a:pt x="1451992" y="1069110"/>
                    <a:pt x="1454085" y="1040273"/>
                    <a:pt x="1464706" y="1012288"/>
                  </a:cubicBezTo>
                  <a:cubicBezTo>
                    <a:pt x="1481992" y="966707"/>
                    <a:pt x="1504240" y="921436"/>
                    <a:pt x="1542845" y="889885"/>
                  </a:cubicBezTo>
                  <a:cubicBezTo>
                    <a:pt x="1643853" y="798490"/>
                    <a:pt x="1724938" y="769110"/>
                    <a:pt x="1860597" y="762366"/>
                  </a:cubicBezTo>
                  <a:cubicBezTo>
                    <a:pt x="1933853" y="757172"/>
                    <a:pt x="2013465" y="749110"/>
                    <a:pt x="2081604" y="782986"/>
                  </a:cubicBezTo>
                  <a:close/>
                  <a:moveTo>
                    <a:pt x="1382613" y="3151203"/>
                  </a:moveTo>
                  <a:cubicBezTo>
                    <a:pt x="1369124" y="3211125"/>
                    <a:pt x="1343465" y="3267792"/>
                    <a:pt x="1312225" y="3320505"/>
                  </a:cubicBezTo>
                  <a:cubicBezTo>
                    <a:pt x="1278504" y="3375854"/>
                    <a:pt x="1241992" y="3431513"/>
                    <a:pt x="1191992" y="3475078"/>
                  </a:cubicBezTo>
                  <a:cubicBezTo>
                    <a:pt x="1149434" y="3515156"/>
                    <a:pt x="1098659" y="3544691"/>
                    <a:pt x="1053000" y="3580970"/>
                  </a:cubicBezTo>
                  <a:cubicBezTo>
                    <a:pt x="992923" y="3630660"/>
                    <a:pt x="921837" y="3667326"/>
                    <a:pt x="849047" y="3694768"/>
                  </a:cubicBezTo>
                  <a:cubicBezTo>
                    <a:pt x="757729" y="3732210"/>
                    <a:pt x="661217" y="3754923"/>
                    <a:pt x="565558" y="3778412"/>
                  </a:cubicBezTo>
                  <a:cubicBezTo>
                    <a:pt x="463233" y="3796939"/>
                    <a:pt x="358582" y="3821822"/>
                    <a:pt x="254473" y="3832830"/>
                  </a:cubicBezTo>
                  <a:cubicBezTo>
                    <a:pt x="213078" y="3836939"/>
                    <a:pt x="174318" y="3840970"/>
                    <a:pt x="132148" y="3841357"/>
                  </a:cubicBezTo>
                  <a:cubicBezTo>
                    <a:pt x="106179" y="3839962"/>
                    <a:pt x="78039" y="3842288"/>
                    <a:pt x="54008" y="3830970"/>
                  </a:cubicBezTo>
                  <a:cubicBezTo>
                    <a:pt x="46411" y="3780660"/>
                    <a:pt x="36411" y="3730040"/>
                    <a:pt x="35946" y="3679032"/>
                  </a:cubicBezTo>
                  <a:cubicBezTo>
                    <a:pt x="97341" y="3687016"/>
                    <a:pt x="159512" y="3688877"/>
                    <a:pt x="221372" y="3686551"/>
                  </a:cubicBezTo>
                  <a:cubicBezTo>
                    <a:pt x="281062" y="3685001"/>
                    <a:pt x="341062" y="3685311"/>
                    <a:pt x="399977" y="3674458"/>
                  </a:cubicBezTo>
                  <a:cubicBezTo>
                    <a:pt x="519899" y="3655156"/>
                    <a:pt x="632458" y="3609419"/>
                    <a:pt x="742923" y="3560582"/>
                  </a:cubicBezTo>
                  <a:cubicBezTo>
                    <a:pt x="861062" y="3512443"/>
                    <a:pt x="969977" y="3443916"/>
                    <a:pt x="1068194" y="3362830"/>
                  </a:cubicBezTo>
                  <a:cubicBezTo>
                    <a:pt x="1135946" y="3305001"/>
                    <a:pt x="1203620" y="3239264"/>
                    <a:pt x="1224783" y="3149575"/>
                  </a:cubicBezTo>
                  <a:cubicBezTo>
                    <a:pt x="1227884" y="3150660"/>
                    <a:pt x="1228969" y="3146009"/>
                    <a:pt x="1226101" y="3145311"/>
                  </a:cubicBezTo>
                  <a:cubicBezTo>
                    <a:pt x="1226178" y="3145389"/>
                    <a:pt x="1226178" y="3145311"/>
                    <a:pt x="1226178" y="3145311"/>
                  </a:cubicBezTo>
                  <a:cubicBezTo>
                    <a:pt x="1226101" y="3145311"/>
                    <a:pt x="1226101" y="3145233"/>
                    <a:pt x="1226023" y="3145156"/>
                  </a:cubicBezTo>
                  <a:lnTo>
                    <a:pt x="1226023" y="3145156"/>
                  </a:lnTo>
                  <a:cubicBezTo>
                    <a:pt x="1227341" y="3141900"/>
                    <a:pt x="1226799" y="3138179"/>
                    <a:pt x="1224628" y="3135776"/>
                  </a:cubicBezTo>
                  <a:cubicBezTo>
                    <a:pt x="1230054" y="3136474"/>
                    <a:pt x="1235558" y="3137016"/>
                    <a:pt x="1241062" y="3137404"/>
                  </a:cubicBezTo>
                  <a:cubicBezTo>
                    <a:pt x="1289822" y="3142753"/>
                    <a:pt x="1338194" y="3140970"/>
                    <a:pt x="1385946" y="3134381"/>
                  </a:cubicBezTo>
                  <a:cubicBezTo>
                    <a:pt x="1383930" y="3139575"/>
                    <a:pt x="1383078" y="3145699"/>
                    <a:pt x="1382613" y="3151203"/>
                  </a:cubicBezTo>
                  <a:close/>
                  <a:moveTo>
                    <a:pt x="2010752" y="2745079"/>
                  </a:moveTo>
                  <a:cubicBezTo>
                    <a:pt x="1990519" y="2775311"/>
                    <a:pt x="1964783" y="2801202"/>
                    <a:pt x="1940597" y="2828257"/>
                  </a:cubicBezTo>
                  <a:cubicBezTo>
                    <a:pt x="1908891" y="2866396"/>
                    <a:pt x="1870364" y="2897249"/>
                    <a:pt x="1829589" y="2925311"/>
                  </a:cubicBezTo>
                  <a:cubicBezTo>
                    <a:pt x="1799589" y="2947947"/>
                    <a:pt x="1770287" y="2972055"/>
                    <a:pt x="1736256" y="2988644"/>
                  </a:cubicBezTo>
                  <a:cubicBezTo>
                    <a:pt x="1679667" y="3017094"/>
                    <a:pt x="1623000" y="3045544"/>
                    <a:pt x="1561450" y="3061900"/>
                  </a:cubicBezTo>
                  <a:cubicBezTo>
                    <a:pt x="1493000" y="3082676"/>
                    <a:pt x="1426411" y="3103683"/>
                    <a:pt x="1354318" y="3110040"/>
                  </a:cubicBezTo>
                  <a:cubicBezTo>
                    <a:pt x="1299667" y="3113528"/>
                    <a:pt x="1244395" y="3112365"/>
                    <a:pt x="1190597" y="3101435"/>
                  </a:cubicBezTo>
                  <a:cubicBezTo>
                    <a:pt x="1149977" y="3091823"/>
                    <a:pt x="1110442" y="3077869"/>
                    <a:pt x="1070442" y="3065699"/>
                  </a:cubicBezTo>
                  <a:cubicBezTo>
                    <a:pt x="958349" y="3026164"/>
                    <a:pt x="853233" y="2962133"/>
                    <a:pt x="778116" y="2868877"/>
                  </a:cubicBezTo>
                  <a:cubicBezTo>
                    <a:pt x="677884" y="2757714"/>
                    <a:pt x="605713" y="2639420"/>
                    <a:pt x="606256" y="2484691"/>
                  </a:cubicBezTo>
                  <a:cubicBezTo>
                    <a:pt x="604318" y="2392443"/>
                    <a:pt x="648349" y="2294536"/>
                    <a:pt x="726799" y="2243528"/>
                  </a:cubicBezTo>
                  <a:cubicBezTo>
                    <a:pt x="805713" y="2195854"/>
                    <a:pt x="875868" y="2197559"/>
                    <a:pt x="964473" y="2200660"/>
                  </a:cubicBezTo>
                  <a:cubicBezTo>
                    <a:pt x="1024395" y="2203994"/>
                    <a:pt x="1078116" y="2235156"/>
                    <a:pt x="1128582" y="2265156"/>
                  </a:cubicBezTo>
                  <a:cubicBezTo>
                    <a:pt x="1170752" y="2292908"/>
                    <a:pt x="1214706" y="2319807"/>
                    <a:pt x="1248504" y="2358179"/>
                  </a:cubicBezTo>
                  <a:cubicBezTo>
                    <a:pt x="1293155" y="2410040"/>
                    <a:pt x="1331760" y="2467947"/>
                    <a:pt x="1353930" y="2533141"/>
                  </a:cubicBezTo>
                  <a:cubicBezTo>
                    <a:pt x="1370830" y="2596939"/>
                    <a:pt x="1380752" y="2663451"/>
                    <a:pt x="1382302" y="2729420"/>
                  </a:cubicBezTo>
                  <a:cubicBezTo>
                    <a:pt x="1383000" y="2747094"/>
                    <a:pt x="1382457" y="2764691"/>
                    <a:pt x="1379589" y="2782055"/>
                  </a:cubicBezTo>
                  <a:cubicBezTo>
                    <a:pt x="1345868" y="2786009"/>
                    <a:pt x="1312070" y="2789342"/>
                    <a:pt x="1278271" y="2791978"/>
                  </a:cubicBezTo>
                  <a:cubicBezTo>
                    <a:pt x="1267806" y="2669497"/>
                    <a:pt x="1210907" y="2489110"/>
                    <a:pt x="1105868" y="2417172"/>
                  </a:cubicBezTo>
                  <a:cubicBezTo>
                    <a:pt x="1040597" y="2369420"/>
                    <a:pt x="939279" y="2353838"/>
                    <a:pt x="878969" y="2417482"/>
                  </a:cubicBezTo>
                  <a:cubicBezTo>
                    <a:pt x="839124" y="2457094"/>
                    <a:pt x="821062" y="2514536"/>
                    <a:pt x="828349" y="2569962"/>
                  </a:cubicBezTo>
                  <a:cubicBezTo>
                    <a:pt x="831062" y="2607249"/>
                    <a:pt x="847651" y="2641745"/>
                    <a:pt x="870054" y="2671203"/>
                  </a:cubicBezTo>
                  <a:cubicBezTo>
                    <a:pt x="894628" y="2705854"/>
                    <a:pt x="922302" y="2739342"/>
                    <a:pt x="958969" y="2761668"/>
                  </a:cubicBezTo>
                  <a:cubicBezTo>
                    <a:pt x="1025946" y="2806551"/>
                    <a:pt x="1100752" y="2818489"/>
                    <a:pt x="1179822" y="2821203"/>
                  </a:cubicBezTo>
                  <a:cubicBezTo>
                    <a:pt x="1252380" y="2823993"/>
                    <a:pt x="1324706" y="2817637"/>
                    <a:pt x="1396566" y="2807947"/>
                  </a:cubicBezTo>
                  <a:cubicBezTo>
                    <a:pt x="1458349" y="2801202"/>
                    <a:pt x="1519744" y="2790970"/>
                    <a:pt x="1578659" y="2770737"/>
                  </a:cubicBezTo>
                  <a:cubicBezTo>
                    <a:pt x="1660752" y="2745854"/>
                    <a:pt x="1743233" y="2719497"/>
                    <a:pt x="1815093" y="2671280"/>
                  </a:cubicBezTo>
                  <a:cubicBezTo>
                    <a:pt x="1871062" y="2637327"/>
                    <a:pt x="1922147" y="2591048"/>
                    <a:pt x="1952147" y="2532056"/>
                  </a:cubicBezTo>
                  <a:cubicBezTo>
                    <a:pt x="1953155" y="2529885"/>
                    <a:pt x="1954705" y="2525466"/>
                    <a:pt x="1955171" y="2521513"/>
                  </a:cubicBezTo>
                  <a:cubicBezTo>
                    <a:pt x="1959201" y="2520738"/>
                    <a:pt x="1963310" y="2520040"/>
                    <a:pt x="1967341" y="2519187"/>
                  </a:cubicBezTo>
                  <a:cubicBezTo>
                    <a:pt x="2033078" y="2503141"/>
                    <a:pt x="2095946" y="2477404"/>
                    <a:pt x="2159279" y="2453993"/>
                  </a:cubicBezTo>
                  <a:cubicBezTo>
                    <a:pt x="2140829" y="2498877"/>
                    <a:pt x="2125558" y="2545079"/>
                    <a:pt x="2103930" y="2588567"/>
                  </a:cubicBezTo>
                  <a:cubicBezTo>
                    <a:pt x="2073775" y="2641048"/>
                    <a:pt x="2042457" y="2693296"/>
                    <a:pt x="2010752" y="2745079"/>
                  </a:cubicBezTo>
                  <a:close/>
                  <a:moveTo>
                    <a:pt x="1249744" y="2792676"/>
                  </a:moveTo>
                  <a:cubicBezTo>
                    <a:pt x="1225636" y="2793218"/>
                    <a:pt x="1201372" y="2793606"/>
                    <a:pt x="1177264" y="2792520"/>
                  </a:cubicBezTo>
                  <a:cubicBezTo>
                    <a:pt x="1098659" y="2789962"/>
                    <a:pt x="1025171" y="2776009"/>
                    <a:pt x="960675" y="2728179"/>
                  </a:cubicBezTo>
                  <a:cubicBezTo>
                    <a:pt x="937884" y="2711513"/>
                    <a:pt x="919512" y="2689885"/>
                    <a:pt x="902768" y="2667327"/>
                  </a:cubicBezTo>
                  <a:cubicBezTo>
                    <a:pt x="878582" y="2636707"/>
                    <a:pt x="857496" y="2601745"/>
                    <a:pt x="856256" y="2561745"/>
                  </a:cubicBezTo>
                  <a:cubicBezTo>
                    <a:pt x="850520" y="2513451"/>
                    <a:pt x="869512" y="2463451"/>
                    <a:pt x="906023" y="2430815"/>
                  </a:cubicBezTo>
                  <a:cubicBezTo>
                    <a:pt x="963155" y="2381125"/>
                    <a:pt x="1048194" y="2406009"/>
                    <a:pt x="1101760" y="2449265"/>
                  </a:cubicBezTo>
                  <a:cubicBezTo>
                    <a:pt x="1189977" y="2521203"/>
                    <a:pt x="1239977" y="2681978"/>
                    <a:pt x="1249744" y="2792676"/>
                  </a:cubicBezTo>
                  <a:close/>
                  <a:moveTo>
                    <a:pt x="2759589" y="1520040"/>
                  </a:moveTo>
                  <a:cubicBezTo>
                    <a:pt x="2750132" y="1605234"/>
                    <a:pt x="2724163" y="1688257"/>
                    <a:pt x="2702225" y="1770970"/>
                  </a:cubicBezTo>
                  <a:cubicBezTo>
                    <a:pt x="2682767" y="1841203"/>
                    <a:pt x="2655170" y="1908800"/>
                    <a:pt x="2622380" y="1973838"/>
                  </a:cubicBezTo>
                  <a:cubicBezTo>
                    <a:pt x="2599434" y="2018102"/>
                    <a:pt x="2577263" y="2067637"/>
                    <a:pt x="2546953" y="2108490"/>
                  </a:cubicBezTo>
                  <a:cubicBezTo>
                    <a:pt x="2511295" y="2154769"/>
                    <a:pt x="2476643" y="2202133"/>
                    <a:pt x="2436643" y="2244846"/>
                  </a:cubicBezTo>
                  <a:cubicBezTo>
                    <a:pt x="2371372" y="2307637"/>
                    <a:pt x="2294550" y="2357714"/>
                    <a:pt x="2214473" y="2399497"/>
                  </a:cubicBezTo>
                  <a:cubicBezTo>
                    <a:pt x="2132923" y="2435544"/>
                    <a:pt x="2048736" y="2466939"/>
                    <a:pt x="1962380" y="2490815"/>
                  </a:cubicBezTo>
                  <a:cubicBezTo>
                    <a:pt x="1886333" y="2505854"/>
                    <a:pt x="1808349" y="2512908"/>
                    <a:pt x="1730829" y="2511203"/>
                  </a:cubicBezTo>
                  <a:cubicBezTo>
                    <a:pt x="1691372" y="2508490"/>
                    <a:pt x="1652612" y="2498567"/>
                    <a:pt x="1614240" y="2488412"/>
                  </a:cubicBezTo>
                  <a:cubicBezTo>
                    <a:pt x="1572845" y="2476939"/>
                    <a:pt x="1530674" y="2465621"/>
                    <a:pt x="1493465" y="2443451"/>
                  </a:cubicBezTo>
                  <a:cubicBezTo>
                    <a:pt x="1450675" y="2416397"/>
                    <a:pt x="1406333" y="2390815"/>
                    <a:pt x="1366954" y="2358722"/>
                  </a:cubicBezTo>
                  <a:cubicBezTo>
                    <a:pt x="1333465" y="2329807"/>
                    <a:pt x="1304938" y="2293993"/>
                    <a:pt x="1275093" y="2261280"/>
                  </a:cubicBezTo>
                  <a:cubicBezTo>
                    <a:pt x="1211295" y="2189963"/>
                    <a:pt x="1159822" y="2102908"/>
                    <a:pt x="1134783" y="2009963"/>
                  </a:cubicBezTo>
                  <a:cubicBezTo>
                    <a:pt x="1116023" y="1918102"/>
                    <a:pt x="1131450" y="1847172"/>
                    <a:pt x="1205713" y="1786552"/>
                  </a:cubicBezTo>
                  <a:cubicBezTo>
                    <a:pt x="1250442" y="1746707"/>
                    <a:pt x="1305481" y="1719730"/>
                    <a:pt x="1363698" y="1706319"/>
                  </a:cubicBezTo>
                  <a:cubicBezTo>
                    <a:pt x="1419822" y="1688024"/>
                    <a:pt x="1478659" y="1683218"/>
                    <a:pt x="1537419" y="1685156"/>
                  </a:cubicBezTo>
                  <a:cubicBezTo>
                    <a:pt x="1613930" y="1686319"/>
                    <a:pt x="1687109" y="1712056"/>
                    <a:pt x="1759589" y="1734149"/>
                  </a:cubicBezTo>
                  <a:cubicBezTo>
                    <a:pt x="1798581" y="1746087"/>
                    <a:pt x="1833543" y="1767094"/>
                    <a:pt x="1868969" y="1786862"/>
                  </a:cubicBezTo>
                  <a:cubicBezTo>
                    <a:pt x="1892612" y="1800118"/>
                    <a:pt x="1916643" y="1812753"/>
                    <a:pt x="1938349" y="1829032"/>
                  </a:cubicBezTo>
                  <a:cubicBezTo>
                    <a:pt x="1980132" y="1864381"/>
                    <a:pt x="2021294" y="1900893"/>
                    <a:pt x="2055403" y="1944071"/>
                  </a:cubicBezTo>
                  <a:cubicBezTo>
                    <a:pt x="2088116" y="1990970"/>
                    <a:pt x="2118581" y="2040815"/>
                    <a:pt x="2135636" y="2095699"/>
                  </a:cubicBezTo>
                  <a:cubicBezTo>
                    <a:pt x="2138116" y="2102443"/>
                    <a:pt x="2139434" y="2109652"/>
                    <a:pt x="2142922" y="2116009"/>
                  </a:cubicBezTo>
                  <a:cubicBezTo>
                    <a:pt x="2144085" y="2118180"/>
                    <a:pt x="2145713" y="2119807"/>
                    <a:pt x="2147496" y="2120893"/>
                  </a:cubicBezTo>
                  <a:cubicBezTo>
                    <a:pt x="2134240" y="2135621"/>
                    <a:pt x="2120054" y="2149420"/>
                    <a:pt x="2104473" y="2162056"/>
                  </a:cubicBezTo>
                  <a:cubicBezTo>
                    <a:pt x="2063930" y="2193916"/>
                    <a:pt x="2016798" y="2220738"/>
                    <a:pt x="1968736" y="2239730"/>
                  </a:cubicBezTo>
                  <a:cubicBezTo>
                    <a:pt x="1963232" y="2176087"/>
                    <a:pt x="1924783" y="2118800"/>
                    <a:pt x="1883698" y="2071745"/>
                  </a:cubicBezTo>
                  <a:cubicBezTo>
                    <a:pt x="1864008" y="2051358"/>
                    <a:pt x="1846411" y="2028490"/>
                    <a:pt x="1823465" y="2011668"/>
                  </a:cubicBezTo>
                  <a:cubicBezTo>
                    <a:pt x="1787264" y="1988412"/>
                    <a:pt x="1748504" y="1968645"/>
                    <a:pt x="1707884" y="1954304"/>
                  </a:cubicBezTo>
                  <a:cubicBezTo>
                    <a:pt x="1645946" y="1931358"/>
                    <a:pt x="1518969" y="1897792"/>
                    <a:pt x="1466023" y="1948955"/>
                  </a:cubicBezTo>
                  <a:cubicBezTo>
                    <a:pt x="1421450" y="2009187"/>
                    <a:pt x="1442768" y="2095389"/>
                    <a:pt x="1482845" y="2152521"/>
                  </a:cubicBezTo>
                  <a:cubicBezTo>
                    <a:pt x="1508736" y="2189110"/>
                    <a:pt x="1546488" y="2213451"/>
                    <a:pt x="1584550" y="2235544"/>
                  </a:cubicBezTo>
                  <a:cubicBezTo>
                    <a:pt x="1644860" y="2275621"/>
                    <a:pt x="1717806" y="2297327"/>
                    <a:pt x="1790132" y="2297792"/>
                  </a:cubicBezTo>
                  <a:cubicBezTo>
                    <a:pt x="1927419" y="2300660"/>
                    <a:pt x="2065403" y="2246474"/>
                    <a:pt x="2161527" y="2148025"/>
                  </a:cubicBezTo>
                  <a:cubicBezTo>
                    <a:pt x="2195713" y="2112133"/>
                    <a:pt x="2223388" y="2070970"/>
                    <a:pt x="2248969" y="2028722"/>
                  </a:cubicBezTo>
                  <a:cubicBezTo>
                    <a:pt x="2280287" y="1979420"/>
                    <a:pt x="2314163" y="1931590"/>
                    <a:pt x="2341682" y="1879963"/>
                  </a:cubicBezTo>
                  <a:cubicBezTo>
                    <a:pt x="2389744" y="1788955"/>
                    <a:pt x="2425170" y="1690970"/>
                    <a:pt x="2444163" y="1589807"/>
                  </a:cubicBezTo>
                  <a:cubicBezTo>
                    <a:pt x="2462845" y="1449730"/>
                    <a:pt x="2466178" y="1306707"/>
                    <a:pt x="2451682" y="1165932"/>
                  </a:cubicBezTo>
                  <a:cubicBezTo>
                    <a:pt x="2445713" y="1108490"/>
                    <a:pt x="2444938" y="1048800"/>
                    <a:pt x="2420519" y="995389"/>
                  </a:cubicBezTo>
                  <a:cubicBezTo>
                    <a:pt x="2410752" y="973684"/>
                    <a:pt x="2401449" y="950893"/>
                    <a:pt x="2385713" y="932831"/>
                  </a:cubicBezTo>
                  <a:cubicBezTo>
                    <a:pt x="2389589" y="917172"/>
                    <a:pt x="2393155" y="901358"/>
                    <a:pt x="2396721" y="885622"/>
                  </a:cubicBezTo>
                  <a:cubicBezTo>
                    <a:pt x="2404550" y="850505"/>
                    <a:pt x="2412147" y="815079"/>
                    <a:pt x="2412070" y="778955"/>
                  </a:cubicBezTo>
                  <a:cubicBezTo>
                    <a:pt x="2412845" y="748645"/>
                    <a:pt x="2412070" y="718335"/>
                    <a:pt x="2409589" y="688180"/>
                  </a:cubicBezTo>
                  <a:cubicBezTo>
                    <a:pt x="2412535" y="690040"/>
                    <a:pt x="2414860" y="691591"/>
                    <a:pt x="2416256" y="692676"/>
                  </a:cubicBezTo>
                  <a:cubicBezTo>
                    <a:pt x="2472922" y="734459"/>
                    <a:pt x="2529667" y="779420"/>
                    <a:pt x="2569977" y="837947"/>
                  </a:cubicBezTo>
                  <a:cubicBezTo>
                    <a:pt x="2707651" y="1035389"/>
                    <a:pt x="2768814" y="1280815"/>
                    <a:pt x="2759589" y="1520040"/>
                  </a:cubicBezTo>
                  <a:close/>
                  <a:moveTo>
                    <a:pt x="1940519" y="2248257"/>
                  </a:moveTo>
                  <a:cubicBezTo>
                    <a:pt x="1922147" y="2253528"/>
                    <a:pt x="1903543" y="2258179"/>
                    <a:pt x="1884860" y="2262055"/>
                  </a:cubicBezTo>
                  <a:cubicBezTo>
                    <a:pt x="1869279" y="2264846"/>
                    <a:pt x="1853543" y="2266474"/>
                    <a:pt x="1837729" y="2267714"/>
                  </a:cubicBezTo>
                  <a:cubicBezTo>
                    <a:pt x="1754395" y="2275234"/>
                    <a:pt x="1667961" y="2257947"/>
                    <a:pt x="1598194" y="2210428"/>
                  </a:cubicBezTo>
                  <a:cubicBezTo>
                    <a:pt x="1548969" y="2182908"/>
                    <a:pt x="1500519" y="2146552"/>
                    <a:pt x="1482147" y="2090660"/>
                  </a:cubicBezTo>
                  <a:cubicBezTo>
                    <a:pt x="1467729" y="2049885"/>
                    <a:pt x="1460830" y="2000273"/>
                    <a:pt x="1490519" y="1964071"/>
                  </a:cubicBezTo>
                  <a:cubicBezTo>
                    <a:pt x="1539977" y="1940583"/>
                    <a:pt x="1597341" y="1952753"/>
                    <a:pt x="1648349" y="1965234"/>
                  </a:cubicBezTo>
                  <a:cubicBezTo>
                    <a:pt x="1707341" y="1981745"/>
                    <a:pt x="1765481" y="2005156"/>
                    <a:pt x="1815326" y="2041668"/>
                  </a:cubicBezTo>
                  <a:cubicBezTo>
                    <a:pt x="1834550" y="2059575"/>
                    <a:pt x="1851682" y="2079575"/>
                    <a:pt x="1869667" y="2098722"/>
                  </a:cubicBezTo>
                  <a:cubicBezTo>
                    <a:pt x="1903930" y="2141590"/>
                    <a:pt x="1938194" y="2191668"/>
                    <a:pt x="1940519" y="2248257"/>
                  </a:cubicBezTo>
                  <a:close/>
                </a:path>
              </a:pathLst>
            </a:custGeom>
            <a:solidFill>
              <a:srgbClr val="191919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sp>
        <p:nvSpPr>
          <p:cNvPr id="107" name="Google Shape;107;p3"/>
          <p:cNvSpPr/>
          <p:nvPr/>
        </p:nvSpPr>
        <p:spPr>
          <a:xfrm rot="-7416649">
            <a:off x="7392653" y="4634663"/>
            <a:ext cx="831000" cy="718088"/>
          </a:xfrm>
          <a:custGeom>
            <a:avLst/>
            <a:gdLst/>
            <a:ahLst/>
            <a:cxnLst/>
            <a:rect l="l" t="t" r="r" b="b"/>
            <a:pathLst>
              <a:path w="1657654" h="1432420" extrusionOk="0">
                <a:moveTo>
                  <a:pt x="1655891" y="669087"/>
                </a:moveTo>
                <a:cubicBezTo>
                  <a:pt x="1657674" y="701955"/>
                  <a:pt x="1658139" y="734746"/>
                  <a:pt x="1657131" y="767614"/>
                </a:cubicBezTo>
                <a:cubicBezTo>
                  <a:pt x="1653721" y="810250"/>
                  <a:pt x="1642790" y="851258"/>
                  <a:pt x="1633178" y="893041"/>
                </a:cubicBezTo>
                <a:cubicBezTo>
                  <a:pt x="1624418" y="930947"/>
                  <a:pt x="1612635" y="968312"/>
                  <a:pt x="1595503" y="1003351"/>
                </a:cubicBezTo>
                <a:cubicBezTo>
                  <a:pt x="1579224" y="1035444"/>
                  <a:pt x="1555814" y="1063118"/>
                  <a:pt x="1533488" y="1091102"/>
                </a:cubicBezTo>
                <a:cubicBezTo>
                  <a:pt x="1463798" y="1184358"/>
                  <a:pt x="1395659" y="1285211"/>
                  <a:pt x="1289225" y="1340482"/>
                </a:cubicBezTo>
                <a:cubicBezTo>
                  <a:pt x="1231085" y="1376374"/>
                  <a:pt x="1166589" y="1403273"/>
                  <a:pt x="1100542" y="1421412"/>
                </a:cubicBezTo>
                <a:cubicBezTo>
                  <a:pt x="1060000" y="1428389"/>
                  <a:pt x="1018527" y="1431413"/>
                  <a:pt x="977364" y="1432420"/>
                </a:cubicBezTo>
                <a:cubicBezTo>
                  <a:pt x="920310" y="1429397"/>
                  <a:pt x="865969" y="1408079"/>
                  <a:pt x="812015" y="1390637"/>
                </a:cubicBezTo>
                <a:cubicBezTo>
                  <a:pt x="763023" y="1371955"/>
                  <a:pt x="711395" y="1348854"/>
                  <a:pt x="674651" y="1309320"/>
                </a:cubicBezTo>
                <a:cubicBezTo>
                  <a:pt x="636201" y="1262033"/>
                  <a:pt x="614263" y="1204126"/>
                  <a:pt x="595891" y="1146684"/>
                </a:cubicBezTo>
                <a:cubicBezTo>
                  <a:pt x="583101" y="1085909"/>
                  <a:pt x="583643" y="1020405"/>
                  <a:pt x="599845" y="960250"/>
                </a:cubicBezTo>
                <a:cubicBezTo>
                  <a:pt x="630000" y="842188"/>
                  <a:pt x="680310" y="746451"/>
                  <a:pt x="773721" y="666296"/>
                </a:cubicBezTo>
                <a:cubicBezTo>
                  <a:pt x="799767" y="642265"/>
                  <a:pt x="830620" y="625134"/>
                  <a:pt x="861008" y="607459"/>
                </a:cubicBezTo>
                <a:cubicBezTo>
                  <a:pt x="883411" y="593428"/>
                  <a:pt x="905814" y="579087"/>
                  <a:pt x="930232" y="568777"/>
                </a:cubicBezTo>
                <a:cubicBezTo>
                  <a:pt x="1001318" y="540250"/>
                  <a:pt x="1077364" y="528467"/>
                  <a:pt x="1153101" y="520637"/>
                </a:cubicBezTo>
                <a:cubicBezTo>
                  <a:pt x="1184186" y="519010"/>
                  <a:pt x="1215349" y="518699"/>
                  <a:pt x="1246434" y="519242"/>
                </a:cubicBezTo>
                <a:cubicBezTo>
                  <a:pt x="1266744" y="521258"/>
                  <a:pt x="1285504" y="527924"/>
                  <a:pt x="1306434" y="528777"/>
                </a:cubicBezTo>
                <a:cubicBezTo>
                  <a:pt x="1307442" y="528855"/>
                  <a:pt x="1308449" y="528932"/>
                  <a:pt x="1309302" y="528777"/>
                </a:cubicBezTo>
                <a:cubicBezTo>
                  <a:pt x="1336279" y="589785"/>
                  <a:pt x="1352170" y="655599"/>
                  <a:pt x="1354496" y="722265"/>
                </a:cubicBezTo>
                <a:cubicBezTo>
                  <a:pt x="1281163" y="692188"/>
                  <a:pt x="1200000" y="700405"/>
                  <a:pt x="1122868" y="706141"/>
                </a:cubicBezTo>
                <a:cubicBezTo>
                  <a:pt x="992325" y="713041"/>
                  <a:pt x="903876" y="745521"/>
                  <a:pt x="806124" y="833118"/>
                </a:cubicBezTo>
                <a:cubicBezTo>
                  <a:pt x="753178" y="874823"/>
                  <a:pt x="721318" y="937459"/>
                  <a:pt x="703876" y="1001490"/>
                </a:cubicBezTo>
                <a:cubicBezTo>
                  <a:pt x="694961" y="1052265"/>
                  <a:pt x="693178" y="1107924"/>
                  <a:pt x="712093" y="1156684"/>
                </a:cubicBezTo>
                <a:cubicBezTo>
                  <a:pt x="727054" y="1191180"/>
                  <a:pt x="748992" y="1223893"/>
                  <a:pt x="781318" y="1244126"/>
                </a:cubicBezTo>
                <a:cubicBezTo>
                  <a:pt x="818372" y="1270327"/>
                  <a:pt x="860620" y="1292420"/>
                  <a:pt x="906744" y="1294513"/>
                </a:cubicBezTo>
                <a:cubicBezTo>
                  <a:pt x="1024884" y="1298312"/>
                  <a:pt x="1163876" y="1230792"/>
                  <a:pt x="1244341" y="1145909"/>
                </a:cubicBezTo>
                <a:cubicBezTo>
                  <a:pt x="1283876" y="1102110"/>
                  <a:pt x="1327674" y="1060017"/>
                  <a:pt x="1350155" y="1004358"/>
                </a:cubicBezTo>
                <a:cubicBezTo>
                  <a:pt x="1388527" y="915986"/>
                  <a:pt x="1388682" y="817924"/>
                  <a:pt x="1383100" y="723506"/>
                </a:cubicBezTo>
                <a:cubicBezTo>
                  <a:pt x="1379302" y="619397"/>
                  <a:pt x="1346511" y="515676"/>
                  <a:pt x="1286666" y="430017"/>
                </a:cubicBezTo>
                <a:cubicBezTo>
                  <a:pt x="1261162" y="393196"/>
                  <a:pt x="1235891" y="355444"/>
                  <a:pt x="1199922" y="328002"/>
                </a:cubicBezTo>
                <a:cubicBezTo>
                  <a:pt x="1153178" y="292343"/>
                  <a:pt x="1105736" y="255211"/>
                  <a:pt x="1051008" y="232731"/>
                </a:cubicBezTo>
                <a:cubicBezTo>
                  <a:pt x="912635" y="175211"/>
                  <a:pt x="759612" y="175211"/>
                  <a:pt x="612403" y="185211"/>
                </a:cubicBezTo>
                <a:cubicBezTo>
                  <a:pt x="494263" y="191878"/>
                  <a:pt x="380465" y="229087"/>
                  <a:pt x="270000" y="269397"/>
                </a:cubicBezTo>
                <a:cubicBezTo>
                  <a:pt x="221938" y="287692"/>
                  <a:pt x="173488" y="305134"/>
                  <a:pt x="126202" y="325366"/>
                </a:cubicBezTo>
                <a:cubicBezTo>
                  <a:pt x="95116" y="340250"/>
                  <a:pt x="67984" y="362110"/>
                  <a:pt x="37829" y="378700"/>
                </a:cubicBezTo>
                <a:cubicBezTo>
                  <a:pt x="25891" y="332575"/>
                  <a:pt x="17364" y="285521"/>
                  <a:pt x="7597" y="238234"/>
                </a:cubicBezTo>
                <a:cubicBezTo>
                  <a:pt x="5581" y="228855"/>
                  <a:pt x="4419" y="219010"/>
                  <a:pt x="0" y="210405"/>
                </a:cubicBezTo>
                <a:cubicBezTo>
                  <a:pt x="8450" y="203273"/>
                  <a:pt x="16977" y="196141"/>
                  <a:pt x="26202" y="189940"/>
                </a:cubicBezTo>
                <a:cubicBezTo>
                  <a:pt x="118295" y="135521"/>
                  <a:pt x="215271" y="86762"/>
                  <a:pt x="318372" y="57227"/>
                </a:cubicBezTo>
                <a:cubicBezTo>
                  <a:pt x="373876" y="44746"/>
                  <a:pt x="426744" y="30948"/>
                  <a:pt x="483643" y="23273"/>
                </a:cubicBezTo>
                <a:cubicBezTo>
                  <a:pt x="535891" y="16607"/>
                  <a:pt x="588760" y="15134"/>
                  <a:pt x="641008" y="8700"/>
                </a:cubicBezTo>
                <a:cubicBezTo>
                  <a:pt x="691318" y="483"/>
                  <a:pt x="742170" y="1645"/>
                  <a:pt x="792868" y="870"/>
                </a:cubicBezTo>
                <a:cubicBezTo>
                  <a:pt x="851705" y="-1068"/>
                  <a:pt x="910155" y="-525"/>
                  <a:pt x="968604" y="10483"/>
                </a:cubicBezTo>
                <a:cubicBezTo>
                  <a:pt x="1035349" y="25599"/>
                  <a:pt x="1103101" y="37537"/>
                  <a:pt x="1167907" y="60095"/>
                </a:cubicBezTo>
                <a:cubicBezTo>
                  <a:pt x="1222791" y="81490"/>
                  <a:pt x="1275969" y="107149"/>
                  <a:pt x="1328062" y="134746"/>
                </a:cubicBezTo>
                <a:cubicBezTo>
                  <a:pt x="1376976" y="165134"/>
                  <a:pt x="1423798" y="200250"/>
                  <a:pt x="1469225" y="235599"/>
                </a:cubicBezTo>
                <a:cubicBezTo>
                  <a:pt x="1508217" y="272498"/>
                  <a:pt x="1542558" y="314824"/>
                  <a:pt x="1571395" y="360095"/>
                </a:cubicBezTo>
                <a:cubicBezTo>
                  <a:pt x="1585426" y="384281"/>
                  <a:pt x="1595349" y="410405"/>
                  <a:pt x="1604418" y="436839"/>
                </a:cubicBezTo>
                <a:cubicBezTo>
                  <a:pt x="1627907" y="500250"/>
                  <a:pt x="1645116" y="565986"/>
                  <a:pt x="1652790" y="633196"/>
                </a:cubicBezTo>
                <a:cubicBezTo>
                  <a:pt x="1652170" y="634126"/>
                  <a:pt x="1652325" y="635366"/>
                  <a:pt x="1653178" y="636839"/>
                </a:cubicBezTo>
                <a:cubicBezTo>
                  <a:pt x="1654341" y="647537"/>
                  <a:pt x="1655193" y="658312"/>
                  <a:pt x="1655891" y="669087"/>
                </a:cubicBezTo>
                <a:close/>
              </a:path>
            </a:pathLst>
          </a:custGeom>
          <a:solidFill>
            <a:srgbClr val="FF914D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8" name="Google Shape;108;p3"/>
          <p:cNvSpPr/>
          <p:nvPr/>
        </p:nvSpPr>
        <p:spPr>
          <a:xfrm rot="-7416649">
            <a:off x="7647454" y="4137686"/>
            <a:ext cx="818633" cy="914065"/>
          </a:xfrm>
          <a:custGeom>
            <a:avLst/>
            <a:gdLst/>
            <a:ahLst/>
            <a:cxnLst/>
            <a:rect l="l" t="t" r="r" b="b"/>
            <a:pathLst>
              <a:path w="1632985" h="1823349" extrusionOk="0">
                <a:moveTo>
                  <a:pt x="1309833" y="24186"/>
                </a:moveTo>
                <a:cubicBezTo>
                  <a:pt x="1309833" y="23178"/>
                  <a:pt x="1309058" y="22403"/>
                  <a:pt x="1308050" y="22403"/>
                </a:cubicBezTo>
                <a:cubicBezTo>
                  <a:pt x="1307120" y="22403"/>
                  <a:pt x="1306267" y="23178"/>
                  <a:pt x="1306267" y="24186"/>
                </a:cubicBezTo>
                <a:cubicBezTo>
                  <a:pt x="1306267" y="25116"/>
                  <a:pt x="1307042" y="25969"/>
                  <a:pt x="1308050" y="25969"/>
                </a:cubicBezTo>
                <a:cubicBezTo>
                  <a:pt x="1309058" y="25969"/>
                  <a:pt x="1309833" y="25116"/>
                  <a:pt x="1309833" y="24186"/>
                </a:cubicBezTo>
                <a:close/>
                <a:moveTo>
                  <a:pt x="1442236" y="149845"/>
                </a:moveTo>
                <a:cubicBezTo>
                  <a:pt x="1580143" y="347209"/>
                  <a:pt x="1641306" y="592636"/>
                  <a:pt x="1632081" y="831860"/>
                </a:cubicBezTo>
                <a:cubicBezTo>
                  <a:pt x="1622624" y="917054"/>
                  <a:pt x="1596655" y="1000000"/>
                  <a:pt x="1574716" y="1082791"/>
                </a:cubicBezTo>
                <a:cubicBezTo>
                  <a:pt x="1555259" y="1153023"/>
                  <a:pt x="1527662" y="1220697"/>
                  <a:pt x="1494872" y="1285736"/>
                </a:cubicBezTo>
                <a:cubicBezTo>
                  <a:pt x="1471926" y="1330000"/>
                  <a:pt x="1449755" y="1379535"/>
                  <a:pt x="1419445" y="1420387"/>
                </a:cubicBezTo>
                <a:cubicBezTo>
                  <a:pt x="1383786" y="1466666"/>
                  <a:pt x="1349135" y="1514031"/>
                  <a:pt x="1309135" y="1556744"/>
                </a:cubicBezTo>
                <a:cubicBezTo>
                  <a:pt x="1243941" y="1619535"/>
                  <a:pt x="1167042" y="1669612"/>
                  <a:pt x="1086965" y="1711395"/>
                </a:cubicBezTo>
                <a:cubicBezTo>
                  <a:pt x="1005414" y="1747442"/>
                  <a:pt x="921228" y="1778837"/>
                  <a:pt x="834872" y="1802713"/>
                </a:cubicBezTo>
                <a:cubicBezTo>
                  <a:pt x="758825" y="1817751"/>
                  <a:pt x="680841" y="1824806"/>
                  <a:pt x="603244" y="1823100"/>
                </a:cubicBezTo>
                <a:cubicBezTo>
                  <a:pt x="563864" y="1820387"/>
                  <a:pt x="525027" y="1810465"/>
                  <a:pt x="486655" y="1800387"/>
                </a:cubicBezTo>
                <a:cubicBezTo>
                  <a:pt x="445259" y="1788914"/>
                  <a:pt x="403011" y="1777519"/>
                  <a:pt x="365880" y="1755426"/>
                </a:cubicBezTo>
                <a:cubicBezTo>
                  <a:pt x="323089" y="1728294"/>
                  <a:pt x="278748" y="1702713"/>
                  <a:pt x="239445" y="1670697"/>
                </a:cubicBezTo>
                <a:cubicBezTo>
                  <a:pt x="205957" y="1641705"/>
                  <a:pt x="177430" y="1605969"/>
                  <a:pt x="147585" y="1573178"/>
                </a:cubicBezTo>
                <a:cubicBezTo>
                  <a:pt x="83787" y="1501860"/>
                  <a:pt x="32314" y="1414806"/>
                  <a:pt x="7275" y="1321860"/>
                </a:cubicBezTo>
                <a:cubicBezTo>
                  <a:pt x="-11485" y="1230000"/>
                  <a:pt x="3942" y="1159147"/>
                  <a:pt x="78205" y="1098449"/>
                </a:cubicBezTo>
                <a:cubicBezTo>
                  <a:pt x="122934" y="1058604"/>
                  <a:pt x="177973" y="1031628"/>
                  <a:pt x="236190" y="1018217"/>
                </a:cubicBezTo>
                <a:cubicBezTo>
                  <a:pt x="292314" y="999922"/>
                  <a:pt x="351151" y="995116"/>
                  <a:pt x="409911" y="997054"/>
                </a:cubicBezTo>
                <a:cubicBezTo>
                  <a:pt x="486500" y="998294"/>
                  <a:pt x="559600" y="1023953"/>
                  <a:pt x="632081" y="1046124"/>
                </a:cubicBezTo>
                <a:cubicBezTo>
                  <a:pt x="671073" y="1058062"/>
                  <a:pt x="706112" y="1079070"/>
                  <a:pt x="741461" y="1098837"/>
                </a:cubicBezTo>
                <a:cubicBezTo>
                  <a:pt x="765104" y="1112015"/>
                  <a:pt x="789135" y="1124728"/>
                  <a:pt x="810841" y="1141008"/>
                </a:cubicBezTo>
                <a:cubicBezTo>
                  <a:pt x="852624" y="1176356"/>
                  <a:pt x="893786" y="1212868"/>
                  <a:pt x="927895" y="1256046"/>
                </a:cubicBezTo>
                <a:cubicBezTo>
                  <a:pt x="960608" y="1302945"/>
                  <a:pt x="991073" y="1352790"/>
                  <a:pt x="1008127" y="1407674"/>
                </a:cubicBezTo>
                <a:cubicBezTo>
                  <a:pt x="1010608" y="1414418"/>
                  <a:pt x="1011926" y="1421628"/>
                  <a:pt x="1015414" y="1427984"/>
                </a:cubicBezTo>
                <a:cubicBezTo>
                  <a:pt x="1016577" y="1430155"/>
                  <a:pt x="1018127" y="1431783"/>
                  <a:pt x="1019988" y="1432868"/>
                </a:cubicBezTo>
                <a:cubicBezTo>
                  <a:pt x="1006732" y="1447519"/>
                  <a:pt x="992546" y="1461395"/>
                  <a:pt x="976965" y="1474031"/>
                </a:cubicBezTo>
                <a:cubicBezTo>
                  <a:pt x="936345" y="1505891"/>
                  <a:pt x="889290" y="1532713"/>
                  <a:pt x="841151" y="1551705"/>
                </a:cubicBezTo>
                <a:cubicBezTo>
                  <a:pt x="835647" y="1488062"/>
                  <a:pt x="797197" y="1430775"/>
                  <a:pt x="756190" y="1383721"/>
                </a:cubicBezTo>
                <a:cubicBezTo>
                  <a:pt x="736500" y="1363333"/>
                  <a:pt x="718903" y="1340465"/>
                  <a:pt x="695880" y="1323643"/>
                </a:cubicBezTo>
                <a:cubicBezTo>
                  <a:pt x="659678" y="1300387"/>
                  <a:pt x="620918" y="1280620"/>
                  <a:pt x="580298" y="1266279"/>
                </a:cubicBezTo>
                <a:cubicBezTo>
                  <a:pt x="518360" y="1243333"/>
                  <a:pt x="391383" y="1209767"/>
                  <a:pt x="338438" y="1260852"/>
                </a:cubicBezTo>
                <a:cubicBezTo>
                  <a:pt x="293864" y="1321085"/>
                  <a:pt x="315182" y="1407287"/>
                  <a:pt x="355182" y="1464418"/>
                </a:cubicBezTo>
                <a:cubicBezTo>
                  <a:pt x="381073" y="1501007"/>
                  <a:pt x="418825" y="1525348"/>
                  <a:pt x="456887" y="1547441"/>
                </a:cubicBezTo>
                <a:cubicBezTo>
                  <a:pt x="517197" y="1587519"/>
                  <a:pt x="590066" y="1609224"/>
                  <a:pt x="662469" y="1609690"/>
                </a:cubicBezTo>
                <a:cubicBezTo>
                  <a:pt x="799755" y="1612558"/>
                  <a:pt x="937662" y="1558372"/>
                  <a:pt x="1033864" y="1459922"/>
                </a:cubicBezTo>
                <a:cubicBezTo>
                  <a:pt x="1068050" y="1424031"/>
                  <a:pt x="1095802" y="1382868"/>
                  <a:pt x="1121306" y="1340620"/>
                </a:cubicBezTo>
                <a:cubicBezTo>
                  <a:pt x="1152546" y="1291240"/>
                  <a:pt x="1186500" y="1243488"/>
                  <a:pt x="1213941" y="1191860"/>
                </a:cubicBezTo>
                <a:cubicBezTo>
                  <a:pt x="1262003" y="1100930"/>
                  <a:pt x="1297430" y="1002868"/>
                  <a:pt x="1316499" y="901705"/>
                </a:cubicBezTo>
                <a:cubicBezTo>
                  <a:pt x="1335182" y="761628"/>
                  <a:pt x="1338438" y="618527"/>
                  <a:pt x="1324019" y="477829"/>
                </a:cubicBezTo>
                <a:cubicBezTo>
                  <a:pt x="1317972" y="420465"/>
                  <a:pt x="1317275" y="360698"/>
                  <a:pt x="1292856" y="307287"/>
                </a:cubicBezTo>
                <a:cubicBezTo>
                  <a:pt x="1283089" y="285581"/>
                  <a:pt x="1273786" y="262791"/>
                  <a:pt x="1258050" y="244729"/>
                </a:cubicBezTo>
                <a:cubicBezTo>
                  <a:pt x="1261926" y="229070"/>
                  <a:pt x="1265492" y="213256"/>
                  <a:pt x="1269058" y="197519"/>
                </a:cubicBezTo>
                <a:cubicBezTo>
                  <a:pt x="1276887" y="162403"/>
                  <a:pt x="1284484" y="126977"/>
                  <a:pt x="1284329" y="90775"/>
                </a:cubicBezTo>
                <a:cubicBezTo>
                  <a:pt x="1285104" y="60465"/>
                  <a:pt x="1284329" y="30155"/>
                  <a:pt x="1281848" y="0"/>
                </a:cubicBezTo>
                <a:cubicBezTo>
                  <a:pt x="1284794" y="1860"/>
                  <a:pt x="1287120" y="3411"/>
                  <a:pt x="1288515" y="4496"/>
                </a:cubicBezTo>
                <a:cubicBezTo>
                  <a:pt x="1345259" y="46357"/>
                  <a:pt x="1401926" y="91318"/>
                  <a:pt x="1442236" y="149845"/>
                </a:cubicBezTo>
                <a:close/>
              </a:path>
            </a:pathLst>
          </a:custGeom>
          <a:solidFill>
            <a:srgbClr val="FF914D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09" name="Google Shape;109;p3"/>
          <p:cNvSpPr/>
          <p:nvPr/>
        </p:nvSpPr>
        <p:spPr>
          <a:xfrm rot="-7416649">
            <a:off x="8261993" y="4308015"/>
            <a:ext cx="778383" cy="457429"/>
          </a:xfrm>
          <a:custGeom>
            <a:avLst/>
            <a:gdLst/>
            <a:ahLst/>
            <a:cxnLst/>
            <a:rect l="l" t="t" r="r" b="b"/>
            <a:pathLst>
              <a:path w="1552696" h="912466" extrusionOk="0">
                <a:moveTo>
                  <a:pt x="1552697" y="254590"/>
                </a:moveTo>
                <a:cubicBezTo>
                  <a:pt x="1534247" y="299474"/>
                  <a:pt x="1518976" y="345676"/>
                  <a:pt x="1497425" y="389164"/>
                </a:cubicBezTo>
                <a:cubicBezTo>
                  <a:pt x="1467348" y="441877"/>
                  <a:pt x="1436030" y="494048"/>
                  <a:pt x="1404325" y="545831"/>
                </a:cubicBezTo>
                <a:cubicBezTo>
                  <a:pt x="1384015" y="576063"/>
                  <a:pt x="1358356" y="601955"/>
                  <a:pt x="1334170" y="629009"/>
                </a:cubicBezTo>
                <a:cubicBezTo>
                  <a:pt x="1302464" y="667149"/>
                  <a:pt x="1263937" y="698001"/>
                  <a:pt x="1223239" y="726063"/>
                </a:cubicBezTo>
                <a:cubicBezTo>
                  <a:pt x="1193239" y="748699"/>
                  <a:pt x="1163937" y="772807"/>
                  <a:pt x="1129906" y="789396"/>
                </a:cubicBezTo>
                <a:cubicBezTo>
                  <a:pt x="1073317" y="817846"/>
                  <a:pt x="1016650" y="846296"/>
                  <a:pt x="955100" y="862652"/>
                </a:cubicBezTo>
                <a:cubicBezTo>
                  <a:pt x="886650" y="883428"/>
                  <a:pt x="820061" y="904435"/>
                  <a:pt x="747968" y="910714"/>
                </a:cubicBezTo>
                <a:cubicBezTo>
                  <a:pt x="693317" y="914203"/>
                  <a:pt x="638046" y="913040"/>
                  <a:pt x="584247" y="902110"/>
                </a:cubicBezTo>
                <a:cubicBezTo>
                  <a:pt x="543627" y="892420"/>
                  <a:pt x="504092" y="878544"/>
                  <a:pt x="464170" y="866296"/>
                </a:cubicBezTo>
                <a:cubicBezTo>
                  <a:pt x="352077" y="826761"/>
                  <a:pt x="246961" y="762730"/>
                  <a:pt x="171844" y="669474"/>
                </a:cubicBezTo>
                <a:cubicBezTo>
                  <a:pt x="71689" y="558234"/>
                  <a:pt x="-559" y="440017"/>
                  <a:pt x="61" y="285288"/>
                </a:cubicBezTo>
                <a:cubicBezTo>
                  <a:pt x="-1877" y="193117"/>
                  <a:pt x="42154" y="95133"/>
                  <a:pt x="120604" y="44203"/>
                </a:cubicBezTo>
                <a:cubicBezTo>
                  <a:pt x="199519" y="-3472"/>
                  <a:pt x="269674" y="-1766"/>
                  <a:pt x="358278" y="1335"/>
                </a:cubicBezTo>
                <a:cubicBezTo>
                  <a:pt x="418123" y="4668"/>
                  <a:pt x="471922" y="35831"/>
                  <a:pt x="522387" y="65753"/>
                </a:cubicBezTo>
                <a:cubicBezTo>
                  <a:pt x="564557" y="93505"/>
                  <a:pt x="608511" y="120404"/>
                  <a:pt x="642309" y="158776"/>
                </a:cubicBezTo>
                <a:cubicBezTo>
                  <a:pt x="686961" y="210637"/>
                  <a:pt x="725565" y="268544"/>
                  <a:pt x="747658" y="333660"/>
                </a:cubicBezTo>
                <a:cubicBezTo>
                  <a:pt x="764557" y="397459"/>
                  <a:pt x="774480" y="463970"/>
                  <a:pt x="776030" y="529939"/>
                </a:cubicBezTo>
                <a:cubicBezTo>
                  <a:pt x="776728" y="547614"/>
                  <a:pt x="776340" y="565210"/>
                  <a:pt x="773395" y="582652"/>
                </a:cubicBezTo>
                <a:cubicBezTo>
                  <a:pt x="739596" y="586606"/>
                  <a:pt x="705720" y="589939"/>
                  <a:pt x="671922" y="592575"/>
                </a:cubicBezTo>
                <a:cubicBezTo>
                  <a:pt x="661457" y="470094"/>
                  <a:pt x="604557" y="289707"/>
                  <a:pt x="499519" y="217769"/>
                </a:cubicBezTo>
                <a:cubicBezTo>
                  <a:pt x="434247" y="170017"/>
                  <a:pt x="332930" y="154435"/>
                  <a:pt x="272542" y="218079"/>
                </a:cubicBezTo>
                <a:cubicBezTo>
                  <a:pt x="232697" y="257691"/>
                  <a:pt x="214635" y="315133"/>
                  <a:pt x="221922" y="370559"/>
                </a:cubicBezTo>
                <a:cubicBezTo>
                  <a:pt x="224635" y="407846"/>
                  <a:pt x="241224" y="442342"/>
                  <a:pt x="263627" y="471800"/>
                </a:cubicBezTo>
                <a:cubicBezTo>
                  <a:pt x="288201" y="506451"/>
                  <a:pt x="315798" y="539939"/>
                  <a:pt x="352542" y="562265"/>
                </a:cubicBezTo>
                <a:cubicBezTo>
                  <a:pt x="419519" y="607148"/>
                  <a:pt x="494325" y="619086"/>
                  <a:pt x="573472" y="621800"/>
                </a:cubicBezTo>
                <a:cubicBezTo>
                  <a:pt x="646030" y="624590"/>
                  <a:pt x="718356" y="618234"/>
                  <a:pt x="790216" y="608621"/>
                </a:cubicBezTo>
                <a:cubicBezTo>
                  <a:pt x="851922" y="601877"/>
                  <a:pt x="913395" y="591645"/>
                  <a:pt x="972309" y="571412"/>
                </a:cubicBezTo>
                <a:cubicBezTo>
                  <a:pt x="1054402" y="546528"/>
                  <a:pt x="1136883" y="520172"/>
                  <a:pt x="1208743" y="471955"/>
                </a:cubicBezTo>
                <a:cubicBezTo>
                  <a:pt x="1264712" y="438001"/>
                  <a:pt x="1315798" y="391722"/>
                  <a:pt x="1345798" y="332730"/>
                </a:cubicBezTo>
                <a:cubicBezTo>
                  <a:pt x="1346805" y="330559"/>
                  <a:pt x="1348356" y="326218"/>
                  <a:pt x="1348821" y="322265"/>
                </a:cubicBezTo>
                <a:cubicBezTo>
                  <a:pt x="1352852" y="321490"/>
                  <a:pt x="1356883" y="320714"/>
                  <a:pt x="1360914" y="319862"/>
                </a:cubicBezTo>
                <a:cubicBezTo>
                  <a:pt x="1426418" y="303738"/>
                  <a:pt x="1489286" y="278001"/>
                  <a:pt x="1552697" y="254590"/>
                </a:cubicBezTo>
                <a:close/>
              </a:path>
            </a:pathLst>
          </a:custGeom>
          <a:solidFill>
            <a:srgbClr val="FF914D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10" name="Google Shape;110;p3"/>
          <p:cNvSpPr/>
          <p:nvPr/>
        </p:nvSpPr>
        <p:spPr>
          <a:xfrm rot="-7416649">
            <a:off x="8845407" y="4409231"/>
            <a:ext cx="676730" cy="354337"/>
          </a:xfrm>
          <a:custGeom>
            <a:avLst/>
            <a:gdLst/>
            <a:ahLst/>
            <a:cxnLst/>
            <a:rect l="l" t="t" r="r" b="b"/>
            <a:pathLst>
              <a:path w="1349922" h="706821" extrusionOk="0">
                <a:moveTo>
                  <a:pt x="1349922" y="0"/>
                </a:moveTo>
                <a:cubicBezTo>
                  <a:pt x="1347984" y="5194"/>
                  <a:pt x="1347209" y="11318"/>
                  <a:pt x="1346666" y="16744"/>
                </a:cubicBezTo>
                <a:cubicBezTo>
                  <a:pt x="1333178" y="76667"/>
                  <a:pt x="1307519" y="133333"/>
                  <a:pt x="1276279" y="186046"/>
                </a:cubicBezTo>
                <a:cubicBezTo>
                  <a:pt x="1242558" y="241395"/>
                  <a:pt x="1206046" y="297054"/>
                  <a:pt x="1156046" y="340543"/>
                </a:cubicBezTo>
                <a:cubicBezTo>
                  <a:pt x="1113488" y="380620"/>
                  <a:pt x="1062713" y="410232"/>
                  <a:pt x="1017054" y="446434"/>
                </a:cubicBezTo>
                <a:cubicBezTo>
                  <a:pt x="956977" y="496124"/>
                  <a:pt x="885891" y="532790"/>
                  <a:pt x="813101" y="560232"/>
                </a:cubicBezTo>
                <a:cubicBezTo>
                  <a:pt x="721783" y="597674"/>
                  <a:pt x="625271" y="620387"/>
                  <a:pt x="529612" y="643876"/>
                </a:cubicBezTo>
                <a:cubicBezTo>
                  <a:pt x="427287" y="662403"/>
                  <a:pt x="322636" y="687287"/>
                  <a:pt x="218527" y="698294"/>
                </a:cubicBezTo>
                <a:cubicBezTo>
                  <a:pt x="177132" y="702403"/>
                  <a:pt x="138372" y="706356"/>
                  <a:pt x="96202" y="706821"/>
                </a:cubicBezTo>
                <a:cubicBezTo>
                  <a:pt x="70233" y="705426"/>
                  <a:pt x="42093" y="707752"/>
                  <a:pt x="18062" y="696434"/>
                </a:cubicBezTo>
                <a:cubicBezTo>
                  <a:pt x="10465" y="646124"/>
                  <a:pt x="465" y="595426"/>
                  <a:pt x="0" y="544496"/>
                </a:cubicBezTo>
                <a:cubicBezTo>
                  <a:pt x="61395" y="552480"/>
                  <a:pt x="123566" y="554341"/>
                  <a:pt x="185504" y="552015"/>
                </a:cubicBezTo>
                <a:cubicBezTo>
                  <a:pt x="245116" y="550465"/>
                  <a:pt x="305194" y="550775"/>
                  <a:pt x="364108" y="539922"/>
                </a:cubicBezTo>
                <a:cubicBezTo>
                  <a:pt x="484031" y="520620"/>
                  <a:pt x="596589" y="474883"/>
                  <a:pt x="707054" y="426046"/>
                </a:cubicBezTo>
                <a:cubicBezTo>
                  <a:pt x="825194" y="377907"/>
                  <a:pt x="934108" y="309380"/>
                  <a:pt x="1032325" y="228294"/>
                </a:cubicBezTo>
                <a:cubicBezTo>
                  <a:pt x="1100077" y="170465"/>
                  <a:pt x="1167752" y="104728"/>
                  <a:pt x="1188915" y="15039"/>
                </a:cubicBezTo>
                <a:cubicBezTo>
                  <a:pt x="1192093" y="16202"/>
                  <a:pt x="1193100" y="11473"/>
                  <a:pt x="1190310" y="10775"/>
                </a:cubicBezTo>
                <a:lnTo>
                  <a:pt x="1190310" y="10775"/>
                </a:lnTo>
                <a:lnTo>
                  <a:pt x="1190232" y="10698"/>
                </a:lnTo>
                <a:lnTo>
                  <a:pt x="1190232" y="10698"/>
                </a:lnTo>
                <a:cubicBezTo>
                  <a:pt x="1191550" y="7442"/>
                  <a:pt x="1191008" y="3798"/>
                  <a:pt x="1188915" y="1395"/>
                </a:cubicBezTo>
                <a:cubicBezTo>
                  <a:pt x="1194341" y="2015"/>
                  <a:pt x="1199845" y="2636"/>
                  <a:pt x="1205349" y="2946"/>
                </a:cubicBezTo>
                <a:cubicBezTo>
                  <a:pt x="1253798" y="8295"/>
                  <a:pt x="1302170" y="6589"/>
                  <a:pt x="1349922" y="0"/>
                </a:cubicBezTo>
                <a:close/>
              </a:path>
            </a:pathLst>
          </a:custGeom>
          <a:solidFill>
            <a:srgbClr val="FF914D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51603418"/>
      </p:ext>
    </p:extLst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943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775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495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0714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1867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650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1" cy="4389835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1453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077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1A2381-B563-4F09-922B-CF4B20ADD68C}" type="datetimeFigureOut">
              <a:rPr lang="en-US" smtClean="0"/>
              <a:t>10/28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005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e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36.svg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9.png"/><Relationship Id="rId3" Type="http://schemas.microsoft.com/office/2007/relationships/media" Target="../media/media3.mp3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7.gif"/><Relationship Id="rId5" Type="http://schemas.openxmlformats.org/officeDocument/2006/relationships/slideLayout" Target="../slideLayouts/slideLayout1.xml"/><Relationship Id="rId10" Type="http://schemas.openxmlformats.org/officeDocument/2006/relationships/image" Target="../media/image6.gif"/><Relationship Id="rId4" Type="http://schemas.openxmlformats.org/officeDocument/2006/relationships/audio" Target="../media/media3.mp3"/><Relationship Id="rId9" Type="http://schemas.openxmlformats.org/officeDocument/2006/relationships/image" Target="../media/image5.gif"/><Relationship Id="rId1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17" Type="http://schemas.openxmlformats.org/officeDocument/2006/relationships/image" Target="../media/image2.png"/><Relationship Id="rId2" Type="http://schemas.openxmlformats.org/officeDocument/2006/relationships/audio" Target="../media/media3.mp3"/><Relationship Id="rId16" Type="http://schemas.openxmlformats.org/officeDocument/2006/relationships/image" Target="../media/image12.png"/><Relationship Id="rId1" Type="http://schemas.microsoft.com/office/2007/relationships/media" Target="../media/media3.mp3"/><Relationship Id="rId6" Type="http://schemas.openxmlformats.org/officeDocument/2006/relationships/audio" Target="../media/audio2.wav"/><Relationship Id="rId11" Type="http://schemas.openxmlformats.org/officeDocument/2006/relationships/image" Target="../media/image7.gif"/><Relationship Id="rId5" Type="http://schemas.openxmlformats.org/officeDocument/2006/relationships/audio" Target="../media/audio1.wav"/><Relationship Id="rId15" Type="http://schemas.openxmlformats.org/officeDocument/2006/relationships/image" Target="../media/image11.png"/><Relationship Id="rId10" Type="http://schemas.openxmlformats.org/officeDocument/2006/relationships/image" Target="../media/image6.gif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5.gif"/><Relationship Id="rId1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10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gif"/><Relationship Id="rId12" Type="http://schemas.openxmlformats.org/officeDocument/2006/relationships/image" Target="../media/image9.png"/><Relationship Id="rId2" Type="http://schemas.openxmlformats.org/officeDocument/2006/relationships/audio" Target="../media/media3.mp3"/><Relationship Id="rId16" Type="http://schemas.openxmlformats.org/officeDocument/2006/relationships/image" Target="../media/image2.png"/><Relationship Id="rId1" Type="http://schemas.microsoft.com/office/2007/relationships/media" Target="../media/media3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audio" Target="../media/audio2.wav"/><Relationship Id="rId15" Type="http://schemas.openxmlformats.org/officeDocument/2006/relationships/image" Target="../media/image12.png"/><Relationship Id="rId10" Type="http://schemas.openxmlformats.org/officeDocument/2006/relationships/image" Target="../media/image7.gif"/><Relationship Id="rId4" Type="http://schemas.openxmlformats.org/officeDocument/2006/relationships/audio" Target="../media/audio1.wav"/><Relationship Id="rId9" Type="http://schemas.openxmlformats.org/officeDocument/2006/relationships/image" Target="../media/image6.gif"/><Relationship Id="rId1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13" Type="http://schemas.openxmlformats.org/officeDocument/2006/relationships/image" Target="../media/image9.png"/><Relationship Id="rId18" Type="http://schemas.openxmlformats.org/officeDocument/2006/relationships/image" Target="../media/image17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gif"/><Relationship Id="rId12" Type="http://schemas.openxmlformats.org/officeDocument/2006/relationships/image" Target="../media/image14.png"/><Relationship Id="rId17" Type="http://schemas.openxmlformats.org/officeDocument/2006/relationships/image" Target="../media/image16.png"/><Relationship Id="rId2" Type="http://schemas.openxmlformats.org/officeDocument/2006/relationships/audio" Target="../media/media3.mp3"/><Relationship Id="rId16" Type="http://schemas.openxmlformats.org/officeDocument/2006/relationships/image" Target="../media/image12.png"/><Relationship Id="rId20" Type="http://schemas.openxmlformats.org/officeDocument/2006/relationships/image" Target="../media/image2.png"/><Relationship Id="rId1" Type="http://schemas.microsoft.com/office/2007/relationships/media" Target="../media/media3.mp3"/><Relationship Id="rId6" Type="http://schemas.openxmlformats.org/officeDocument/2006/relationships/image" Target="../media/image3.PNG"/><Relationship Id="rId11" Type="http://schemas.openxmlformats.org/officeDocument/2006/relationships/image" Target="../media/image8.png"/><Relationship Id="rId5" Type="http://schemas.openxmlformats.org/officeDocument/2006/relationships/audio" Target="../media/audio2.wav"/><Relationship Id="rId15" Type="http://schemas.openxmlformats.org/officeDocument/2006/relationships/image" Target="../media/image15.png"/><Relationship Id="rId10" Type="http://schemas.openxmlformats.org/officeDocument/2006/relationships/image" Target="../media/image7.gif"/><Relationship Id="rId19" Type="http://schemas.openxmlformats.org/officeDocument/2006/relationships/image" Target="../media/image18.png"/><Relationship Id="rId4" Type="http://schemas.openxmlformats.org/officeDocument/2006/relationships/audio" Target="../media/audio1.wav"/><Relationship Id="rId9" Type="http://schemas.openxmlformats.org/officeDocument/2006/relationships/image" Target="../media/image6.gif"/><Relationship Id="rId1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Google Shape;144;p28"/>
          <p:cNvSpPr txBox="1">
            <a:spLocks noGrp="1"/>
          </p:cNvSpPr>
          <p:nvPr>
            <p:ph type="ctrTitle"/>
          </p:nvPr>
        </p:nvSpPr>
        <p:spPr>
          <a:xfrm>
            <a:off x="423820" y="1384413"/>
            <a:ext cx="8112842" cy="18174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0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CHÀO </a:t>
            </a:r>
            <a:r>
              <a:rPr lang="en-US" sz="3000">
                <a:solidFill>
                  <a:schemeClr val="accent2">
                    <a:lumMod val="50000"/>
                  </a:schemeClr>
                </a:solidFill>
                <a:latin typeface="+mn-lt"/>
              </a:rPr>
              <a:t>MỪNG QUÝ THẦY CÔ VÀ CÁC EM HỌC SINH</a:t>
            </a:r>
            <a:br>
              <a:rPr lang="en-US" sz="3000" dirty="0">
                <a:solidFill>
                  <a:schemeClr val="accent2">
                    <a:lumMod val="50000"/>
                  </a:schemeClr>
                </a:solidFill>
                <a:latin typeface="+mn-lt"/>
              </a:rPr>
            </a:br>
            <a:r>
              <a:rPr lang="en-US" sz="30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THAM </a:t>
            </a:r>
            <a:r>
              <a:rPr lang="en-US" sz="3000">
                <a:solidFill>
                  <a:schemeClr val="accent2">
                    <a:lumMod val="50000"/>
                  </a:schemeClr>
                </a:solidFill>
                <a:latin typeface="+mn-lt"/>
              </a:rPr>
              <a:t>DỰ CHUYÊN ĐỀ HÔM </a:t>
            </a:r>
            <a:r>
              <a:rPr lang="en-US" sz="3000" dirty="0">
                <a:solidFill>
                  <a:schemeClr val="accent2">
                    <a:lumMod val="50000"/>
                  </a:schemeClr>
                </a:solidFill>
                <a:latin typeface="+mn-lt"/>
              </a:rPr>
              <a:t>NAY!</a:t>
            </a:r>
            <a:endParaRPr sz="3000" dirty="0">
              <a:solidFill>
                <a:schemeClr val="accent2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146" name="Google Shape;146;p28"/>
          <p:cNvSpPr txBox="1">
            <a:spLocks noGrp="1"/>
          </p:cNvSpPr>
          <p:nvPr>
            <p:ph type="title" idx="2"/>
          </p:nvPr>
        </p:nvSpPr>
        <p:spPr>
          <a:xfrm>
            <a:off x="6829600" y="175525"/>
            <a:ext cx="1995900" cy="616500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noAutofit/>
          </a:bodyPr>
          <a:lstStyle/>
          <a:p>
            <a:r>
              <a:rPr lang="en-US" sz="2000" dirty="0" err="1">
                <a:latin typeface="+mn-lt"/>
              </a:rPr>
              <a:t>Toán</a:t>
            </a:r>
            <a:r>
              <a:rPr lang="en-US" sz="2000" dirty="0">
                <a:latin typeface="+mn-lt"/>
              </a:rPr>
              <a:t> 7</a:t>
            </a:r>
            <a:endParaRPr sz="2000" dirty="0">
              <a:latin typeface="+mn-lt"/>
            </a:endParaRPr>
          </a:p>
        </p:txBody>
      </p:sp>
      <p:grpSp>
        <p:nvGrpSpPr>
          <p:cNvPr id="147" name="Google Shape;147;p28"/>
          <p:cNvGrpSpPr/>
          <p:nvPr/>
        </p:nvGrpSpPr>
        <p:grpSpPr>
          <a:xfrm rot="6299950">
            <a:off x="3674058" y="3992611"/>
            <a:ext cx="1701132" cy="1703888"/>
            <a:chOff x="582410" y="345094"/>
            <a:chExt cx="1998559" cy="2001797"/>
          </a:xfrm>
        </p:grpSpPr>
        <p:sp>
          <p:nvSpPr>
            <p:cNvPr id="148" name="Google Shape;148;p28"/>
            <p:cNvSpPr/>
            <p:nvPr/>
          </p:nvSpPr>
          <p:spPr>
            <a:xfrm>
              <a:off x="582410" y="345094"/>
              <a:ext cx="1998559" cy="2001797"/>
            </a:xfrm>
            <a:custGeom>
              <a:avLst/>
              <a:gdLst/>
              <a:ahLst/>
              <a:cxnLst/>
              <a:rect l="l" t="t" r="r" b="b"/>
              <a:pathLst>
                <a:path w="61104" h="61203" extrusionOk="0">
                  <a:moveTo>
                    <a:pt x="14275" y="25744"/>
                  </a:moveTo>
                  <a:cubicBezTo>
                    <a:pt x="15389" y="25744"/>
                    <a:pt x="16524" y="26161"/>
                    <a:pt x="17444" y="27092"/>
                  </a:cubicBezTo>
                  <a:lnTo>
                    <a:pt x="34600" y="44427"/>
                  </a:lnTo>
                  <a:cubicBezTo>
                    <a:pt x="37415" y="47277"/>
                    <a:pt x="35384" y="52107"/>
                    <a:pt x="31391" y="52107"/>
                  </a:cubicBezTo>
                  <a:cubicBezTo>
                    <a:pt x="31382" y="52107"/>
                    <a:pt x="31372" y="52107"/>
                    <a:pt x="31362" y="52106"/>
                  </a:cubicBezTo>
                  <a:lnTo>
                    <a:pt x="14122" y="51999"/>
                  </a:lnTo>
                  <a:cubicBezTo>
                    <a:pt x="11633" y="51976"/>
                    <a:pt x="9621" y="49951"/>
                    <a:pt x="9645" y="47463"/>
                  </a:cubicBezTo>
                  <a:lnTo>
                    <a:pt x="9740" y="30235"/>
                  </a:lnTo>
                  <a:cubicBezTo>
                    <a:pt x="9756" y="27529"/>
                    <a:pt x="11970" y="25744"/>
                    <a:pt x="14275" y="25744"/>
                  </a:cubicBezTo>
                  <a:close/>
                  <a:moveTo>
                    <a:pt x="1031" y="0"/>
                  </a:moveTo>
                  <a:cubicBezTo>
                    <a:pt x="676" y="0"/>
                    <a:pt x="334" y="277"/>
                    <a:pt x="334" y="695"/>
                  </a:cubicBezTo>
                  <a:lnTo>
                    <a:pt x="1" y="60869"/>
                  </a:lnTo>
                  <a:lnTo>
                    <a:pt x="60175" y="61203"/>
                  </a:lnTo>
                  <a:cubicBezTo>
                    <a:pt x="60794" y="61203"/>
                    <a:pt x="61104" y="60465"/>
                    <a:pt x="60675" y="60024"/>
                  </a:cubicBezTo>
                  <a:lnTo>
                    <a:pt x="1513" y="207"/>
                  </a:lnTo>
                  <a:cubicBezTo>
                    <a:pt x="1374" y="64"/>
                    <a:pt x="1201" y="0"/>
                    <a:pt x="1031" y="0"/>
                  </a:cubicBezTo>
                  <a:close/>
                </a:path>
              </a:pathLst>
            </a:custGeom>
            <a:solidFill>
              <a:schemeClr val="accent4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49" name="Google Shape;149;p28"/>
            <p:cNvSpPr/>
            <p:nvPr/>
          </p:nvSpPr>
          <p:spPr>
            <a:xfrm>
              <a:off x="744017" y="2216028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1" y="3572"/>
                  </a:moveTo>
                  <a:lnTo>
                    <a:pt x="13" y="1786"/>
                  </a:lnTo>
                  <a:lnTo>
                    <a:pt x="25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0" name="Google Shape;150;p28"/>
            <p:cNvSpPr/>
            <p:nvPr/>
          </p:nvSpPr>
          <p:spPr>
            <a:xfrm>
              <a:off x="797789" y="2274836"/>
              <a:ext cx="392" cy="58448"/>
            </a:xfrm>
            <a:custGeom>
              <a:avLst/>
              <a:gdLst/>
              <a:ahLst/>
              <a:cxnLst/>
              <a:rect l="l" t="t" r="r" b="b"/>
              <a:pathLst>
                <a:path w="12" h="1787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1" name="Google Shape;151;p28"/>
            <p:cNvSpPr/>
            <p:nvPr/>
          </p:nvSpPr>
          <p:spPr>
            <a:xfrm>
              <a:off x="851527" y="2216421"/>
              <a:ext cx="785" cy="116864"/>
            </a:xfrm>
            <a:custGeom>
              <a:avLst/>
              <a:gdLst/>
              <a:ahLst/>
              <a:cxnLst/>
              <a:rect l="l" t="t" r="r" b="b"/>
              <a:pathLst>
                <a:path w="24" h="3573" fill="none" extrusionOk="0">
                  <a:moveTo>
                    <a:pt x="0" y="3572"/>
                  </a:moveTo>
                  <a:lnTo>
                    <a:pt x="12" y="1786"/>
                  </a:lnTo>
                  <a:lnTo>
                    <a:pt x="24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2" name="Google Shape;152;p28"/>
            <p:cNvSpPr/>
            <p:nvPr/>
          </p:nvSpPr>
          <p:spPr>
            <a:xfrm>
              <a:off x="905658" y="2275229"/>
              <a:ext cx="33" cy="58448"/>
            </a:xfrm>
            <a:custGeom>
              <a:avLst/>
              <a:gdLst/>
              <a:ahLst/>
              <a:cxnLst/>
              <a:rect l="l" t="t" r="r" b="b"/>
              <a:pathLst>
                <a:path w="1" h="1787" fill="none" extrusionOk="0">
                  <a:moveTo>
                    <a:pt x="0" y="1786"/>
                  </a:moveTo>
                  <a:lnTo>
                    <a:pt x="0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3" name="Google Shape;153;p28"/>
            <p:cNvSpPr/>
            <p:nvPr/>
          </p:nvSpPr>
          <p:spPr>
            <a:xfrm>
              <a:off x="959396" y="2216813"/>
              <a:ext cx="392" cy="117224"/>
            </a:xfrm>
            <a:custGeom>
              <a:avLst/>
              <a:gdLst/>
              <a:ahLst/>
              <a:cxnLst/>
              <a:rect l="l" t="t" r="r" b="b"/>
              <a:pathLst>
                <a:path w="12" h="3584" fill="none" extrusionOk="0">
                  <a:moveTo>
                    <a:pt x="0" y="3584"/>
                  </a:moveTo>
                  <a:lnTo>
                    <a:pt x="0" y="1786"/>
                  </a:ln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4" name="Google Shape;154;p28"/>
            <p:cNvSpPr/>
            <p:nvPr/>
          </p:nvSpPr>
          <p:spPr>
            <a:xfrm>
              <a:off x="1012742" y="2275621"/>
              <a:ext cx="425" cy="58416"/>
            </a:xfrm>
            <a:custGeom>
              <a:avLst/>
              <a:gdLst/>
              <a:ahLst/>
              <a:cxnLst/>
              <a:rect l="l" t="t" r="r" b="b"/>
              <a:pathLst>
                <a:path w="13" h="1786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5" name="Google Shape;155;p28"/>
            <p:cNvSpPr/>
            <p:nvPr/>
          </p:nvSpPr>
          <p:spPr>
            <a:xfrm>
              <a:off x="1066873" y="2217566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0" y="3573"/>
                  </a:moveTo>
                  <a:lnTo>
                    <a:pt x="0" y="1787"/>
                  </a:ln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6" name="Google Shape;156;p28"/>
            <p:cNvSpPr/>
            <p:nvPr/>
          </p:nvSpPr>
          <p:spPr>
            <a:xfrm>
              <a:off x="1120612" y="2275981"/>
              <a:ext cx="33" cy="58448"/>
            </a:xfrm>
            <a:custGeom>
              <a:avLst/>
              <a:gdLst/>
              <a:ahLst/>
              <a:cxnLst/>
              <a:rect l="l" t="t" r="r" b="b"/>
              <a:pathLst>
                <a:path w="1" h="1787" fill="none" extrusionOk="0">
                  <a:moveTo>
                    <a:pt x="0" y="1787"/>
                  </a:moveTo>
                  <a:lnTo>
                    <a:pt x="0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7" name="Google Shape;157;p28"/>
            <p:cNvSpPr/>
            <p:nvPr/>
          </p:nvSpPr>
          <p:spPr>
            <a:xfrm>
              <a:off x="1174350" y="2217958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0" y="3573"/>
                  </a:moveTo>
                  <a:lnTo>
                    <a:pt x="0" y="1787"/>
                  </a:ln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8" name="Google Shape;158;p28"/>
            <p:cNvSpPr/>
            <p:nvPr/>
          </p:nvSpPr>
          <p:spPr>
            <a:xfrm>
              <a:off x="1228088" y="2276374"/>
              <a:ext cx="33" cy="58841"/>
            </a:xfrm>
            <a:custGeom>
              <a:avLst/>
              <a:gdLst/>
              <a:ahLst/>
              <a:cxnLst/>
              <a:rect l="l" t="t" r="r" b="b"/>
              <a:pathLst>
                <a:path w="1" h="1799" fill="none" extrusionOk="0">
                  <a:moveTo>
                    <a:pt x="0" y="1799"/>
                  </a:moveTo>
                  <a:lnTo>
                    <a:pt x="0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59" name="Google Shape;159;p28"/>
            <p:cNvSpPr/>
            <p:nvPr/>
          </p:nvSpPr>
          <p:spPr>
            <a:xfrm>
              <a:off x="1281827" y="2218351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0" y="3573"/>
                  </a:moveTo>
                  <a:lnTo>
                    <a:pt x="0" y="1787"/>
                  </a:ln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0" name="Google Shape;160;p28"/>
            <p:cNvSpPr/>
            <p:nvPr/>
          </p:nvSpPr>
          <p:spPr>
            <a:xfrm>
              <a:off x="1335565" y="2277159"/>
              <a:ext cx="33" cy="58448"/>
            </a:xfrm>
            <a:custGeom>
              <a:avLst/>
              <a:gdLst/>
              <a:ahLst/>
              <a:cxnLst/>
              <a:rect l="l" t="t" r="r" b="b"/>
              <a:pathLst>
                <a:path w="1" h="1787" fill="none" extrusionOk="0">
                  <a:moveTo>
                    <a:pt x="1" y="1787"/>
                  </a:moveTo>
                  <a:lnTo>
                    <a:pt x="1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1" name="Google Shape;161;p28"/>
            <p:cNvSpPr/>
            <p:nvPr/>
          </p:nvSpPr>
          <p:spPr>
            <a:xfrm>
              <a:off x="1389304" y="2218743"/>
              <a:ext cx="425" cy="117256"/>
            </a:xfrm>
            <a:custGeom>
              <a:avLst/>
              <a:gdLst/>
              <a:ahLst/>
              <a:cxnLst/>
              <a:rect l="l" t="t" r="r" b="b"/>
              <a:pathLst>
                <a:path w="13" h="3585" fill="none" extrusionOk="0">
                  <a:moveTo>
                    <a:pt x="1" y="3584"/>
                  </a:moveTo>
                  <a:lnTo>
                    <a:pt x="1" y="1787"/>
                  </a:ln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2" name="Google Shape;162;p28"/>
            <p:cNvSpPr/>
            <p:nvPr/>
          </p:nvSpPr>
          <p:spPr>
            <a:xfrm>
              <a:off x="1443042" y="2277551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3" name="Google Shape;163;p28"/>
            <p:cNvSpPr/>
            <p:nvPr/>
          </p:nvSpPr>
          <p:spPr>
            <a:xfrm>
              <a:off x="1496781" y="2219528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1" y="3572"/>
                  </a:moveTo>
                  <a:lnTo>
                    <a:pt x="13" y="1786"/>
                  </a:ln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4" name="Google Shape;164;p28"/>
            <p:cNvSpPr/>
            <p:nvPr/>
          </p:nvSpPr>
          <p:spPr>
            <a:xfrm>
              <a:off x="1550519" y="2277944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5" name="Google Shape;165;p28"/>
            <p:cNvSpPr/>
            <p:nvPr/>
          </p:nvSpPr>
          <p:spPr>
            <a:xfrm>
              <a:off x="1604257" y="2219920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1" y="3572"/>
                  </a:moveTo>
                  <a:lnTo>
                    <a:pt x="13" y="1786"/>
                  </a:lnTo>
                  <a:lnTo>
                    <a:pt x="13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6" name="Google Shape;166;p28"/>
            <p:cNvSpPr/>
            <p:nvPr/>
          </p:nvSpPr>
          <p:spPr>
            <a:xfrm>
              <a:off x="1657996" y="2278729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7" name="Google Shape;167;p28"/>
            <p:cNvSpPr/>
            <p:nvPr/>
          </p:nvSpPr>
          <p:spPr>
            <a:xfrm>
              <a:off x="1711734" y="2220313"/>
              <a:ext cx="425" cy="116864"/>
            </a:xfrm>
            <a:custGeom>
              <a:avLst/>
              <a:gdLst/>
              <a:ahLst/>
              <a:cxnLst/>
              <a:rect l="l" t="t" r="r" b="b"/>
              <a:pathLst>
                <a:path w="13" h="3573" fill="none" extrusionOk="0">
                  <a:moveTo>
                    <a:pt x="13" y="0"/>
                  </a:moveTo>
                  <a:lnTo>
                    <a:pt x="13" y="1786"/>
                  </a:lnTo>
                  <a:lnTo>
                    <a:pt x="1" y="357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8" name="Google Shape;168;p28"/>
            <p:cNvSpPr/>
            <p:nvPr/>
          </p:nvSpPr>
          <p:spPr>
            <a:xfrm>
              <a:off x="1765505" y="2279121"/>
              <a:ext cx="392" cy="58448"/>
            </a:xfrm>
            <a:custGeom>
              <a:avLst/>
              <a:gdLst/>
              <a:ahLst/>
              <a:cxnLst/>
              <a:rect l="l" t="t" r="r" b="b"/>
              <a:pathLst>
                <a:path w="12" h="1787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69" name="Google Shape;169;p28"/>
            <p:cNvSpPr/>
            <p:nvPr/>
          </p:nvSpPr>
          <p:spPr>
            <a:xfrm>
              <a:off x="1819244" y="2220705"/>
              <a:ext cx="392" cy="117224"/>
            </a:xfrm>
            <a:custGeom>
              <a:avLst/>
              <a:gdLst/>
              <a:ahLst/>
              <a:cxnLst/>
              <a:rect l="l" t="t" r="r" b="b"/>
              <a:pathLst>
                <a:path w="12" h="3584" fill="none" extrusionOk="0">
                  <a:moveTo>
                    <a:pt x="0" y="3584"/>
                  </a:moveTo>
                  <a:lnTo>
                    <a:pt x="12" y="1798"/>
                  </a:ln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0" name="Google Shape;170;p28"/>
            <p:cNvSpPr/>
            <p:nvPr/>
          </p:nvSpPr>
          <p:spPr>
            <a:xfrm>
              <a:off x="1872982" y="2279514"/>
              <a:ext cx="425" cy="58416"/>
            </a:xfrm>
            <a:custGeom>
              <a:avLst/>
              <a:gdLst/>
              <a:ahLst/>
              <a:cxnLst/>
              <a:rect l="l" t="t" r="r" b="b"/>
              <a:pathLst>
                <a:path w="13" h="1786" fill="none" extrusionOk="0">
                  <a:moveTo>
                    <a:pt x="0" y="1786"/>
                  </a:move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1" name="Google Shape;171;p28"/>
            <p:cNvSpPr/>
            <p:nvPr/>
          </p:nvSpPr>
          <p:spPr>
            <a:xfrm>
              <a:off x="1926721" y="2221490"/>
              <a:ext cx="425" cy="116831"/>
            </a:xfrm>
            <a:custGeom>
              <a:avLst/>
              <a:gdLst/>
              <a:ahLst/>
              <a:cxnLst/>
              <a:rect l="l" t="t" r="r" b="b"/>
              <a:pathLst>
                <a:path w="13" h="3572" fill="none" extrusionOk="0">
                  <a:moveTo>
                    <a:pt x="0" y="3572"/>
                  </a:moveTo>
                  <a:lnTo>
                    <a:pt x="12" y="1786"/>
                  </a:lnTo>
                  <a:lnTo>
                    <a:pt x="12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2" name="Google Shape;172;p28"/>
            <p:cNvSpPr/>
            <p:nvPr/>
          </p:nvSpPr>
          <p:spPr>
            <a:xfrm>
              <a:off x="1980459" y="2279873"/>
              <a:ext cx="425" cy="58841"/>
            </a:xfrm>
            <a:custGeom>
              <a:avLst/>
              <a:gdLst/>
              <a:ahLst/>
              <a:cxnLst/>
              <a:rect l="l" t="t" r="r" b="b"/>
              <a:pathLst>
                <a:path w="13" h="1799" fill="none" extrusionOk="0">
                  <a:moveTo>
                    <a:pt x="0" y="1799"/>
                  </a:move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3" name="Google Shape;173;p28"/>
            <p:cNvSpPr/>
            <p:nvPr/>
          </p:nvSpPr>
          <p:spPr>
            <a:xfrm>
              <a:off x="2034198" y="2221850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0" y="3573"/>
                  </a:moveTo>
                  <a:lnTo>
                    <a:pt x="12" y="1787"/>
                  </a:lnTo>
                  <a:lnTo>
                    <a:pt x="24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4" name="Google Shape;174;p28"/>
            <p:cNvSpPr/>
            <p:nvPr/>
          </p:nvSpPr>
          <p:spPr>
            <a:xfrm>
              <a:off x="2087936" y="2280658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0" y="1787"/>
                  </a:move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5" name="Google Shape;175;p28"/>
            <p:cNvSpPr/>
            <p:nvPr/>
          </p:nvSpPr>
          <p:spPr>
            <a:xfrm>
              <a:off x="2141674" y="2222243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0" y="3573"/>
                  </a:moveTo>
                  <a:lnTo>
                    <a:pt x="12" y="1787"/>
                  </a:lnTo>
                  <a:lnTo>
                    <a:pt x="24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6" name="Google Shape;176;p28"/>
            <p:cNvSpPr/>
            <p:nvPr/>
          </p:nvSpPr>
          <p:spPr>
            <a:xfrm>
              <a:off x="2195413" y="2281051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7"/>
                  </a:moveTo>
                  <a:lnTo>
                    <a:pt x="12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7" name="Google Shape;177;p28"/>
            <p:cNvSpPr/>
            <p:nvPr/>
          </p:nvSpPr>
          <p:spPr>
            <a:xfrm>
              <a:off x="2249151" y="2222635"/>
              <a:ext cx="818" cy="117256"/>
            </a:xfrm>
            <a:custGeom>
              <a:avLst/>
              <a:gdLst/>
              <a:ahLst/>
              <a:cxnLst/>
              <a:rect l="l" t="t" r="r" b="b"/>
              <a:pathLst>
                <a:path w="25" h="3585" fill="none" extrusionOk="0">
                  <a:moveTo>
                    <a:pt x="1" y="3585"/>
                  </a:moveTo>
                  <a:lnTo>
                    <a:pt x="13" y="1799"/>
                  </a:lnTo>
                  <a:lnTo>
                    <a:pt x="24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8" name="Google Shape;178;p28"/>
            <p:cNvSpPr/>
            <p:nvPr/>
          </p:nvSpPr>
          <p:spPr>
            <a:xfrm>
              <a:off x="2302890" y="2281443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7"/>
                  </a:move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79" name="Google Shape;179;p28"/>
            <p:cNvSpPr/>
            <p:nvPr/>
          </p:nvSpPr>
          <p:spPr>
            <a:xfrm>
              <a:off x="2356628" y="2223420"/>
              <a:ext cx="818" cy="116864"/>
            </a:xfrm>
            <a:custGeom>
              <a:avLst/>
              <a:gdLst/>
              <a:ahLst/>
              <a:cxnLst/>
              <a:rect l="l" t="t" r="r" b="b"/>
              <a:pathLst>
                <a:path w="25" h="3573" fill="none" extrusionOk="0">
                  <a:moveTo>
                    <a:pt x="1" y="3572"/>
                  </a:moveTo>
                  <a:lnTo>
                    <a:pt x="13" y="1787"/>
                  </a:lnTo>
                  <a:lnTo>
                    <a:pt x="25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0" name="Google Shape;180;p28"/>
            <p:cNvSpPr/>
            <p:nvPr/>
          </p:nvSpPr>
          <p:spPr>
            <a:xfrm>
              <a:off x="2410366" y="2281836"/>
              <a:ext cx="425" cy="58448"/>
            </a:xfrm>
            <a:custGeom>
              <a:avLst/>
              <a:gdLst/>
              <a:ahLst/>
              <a:cxnLst/>
              <a:rect l="l" t="t" r="r" b="b"/>
              <a:pathLst>
                <a:path w="13" h="1787" fill="none" extrusionOk="0">
                  <a:moveTo>
                    <a:pt x="1" y="1786"/>
                  </a:moveTo>
                  <a:lnTo>
                    <a:pt x="13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1" name="Google Shape;181;p28"/>
            <p:cNvSpPr/>
            <p:nvPr/>
          </p:nvSpPr>
          <p:spPr>
            <a:xfrm>
              <a:off x="597226" y="507617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2" name="Google Shape;182;p28"/>
            <p:cNvSpPr/>
            <p:nvPr/>
          </p:nvSpPr>
          <p:spPr>
            <a:xfrm>
              <a:off x="597226" y="561356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0" y="1"/>
                  </a:moveTo>
                  <a:lnTo>
                    <a:pt x="1786" y="13"/>
                  </a:lnTo>
                  <a:lnTo>
                    <a:pt x="3572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3" name="Google Shape;183;p28"/>
            <p:cNvSpPr/>
            <p:nvPr/>
          </p:nvSpPr>
          <p:spPr>
            <a:xfrm>
              <a:off x="596834" y="615094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4" name="Google Shape;184;p28"/>
            <p:cNvSpPr/>
            <p:nvPr/>
          </p:nvSpPr>
          <p:spPr>
            <a:xfrm>
              <a:off x="596441" y="668833"/>
              <a:ext cx="117256" cy="425"/>
            </a:xfrm>
            <a:custGeom>
              <a:avLst/>
              <a:gdLst/>
              <a:ahLst/>
              <a:cxnLst/>
              <a:rect l="l" t="t" r="r" b="b"/>
              <a:pathLst>
                <a:path w="3585" h="13" fill="none" extrusionOk="0">
                  <a:moveTo>
                    <a:pt x="0" y="1"/>
                  </a:moveTo>
                  <a:lnTo>
                    <a:pt x="1786" y="13"/>
                  </a:lnTo>
                  <a:lnTo>
                    <a:pt x="3584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5" name="Google Shape;185;p28"/>
            <p:cNvSpPr/>
            <p:nvPr/>
          </p:nvSpPr>
          <p:spPr>
            <a:xfrm>
              <a:off x="596441" y="722571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6" name="Google Shape;186;p28"/>
            <p:cNvSpPr/>
            <p:nvPr/>
          </p:nvSpPr>
          <p:spPr>
            <a:xfrm>
              <a:off x="596049" y="776342"/>
              <a:ext cx="116864" cy="785"/>
            </a:xfrm>
            <a:custGeom>
              <a:avLst/>
              <a:gdLst/>
              <a:ahLst/>
              <a:cxnLst/>
              <a:rect l="l" t="t" r="r" b="b"/>
              <a:pathLst>
                <a:path w="3573" h="24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2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7" name="Google Shape;187;p28"/>
            <p:cNvSpPr/>
            <p:nvPr/>
          </p:nvSpPr>
          <p:spPr>
            <a:xfrm>
              <a:off x="595656" y="830081"/>
              <a:ext cx="58841" cy="392"/>
            </a:xfrm>
            <a:custGeom>
              <a:avLst/>
              <a:gdLst/>
              <a:ahLst/>
              <a:cxnLst/>
              <a:rect l="l" t="t" r="r" b="b"/>
              <a:pathLst>
                <a:path w="1799" h="12" fill="none" extrusionOk="0">
                  <a:moveTo>
                    <a:pt x="1" y="0"/>
                  </a:moveTo>
                  <a:lnTo>
                    <a:pt x="1799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8" name="Google Shape;188;p28"/>
            <p:cNvSpPr/>
            <p:nvPr/>
          </p:nvSpPr>
          <p:spPr>
            <a:xfrm>
              <a:off x="595656" y="883819"/>
              <a:ext cx="116864" cy="785"/>
            </a:xfrm>
            <a:custGeom>
              <a:avLst/>
              <a:gdLst/>
              <a:ahLst/>
              <a:cxnLst/>
              <a:rect l="l" t="t" r="r" b="b"/>
              <a:pathLst>
                <a:path w="3573" h="24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3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89" name="Google Shape;189;p28"/>
            <p:cNvSpPr/>
            <p:nvPr/>
          </p:nvSpPr>
          <p:spPr>
            <a:xfrm>
              <a:off x="595264" y="937558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0" name="Google Shape;190;p28"/>
            <p:cNvSpPr/>
            <p:nvPr/>
          </p:nvSpPr>
          <p:spPr>
            <a:xfrm>
              <a:off x="595264" y="991296"/>
              <a:ext cx="116864" cy="818"/>
            </a:xfrm>
            <a:custGeom>
              <a:avLst/>
              <a:gdLst/>
              <a:ahLst/>
              <a:cxnLst/>
              <a:rect l="l" t="t" r="r" b="b"/>
              <a:pathLst>
                <a:path w="3573" h="25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3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1" name="Google Shape;191;p28"/>
            <p:cNvSpPr/>
            <p:nvPr/>
          </p:nvSpPr>
          <p:spPr>
            <a:xfrm>
              <a:off x="594871" y="1045034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2" name="Google Shape;192;p28"/>
            <p:cNvSpPr/>
            <p:nvPr/>
          </p:nvSpPr>
          <p:spPr>
            <a:xfrm>
              <a:off x="594479" y="1098773"/>
              <a:ext cx="117256" cy="818"/>
            </a:xfrm>
            <a:custGeom>
              <a:avLst/>
              <a:gdLst/>
              <a:ahLst/>
              <a:cxnLst/>
              <a:rect l="l" t="t" r="r" b="b"/>
              <a:pathLst>
                <a:path w="3585" h="25" fill="none" extrusionOk="0">
                  <a:moveTo>
                    <a:pt x="1" y="0"/>
                  </a:moveTo>
                  <a:lnTo>
                    <a:pt x="1799" y="12"/>
                  </a:lnTo>
                  <a:lnTo>
                    <a:pt x="3585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3" name="Google Shape;193;p28"/>
            <p:cNvSpPr/>
            <p:nvPr/>
          </p:nvSpPr>
          <p:spPr>
            <a:xfrm>
              <a:off x="594479" y="1152511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4" name="Google Shape;194;p28"/>
            <p:cNvSpPr/>
            <p:nvPr/>
          </p:nvSpPr>
          <p:spPr>
            <a:xfrm>
              <a:off x="594119" y="1206250"/>
              <a:ext cx="116831" cy="818"/>
            </a:xfrm>
            <a:custGeom>
              <a:avLst/>
              <a:gdLst/>
              <a:ahLst/>
              <a:cxnLst/>
              <a:rect l="l" t="t" r="r" b="b"/>
              <a:pathLst>
                <a:path w="3572" h="25" fill="none" extrusionOk="0">
                  <a:moveTo>
                    <a:pt x="0" y="1"/>
                  </a:moveTo>
                  <a:lnTo>
                    <a:pt x="1786" y="12"/>
                  </a:lnTo>
                  <a:lnTo>
                    <a:pt x="3572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5" name="Google Shape;195;p28"/>
            <p:cNvSpPr/>
            <p:nvPr/>
          </p:nvSpPr>
          <p:spPr>
            <a:xfrm>
              <a:off x="594119" y="1259988"/>
              <a:ext cx="58416" cy="425"/>
            </a:xfrm>
            <a:custGeom>
              <a:avLst/>
              <a:gdLst/>
              <a:ahLst/>
              <a:cxnLst/>
              <a:rect l="l" t="t" r="r" b="b"/>
              <a:pathLst>
                <a:path w="1786" h="13" fill="none" extrusionOk="0">
                  <a:moveTo>
                    <a:pt x="0" y="1"/>
                  </a:moveTo>
                  <a:lnTo>
                    <a:pt x="1786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6" name="Google Shape;196;p28"/>
            <p:cNvSpPr/>
            <p:nvPr/>
          </p:nvSpPr>
          <p:spPr>
            <a:xfrm>
              <a:off x="593727" y="1313726"/>
              <a:ext cx="116831" cy="818"/>
            </a:xfrm>
            <a:custGeom>
              <a:avLst/>
              <a:gdLst/>
              <a:ahLst/>
              <a:cxnLst/>
              <a:rect l="l" t="t" r="r" b="b"/>
              <a:pathLst>
                <a:path w="3572" h="25" fill="none" extrusionOk="0">
                  <a:moveTo>
                    <a:pt x="0" y="1"/>
                  </a:moveTo>
                  <a:lnTo>
                    <a:pt x="1786" y="13"/>
                  </a:lnTo>
                  <a:lnTo>
                    <a:pt x="3572" y="24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7" name="Google Shape;197;p28"/>
            <p:cNvSpPr/>
            <p:nvPr/>
          </p:nvSpPr>
          <p:spPr>
            <a:xfrm>
              <a:off x="593334" y="1367857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0" y="1"/>
                  </a:moveTo>
                  <a:lnTo>
                    <a:pt x="1786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8" name="Google Shape;198;p28"/>
            <p:cNvSpPr/>
            <p:nvPr/>
          </p:nvSpPr>
          <p:spPr>
            <a:xfrm>
              <a:off x="593334" y="1421596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0" y="1"/>
                  </a:moveTo>
                  <a:lnTo>
                    <a:pt x="1786" y="1"/>
                  </a:lnTo>
                  <a:lnTo>
                    <a:pt x="3572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199" name="Google Shape;199;p28"/>
            <p:cNvSpPr/>
            <p:nvPr/>
          </p:nvSpPr>
          <p:spPr>
            <a:xfrm>
              <a:off x="592942" y="1474942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0" y="1"/>
                  </a:moveTo>
                  <a:lnTo>
                    <a:pt x="1786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0" name="Google Shape;200;p28"/>
            <p:cNvSpPr/>
            <p:nvPr/>
          </p:nvSpPr>
          <p:spPr>
            <a:xfrm>
              <a:off x="592549" y="1529073"/>
              <a:ext cx="117256" cy="425"/>
            </a:xfrm>
            <a:custGeom>
              <a:avLst/>
              <a:gdLst/>
              <a:ahLst/>
              <a:cxnLst/>
              <a:rect l="l" t="t" r="r" b="b"/>
              <a:pathLst>
                <a:path w="3585" h="13" fill="none" extrusionOk="0">
                  <a:moveTo>
                    <a:pt x="0" y="1"/>
                  </a:moveTo>
                  <a:lnTo>
                    <a:pt x="1798" y="1"/>
                  </a:lnTo>
                  <a:lnTo>
                    <a:pt x="3584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1" name="Google Shape;201;p28"/>
            <p:cNvSpPr/>
            <p:nvPr/>
          </p:nvSpPr>
          <p:spPr>
            <a:xfrm>
              <a:off x="592549" y="1582811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0" y="1"/>
                  </a:moveTo>
                  <a:lnTo>
                    <a:pt x="1786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2" name="Google Shape;202;p28"/>
            <p:cNvSpPr/>
            <p:nvPr/>
          </p:nvSpPr>
          <p:spPr>
            <a:xfrm>
              <a:off x="592157" y="1636550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1" y="1"/>
                  </a:moveTo>
                  <a:lnTo>
                    <a:pt x="1786" y="1"/>
                  </a:lnTo>
                  <a:lnTo>
                    <a:pt x="3572" y="13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3" name="Google Shape;203;p28"/>
            <p:cNvSpPr/>
            <p:nvPr/>
          </p:nvSpPr>
          <p:spPr>
            <a:xfrm>
              <a:off x="592157" y="1690288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1" y="1"/>
                  </a:moveTo>
                  <a:lnTo>
                    <a:pt x="1786" y="1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4" name="Google Shape;204;p28"/>
            <p:cNvSpPr/>
            <p:nvPr/>
          </p:nvSpPr>
          <p:spPr>
            <a:xfrm>
              <a:off x="591764" y="1744059"/>
              <a:ext cx="116864" cy="392"/>
            </a:xfrm>
            <a:custGeom>
              <a:avLst/>
              <a:gdLst/>
              <a:ahLst/>
              <a:cxnLst/>
              <a:rect l="l" t="t" r="r" b="b"/>
              <a:pathLst>
                <a:path w="3573" h="12" fill="none" extrusionOk="0">
                  <a:moveTo>
                    <a:pt x="1" y="0"/>
                  </a:moveTo>
                  <a:lnTo>
                    <a:pt x="1787" y="0"/>
                  </a:lnTo>
                  <a:lnTo>
                    <a:pt x="3572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5" name="Google Shape;205;p28"/>
            <p:cNvSpPr/>
            <p:nvPr/>
          </p:nvSpPr>
          <p:spPr>
            <a:xfrm>
              <a:off x="591372" y="1797797"/>
              <a:ext cx="58448" cy="33"/>
            </a:xfrm>
            <a:custGeom>
              <a:avLst/>
              <a:gdLst/>
              <a:ahLst/>
              <a:cxnLst/>
              <a:rect l="l" t="t" r="r" b="b"/>
              <a:pathLst>
                <a:path w="1787" h="1" fill="none" extrusionOk="0">
                  <a:moveTo>
                    <a:pt x="1" y="0"/>
                  </a:moveTo>
                  <a:lnTo>
                    <a:pt x="1787" y="0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6" name="Google Shape;206;p28"/>
            <p:cNvSpPr/>
            <p:nvPr/>
          </p:nvSpPr>
          <p:spPr>
            <a:xfrm>
              <a:off x="591372" y="1851536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1" y="0"/>
                  </a:moveTo>
                  <a:lnTo>
                    <a:pt x="1787" y="0"/>
                  </a:lnTo>
                  <a:lnTo>
                    <a:pt x="3573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7" name="Google Shape;207;p28"/>
            <p:cNvSpPr/>
            <p:nvPr/>
          </p:nvSpPr>
          <p:spPr>
            <a:xfrm>
              <a:off x="590979" y="1905274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8" name="Google Shape;208;p28"/>
            <p:cNvSpPr/>
            <p:nvPr/>
          </p:nvSpPr>
          <p:spPr>
            <a:xfrm>
              <a:off x="590587" y="1959013"/>
              <a:ext cx="117256" cy="425"/>
            </a:xfrm>
            <a:custGeom>
              <a:avLst/>
              <a:gdLst/>
              <a:ahLst/>
              <a:cxnLst/>
              <a:rect l="l" t="t" r="r" b="b"/>
              <a:pathLst>
                <a:path w="3585" h="13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85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09" name="Google Shape;209;p28"/>
            <p:cNvSpPr/>
            <p:nvPr/>
          </p:nvSpPr>
          <p:spPr>
            <a:xfrm>
              <a:off x="590587" y="2012751"/>
              <a:ext cx="58448" cy="425"/>
            </a:xfrm>
            <a:custGeom>
              <a:avLst/>
              <a:gdLst/>
              <a:ahLst/>
              <a:cxnLst/>
              <a:rect l="l" t="t" r="r" b="b"/>
              <a:pathLst>
                <a:path w="1787" h="13" fill="none" extrusionOk="0">
                  <a:moveTo>
                    <a:pt x="1" y="0"/>
                  </a:moveTo>
                  <a:lnTo>
                    <a:pt x="1787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0" name="Google Shape;210;p28"/>
            <p:cNvSpPr/>
            <p:nvPr/>
          </p:nvSpPr>
          <p:spPr>
            <a:xfrm>
              <a:off x="590194" y="2066490"/>
              <a:ext cx="116864" cy="425"/>
            </a:xfrm>
            <a:custGeom>
              <a:avLst/>
              <a:gdLst/>
              <a:ahLst/>
              <a:cxnLst/>
              <a:rect l="l" t="t" r="r" b="b"/>
              <a:pathLst>
                <a:path w="3573" h="13" fill="none" extrusionOk="0">
                  <a:moveTo>
                    <a:pt x="1" y="0"/>
                  </a:moveTo>
                  <a:lnTo>
                    <a:pt x="1787" y="12"/>
                  </a:lnTo>
                  <a:lnTo>
                    <a:pt x="3573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1" name="Google Shape;211;p28"/>
            <p:cNvSpPr/>
            <p:nvPr/>
          </p:nvSpPr>
          <p:spPr>
            <a:xfrm>
              <a:off x="589834" y="2120228"/>
              <a:ext cx="58416" cy="425"/>
            </a:xfrm>
            <a:custGeom>
              <a:avLst/>
              <a:gdLst/>
              <a:ahLst/>
              <a:cxnLst/>
              <a:rect l="l" t="t" r="r" b="b"/>
              <a:pathLst>
                <a:path w="1786" h="13" fill="none" extrusionOk="0">
                  <a:moveTo>
                    <a:pt x="0" y="0"/>
                  </a:moveTo>
                  <a:lnTo>
                    <a:pt x="1786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2" name="Google Shape;212;p28"/>
            <p:cNvSpPr/>
            <p:nvPr/>
          </p:nvSpPr>
          <p:spPr>
            <a:xfrm>
              <a:off x="589834" y="2173966"/>
              <a:ext cx="116831" cy="425"/>
            </a:xfrm>
            <a:custGeom>
              <a:avLst/>
              <a:gdLst/>
              <a:ahLst/>
              <a:cxnLst/>
              <a:rect l="l" t="t" r="r" b="b"/>
              <a:pathLst>
                <a:path w="3572" h="13" fill="none" extrusionOk="0">
                  <a:moveTo>
                    <a:pt x="0" y="0"/>
                  </a:moveTo>
                  <a:lnTo>
                    <a:pt x="1786" y="12"/>
                  </a:lnTo>
                  <a:lnTo>
                    <a:pt x="3572" y="12"/>
                  </a:lnTo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13" name="Google Shape;213;p28"/>
          <p:cNvGrpSpPr/>
          <p:nvPr/>
        </p:nvGrpSpPr>
        <p:grpSpPr>
          <a:xfrm rot="-481486">
            <a:off x="525187" y="3321637"/>
            <a:ext cx="1207077" cy="1541205"/>
            <a:chOff x="6662225" y="1139925"/>
            <a:chExt cx="1453177" cy="1855428"/>
          </a:xfrm>
        </p:grpSpPr>
        <p:sp>
          <p:nvSpPr>
            <p:cNvPr id="214" name="Google Shape;214;p28"/>
            <p:cNvSpPr/>
            <p:nvPr/>
          </p:nvSpPr>
          <p:spPr>
            <a:xfrm>
              <a:off x="6662225" y="1142527"/>
              <a:ext cx="1451177" cy="1852825"/>
            </a:xfrm>
            <a:custGeom>
              <a:avLst/>
              <a:gdLst/>
              <a:ahLst/>
              <a:cxnLst/>
              <a:rect l="l" t="t" r="r" b="b"/>
              <a:pathLst>
                <a:path w="43494" h="55532" extrusionOk="0">
                  <a:moveTo>
                    <a:pt x="38277" y="1"/>
                  </a:moveTo>
                  <a:cubicBezTo>
                    <a:pt x="38226" y="1"/>
                    <a:pt x="38175" y="2"/>
                    <a:pt x="38124" y="6"/>
                  </a:cubicBezTo>
                  <a:lnTo>
                    <a:pt x="21241" y="994"/>
                  </a:lnTo>
                  <a:lnTo>
                    <a:pt x="4358" y="1982"/>
                  </a:lnTo>
                  <a:lnTo>
                    <a:pt x="4310" y="1982"/>
                  </a:lnTo>
                  <a:cubicBezTo>
                    <a:pt x="1869" y="2137"/>
                    <a:pt x="0" y="3518"/>
                    <a:pt x="143" y="5792"/>
                  </a:cubicBezTo>
                  <a:lnTo>
                    <a:pt x="655" y="14519"/>
                  </a:lnTo>
                  <a:lnTo>
                    <a:pt x="1179" y="23258"/>
                  </a:lnTo>
                  <a:cubicBezTo>
                    <a:pt x="1179" y="23282"/>
                    <a:pt x="1191" y="23306"/>
                    <a:pt x="1191" y="23330"/>
                  </a:cubicBezTo>
                  <a:cubicBezTo>
                    <a:pt x="1203" y="23354"/>
                    <a:pt x="2084" y="37843"/>
                    <a:pt x="2084" y="37843"/>
                  </a:cubicBezTo>
                  <a:lnTo>
                    <a:pt x="2929" y="52286"/>
                  </a:lnTo>
                  <a:cubicBezTo>
                    <a:pt x="3032" y="54118"/>
                    <a:pt x="4544" y="55531"/>
                    <a:pt x="6354" y="55531"/>
                  </a:cubicBezTo>
                  <a:cubicBezTo>
                    <a:pt x="6426" y="55531"/>
                    <a:pt x="6499" y="55529"/>
                    <a:pt x="6572" y="55524"/>
                  </a:cubicBezTo>
                  <a:lnTo>
                    <a:pt x="22467" y="54607"/>
                  </a:lnTo>
                  <a:lnTo>
                    <a:pt x="38350" y="53667"/>
                  </a:lnTo>
                  <a:cubicBezTo>
                    <a:pt x="40660" y="53524"/>
                    <a:pt x="42101" y="51833"/>
                    <a:pt x="42565" y="51309"/>
                  </a:cubicBezTo>
                  <a:cubicBezTo>
                    <a:pt x="43184" y="50631"/>
                    <a:pt x="43494" y="49726"/>
                    <a:pt x="43434" y="48809"/>
                  </a:cubicBezTo>
                  <a:lnTo>
                    <a:pt x="42077" y="25568"/>
                  </a:lnTo>
                  <a:lnTo>
                    <a:pt x="40719" y="2315"/>
                  </a:lnTo>
                  <a:cubicBezTo>
                    <a:pt x="40639" y="1009"/>
                    <a:pt x="39567" y="1"/>
                    <a:pt x="38277" y="1"/>
                  </a:cubicBezTo>
                  <a:close/>
                </a:path>
              </a:pathLst>
            </a:custGeom>
            <a:solidFill>
              <a:schemeClr val="dk1"/>
            </a:solidFill>
            <a:ln w="53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6727752" y="1142527"/>
              <a:ext cx="1387650" cy="1813054"/>
            </a:xfrm>
            <a:custGeom>
              <a:avLst/>
              <a:gdLst/>
              <a:ahLst/>
              <a:cxnLst/>
              <a:rect l="l" t="t" r="r" b="b"/>
              <a:pathLst>
                <a:path w="41590" h="54340" extrusionOk="0">
                  <a:moveTo>
                    <a:pt x="36313" y="1"/>
                  </a:moveTo>
                  <a:cubicBezTo>
                    <a:pt x="36262" y="1"/>
                    <a:pt x="36211" y="2"/>
                    <a:pt x="36160" y="6"/>
                  </a:cubicBezTo>
                  <a:lnTo>
                    <a:pt x="2394" y="1982"/>
                  </a:lnTo>
                  <a:cubicBezTo>
                    <a:pt x="1036" y="2065"/>
                    <a:pt x="1" y="3220"/>
                    <a:pt x="72" y="4589"/>
                  </a:cubicBezTo>
                  <a:lnTo>
                    <a:pt x="2787" y="51083"/>
                  </a:lnTo>
                  <a:cubicBezTo>
                    <a:pt x="2890" y="52922"/>
                    <a:pt x="4424" y="54339"/>
                    <a:pt x="6244" y="54339"/>
                  </a:cubicBezTo>
                  <a:cubicBezTo>
                    <a:pt x="6310" y="54339"/>
                    <a:pt x="6376" y="54337"/>
                    <a:pt x="6442" y="54334"/>
                  </a:cubicBezTo>
                  <a:lnTo>
                    <a:pt x="38232" y="52464"/>
                  </a:lnTo>
                  <a:cubicBezTo>
                    <a:pt x="40137" y="52357"/>
                    <a:pt x="41589" y="50714"/>
                    <a:pt x="41470" y="48809"/>
                  </a:cubicBezTo>
                  <a:lnTo>
                    <a:pt x="38755" y="2315"/>
                  </a:lnTo>
                  <a:cubicBezTo>
                    <a:pt x="38675" y="1009"/>
                    <a:pt x="37603" y="1"/>
                    <a:pt x="36313" y="1"/>
                  </a:cubicBezTo>
                  <a:close/>
                </a:path>
              </a:pathLst>
            </a:custGeom>
            <a:solidFill>
              <a:schemeClr val="lt1"/>
            </a:solidFill>
            <a:ln w="190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6725784" y="1139925"/>
              <a:ext cx="1332398" cy="826718"/>
            </a:xfrm>
            <a:custGeom>
              <a:avLst/>
              <a:gdLst/>
              <a:ahLst/>
              <a:cxnLst/>
              <a:rect l="l" t="t" r="r" b="b"/>
              <a:pathLst>
                <a:path w="39934" h="24778" fill="none" extrusionOk="0">
                  <a:moveTo>
                    <a:pt x="39791" y="19860"/>
                  </a:moveTo>
                  <a:cubicBezTo>
                    <a:pt x="39934" y="22515"/>
                    <a:pt x="1262" y="24777"/>
                    <a:pt x="1107" y="22122"/>
                  </a:cubicBezTo>
                  <a:lnTo>
                    <a:pt x="83" y="4667"/>
                  </a:lnTo>
                  <a:cubicBezTo>
                    <a:pt x="0" y="3310"/>
                    <a:pt x="1036" y="2143"/>
                    <a:pt x="2405" y="2060"/>
                  </a:cubicBezTo>
                  <a:lnTo>
                    <a:pt x="36171" y="84"/>
                  </a:lnTo>
                  <a:cubicBezTo>
                    <a:pt x="37517" y="0"/>
                    <a:pt x="38683" y="1036"/>
                    <a:pt x="38767" y="2393"/>
                  </a:cubicBezTo>
                  <a:close/>
                </a:path>
              </a:pathLst>
            </a:custGeom>
            <a:noFill/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6778599" y="1189404"/>
              <a:ext cx="1218023" cy="606075"/>
            </a:xfrm>
            <a:custGeom>
              <a:avLst/>
              <a:gdLst/>
              <a:ahLst/>
              <a:cxnLst/>
              <a:rect l="l" t="t" r="r" b="b"/>
              <a:pathLst>
                <a:path w="36506" h="18165" extrusionOk="0">
                  <a:moveTo>
                    <a:pt x="33478" y="0"/>
                  </a:moveTo>
                  <a:cubicBezTo>
                    <a:pt x="33428" y="0"/>
                    <a:pt x="33377" y="2"/>
                    <a:pt x="33326" y="5"/>
                  </a:cubicBezTo>
                  <a:lnTo>
                    <a:pt x="2203" y="1827"/>
                  </a:lnTo>
                  <a:cubicBezTo>
                    <a:pt x="953" y="1899"/>
                    <a:pt x="1" y="2970"/>
                    <a:pt x="72" y="4220"/>
                  </a:cubicBezTo>
                  <a:lnTo>
                    <a:pt x="822" y="16972"/>
                  </a:lnTo>
                  <a:cubicBezTo>
                    <a:pt x="857" y="17641"/>
                    <a:pt x="1416" y="18164"/>
                    <a:pt x="2089" y="18164"/>
                  </a:cubicBezTo>
                  <a:cubicBezTo>
                    <a:pt x="2111" y="18164"/>
                    <a:pt x="2133" y="18164"/>
                    <a:pt x="2156" y="18162"/>
                  </a:cubicBezTo>
                  <a:lnTo>
                    <a:pt x="35279" y="16210"/>
                  </a:lnTo>
                  <a:cubicBezTo>
                    <a:pt x="35981" y="16174"/>
                    <a:pt x="36505" y="15567"/>
                    <a:pt x="36469" y="14876"/>
                  </a:cubicBezTo>
                  <a:lnTo>
                    <a:pt x="35731" y="2137"/>
                  </a:lnTo>
                  <a:cubicBezTo>
                    <a:pt x="35663" y="926"/>
                    <a:pt x="34663" y="0"/>
                    <a:pt x="33478" y="0"/>
                  </a:cubicBezTo>
                  <a:close/>
                </a:path>
              </a:pathLst>
            </a:custGeom>
            <a:solidFill>
              <a:schemeClr val="dk1"/>
            </a:solidFill>
            <a:ln w="9525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8" name="Google Shape;218;p28"/>
            <p:cNvSpPr/>
            <p:nvPr/>
          </p:nvSpPr>
          <p:spPr>
            <a:xfrm>
              <a:off x="6895373" y="2043991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35" y="0"/>
                  </a:moveTo>
                  <a:cubicBezTo>
                    <a:pt x="4422" y="0"/>
                    <a:pt x="4408" y="1"/>
                    <a:pt x="4394" y="2"/>
                  </a:cubicBezTo>
                  <a:lnTo>
                    <a:pt x="537" y="240"/>
                  </a:lnTo>
                  <a:cubicBezTo>
                    <a:pt x="227" y="264"/>
                    <a:pt x="1" y="526"/>
                    <a:pt x="25" y="823"/>
                  </a:cubicBezTo>
                  <a:lnTo>
                    <a:pt x="263" y="4681"/>
                  </a:lnTo>
                  <a:cubicBezTo>
                    <a:pt x="275" y="4983"/>
                    <a:pt x="524" y="5205"/>
                    <a:pt x="823" y="5205"/>
                  </a:cubicBezTo>
                  <a:cubicBezTo>
                    <a:pt x="831" y="5205"/>
                    <a:pt x="839" y="5205"/>
                    <a:pt x="846" y="5205"/>
                  </a:cubicBezTo>
                  <a:lnTo>
                    <a:pt x="4704" y="4967"/>
                  </a:lnTo>
                  <a:cubicBezTo>
                    <a:pt x="5002" y="4943"/>
                    <a:pt x="5240" y="4681"/>
                    <a:pt x="5216" y="4371"/>
                  </a:cubicBezTo>
                  <a:lnTo>
                    <a:pt x="4978" y="526"/>
                  </a:lnTo>
                  <a:cubicBezTo>
                    <a:pt x="4955" y="230"/>
                    <a:pt x="4716" y="0"/>
                    <a:pt x="4435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19" name="Google Shape;219;p28"/>
            <p:cNvSpPr/>
            <p:nvPr/>
          </p:nvSpPr>
          <p:spPr>
            <a:xfrm>
              <a:off x="6909286" y="2265295"/>
              <a:ext cx="174432" cy="173631"/>
            </a:xfrm>
            <a:custGeom>
              <a:avLst/>
              <a:gdLst/>
              <a:ahLst/>
              <a:cxnLst/>
              <a:rect l="l" t="t" r="r" b="b"/>
              <a:pathLst>
                <a:path w="5228" h="5204" extrusionOk="0">
                  <a:moveTo>
                    <a:pt x="4406" y="0"/>
                  </a:moveTo>
                  <a:cubicBezTo>
                    <a:pt x="4398" y="0"/>
                    <a:pt x="4390" y="0"/>
                    <a:pt x="4382" y="1"/>
                  </a:cubicBezTo>
                  <a:lnTo>
                    <a:pt x="536" y="239"/>
                  </a:lnTo>
                  <a:cubicBezTo>
                    <a:pt x="227" y="262"/>
                    <a:pt x="1" y="524"/>
                    <a:pt x="13" y="834"/>
                  </a:cubicBezTo>
                  <a:lnTo>
                    <a:pt x="251" y="4680"/>
                  </a:lnTo>
                  <a:cubicBezTo>
                    <a:pt x="274" y="4981"/>
                    <a:pt x="523" y="5204"/>
                    <a:pt x="812" y="5204"/>
                  </a:cubicBezTo>
                  <a:cubicBezTo>
                    <a:pt x="819" y="5204"/>
                    <a:pt x="827" y="5204"/>
                    <a:pt x="834" y="5204"/>
                  </a:cubicBezTo>
                  <a:lnTo>
                    <a:pt x="4692" y="4965"/>
                  </a:lnTo>
                  <a:cubicBezTo>
                    <a:pt x="5001" y="4942"/>
                    <a:pt x="5228" y="4680"/>
                    <a:pt x="5216" y="4370"/>
                  </a:cubicBezTo>
                  <a:lnTo>
                    <a:pt x="4978" y="524"/>
                  </a:lnTo>
                  <a:cubicBezTo>
                    <a:pt x="4954" y="223"/>
                    <a:pt x="4705" y="0"/>
                    <a:pt x="4406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0" name="Google Shape;220;p28"/>
            <p:cNvSpPr/>
            <p:nvPr/>
          </p:nvSpPr>
          <p:spPr>
            <a:xfrm>
              <a:off x="6922798" y="2486899"/>
              <a:ext cx="174833" cy="173331"/>
            </a:xfrm>
            <a:custGeom>
              <a:avLst/>
              <a:gdLst/>
              <a:ahLst/>
              <a:cxnLst/>
              <a:rect l="l" t="t" r="r" b="b"/>
              <a:pathLst>
                <a:path w="5240" h="5195" extrusionOk="0">
                  <a:moveTo>
                    <a:pt x="4439" y="0"/>
                  </a:moveTo>
                  <a:cubicBezTo>
                    <a:pt x="4424" y="0"/>
                    <a:pt x="4409" y="1"/>
                    <a:pt x="4394" y="2"/>
                  </a:cubicBezTo>
                  <a:lnTo>
                    <a:pt x="536" y="240"/>
                  </a:lnTo>
                  <a:cubicBezTo>
                    <a:pt x="239" y="252"/>
                    <a:pt x="1" y="514"/>
                    <a:pt x="24" y="824"/>
                  </a:cubicBezTo>
                  <a:lnTo>
                    <a:pt x="262" y="4681"/>
                  </a:lnTo>
                  <a:cubicBezTo>
                    <a:pt x="274" y="4965"/>
                    <a:pt x="513" y="5195"/>
                    <a:pt x="803" y="5195"/>
                  </a:cubicBezTo>
                  <a:cubicBezTo>
                    <a:pt x="817" y="5195"/>
                    <a:pt x="832" y="5194"/>
                    <a:pt x="846" y="5193"/>
                  </a:cubicBezTo>
                  <a:lnTo>
                    <a:pt x="4703" y="4955"/>
                  </a:lnTo>
                  <a:cubicBezTo>
                    <a:pt x="5001" y="4931"/>
                    <a:pt x="5239" y="4669"/>
                    <a:pt x="5215" y="4372"/>
                  </a:cubicBezTo>
                  <a:lnTo>
                    <a:pt x="4977" y="514"/>
                  </a:lnTo>
                  <a:cubicBezTo>
                    <a:pt x="4966" y="220"/>
                    <a:pt x="4728" y="0"/>
                    <a:pt x="4439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1" name="Google Shape;221;p28"/>
            <p:cNvSpPr/>
            <p:nvPr/>
          </p:nvSpPr>
          <p:spPr>
            <a:xfrm>
              <a:off x="7116643" y="2030478"/>
              <a:ext cx="174833" cy="173331"/>
            </a:xfrm>
            <a:custGeom>
              <a:avLst/>
              <a:gdLst/>
              <a:ahLst/>
              <a:cxnLst/>
              <a:rect l="l" t="t" r="r" b="b"/>
              <a:pathLst>
                <a:path w="5240" h="5195" extrusionOk="0">
                  <a:moveTo>
                    <a:pt x="4439" y="0"/>
                  </a:moveTo>
                  <a:cubicBezTo>
                    <a:pt x="4424" y="0"/>
                    <a:pt x="4409" y="1"/>
                    <a:pt x="4394" y="2"/>
                  </a:cubicBezTo>
                  <a:lnTo>
                    <a:pt x="537" y="240"/>
                  </a:lnTo>
                  <a:cubicBezTo>
                    <a:pt x="239" y="252"/>
                    <a:pt x="1" y="514"/>
                    <a:pt x="25" y="823"/>
                  </a:cubicBezTo>
                  <a:lnTo>
                    <a:pt x="263" y="4681"/>
                  </a:lnTo>
                  <a:cubicBezTo>
                    <a:pt x="274" y="4965"/>
                    <a:pt x="513" y="5195"/>
                    <a:pt x="803" y="5195"/>
                  </a:cubicBezTo>
                  <a:cubicBezTo>
                    <a:pt x="818" y="5195"/>
                    <a:pt x="832" y="5194"/>
                    <a:pt x="846" y="5193"/>
                  </a:cubicBezTo>
                  <a:lnTo>
                    <a:pt x="4704" y="4955"/>
                  </a:lnTo>
                  <a:cubicBezTo>
                    <a:pt x="5001" y="4931"/>
                    <a:pt x="5240" y="4669"/>
                    <a:pt x="5216" y="4372"/>
                  </a:cubicBezTo>
                  <a:lnTo>
                    <a:pt x="4978" y="514"/>
                  </a:lnTo>
                  <a:cubicBezTo>
                    <a:pt x="4966" y="219"/>
                    <a:pt x="4728" y="0"/>
                    <a:pt x="4439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2" name="Google Shape;222;p28"/>
            <p:cNvSpPr/>
            <p:nvPr/>
          </p:nvSpPr>
          <p:spPr>
            <a:xfrm>
              <a:off x="7130556" y="2251749"/>
              <a:ext cx="174432" cy="173331"/>
            </a:xfrm>
            <a:custGeom>
              <a:avLst/>
              <a:gdLst/>
              <a:ahLst/>
              <a:cxnLst/>
              <a:rect l="l" t="t" r="r" b="b"/>
              <a:pathLst>
                <a:path w="5228" h="5195" extrusionOk="0">
                  <a:moveTo>
                    <a:pt x="4425" y="0"/>
                  </a:moveTo>
                  <a:cubicBezTo>
                    <a:pt x="4411" y="0"/>
                    <a:pt x="4396" y="1"/>
                    <a:pt x="4382" y="2"/>
                  </a:cubicBezTo>
                  <a:lnTo>
                    <a:pt x="536" y="240"/>
                  </a:lnTo>
                  <a:cubicBezTo>
                    <a:pt x="227" y="252"/>
                    <a:pt x="0" y="514"/>
                    <a:pt x="12" y="823"/>
                  </a:cubicBezTo>
                  <a:lnTo>
                    <a:pt x="251" y="4681"/>
                  </a:lnTo>
                  <a:cubicBezTo>
                    <a:pt x="273" y="4975"/>
                    <a:pt x="511" y="5195"/>
                    <a:pt x="801" y="5195"/>
                  </a:cubicBezTo>
                  <a:cubicBezTo>
                    <a:pt x="816" y="5195"/>
                    <a:pt x="831" y="5194"/>
                    <a:pt x="846" y="5193"/>
                  </a:cubicBezTo>
                  <a:lnTo>
                    <a:pt x="4692" y="4955"/>
                  </a:lnTo>
                  <a:cubicBezTo>
                    <a:pt x="5001" y="4943"/>
                    <a:pt x="5227" y="4681"/>
                    <a:pt x="5215" y="4371"/>
                  </a:cubicBezTo>
                  <a:lnTo>
                    <a:pt x="4977" y="514"/>
                  </a:lnTo>
                  <a:cubicBezTo>
                    <a:pt x="4955" y="230"/>
                    <a:pt x="4715" y="0"/>
                    <a:pt x="4425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3" name="Google Shape;223;p28"/>
            <p:cNvSpPr/>
            <p:nvPr/>
          </p:nvSpPr>
          <p:spPr>
            <a:xfrm>
              <a:off x="7144069" y="2472986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36" y="1"/>
                  </a:moveTo>
                  <a:cubicBezTo>
                    <a:pt x="4422" y="1"/>
                    <a:pt x="4408" y="1"/>
                    <a:pt x="4394" y="2"/>
                  </a:cubicBezTo>
                  <a:lnTo>
                    <a:pt x="536" y="241"/>
                  </a:lnTo>
                  <a:cubicBezTo>
                    <a:pt x="238" y="264"/>
                    <a:pt x="0" y="526"/>
                    <a:pt x="24" y="824"/>
                  </a:cubicBezTo>
                  <a:lnTo>
                    <a:pt x="262" y="4682"/>
                  </a:lnTo>
                  <a:cubicBezTo>
                    <a:pt x="285" y="4983"/>
                    <a:pt x="535" y="5206"/>
                    <a:pt x="823" y="5206"/>
                  </a:cubicBezTo>
                  <a:cubicBezTo>
                    <a:pt x="831" y="5206"/>
                    <a:pt x="838" y="5206"/>
                    <a:pt x="846" y="5205"/>
                  </a:cubicBezTo>
                  <a:lnTo>
                    <a:pt x="4703" y="4955"/>
                  </a:lnTo>
                  <a:cubicBezTo>
                    <a:pt x="5013" y="4944"/>
                    <a:pt x="5239" y="4682"/>
                    <a:pt x="5215" y="4372"/>
                  </a:cubicBezTo>
                  <a:lnTo>
                    <a:pt x="4977" y="526"/>
                  </a:lnTo>
                  <a:cubicBezTo>
                    <a:pt x="4966" y="231"/>
                    <a:pt x="4727" y="1"/>
                    <a:pt x="4436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4" name="Google Shape;224;p28"/>
            <p:cNvSpPr/>
            <p:nvPr/>
          </p:nvSpPr>
          <p:spPr>
            <a:xfrm>
              <a:off x="7337914" y="2016565"/>
              <a:ext cx="174833" cy="173365"/>
            </a:xfrm>
            <a:custGeom>
              <a:avLst/>
              <a:gdLst/>
              <a:ahLst/>
              <a:cxnLst/>
              <a:rect l="l" t="t" r="r" b="b"/>
              <a:pathLst>
                <a:path w="5240" h="5196" extrusionOk="0">
                  <a:moveTo>
                    <a:pt x="4437" y="1"/>
                  </a:moveTo>
                  <a:cubicBezTo>
                    <a:pt x="4422" y="1"/>
                    <a:pt x="4408" y="1"/>
                    <a:pt x="4394" y="2"/>
                  </a:cubicBezTo>
                  <a:lnTo>
                    <a:pt x="548" y="240"/>
                  </a:lnTo>
                  <a:cubicBezTo>
                    <a:pt x="239" y="264"/>
                    <a:pt x="1" y="526"/>
                    <a:pt x="24" y="824"/>
                  </a:cubicBezTo>
                  <a:lnTo>
                    <a:pt x="262" y="4681"/>
                  </a:lnTo>
                  <a:cubicBezTo>
                    <a:pt x="285" y="4976"/>
                    <a:pt x="523" y="5195"/>
                    <a:pt x="803" y="5195"/>
                  </a:cubicBezTo>
                  <a:cubicBezTo>
                    <a:pt x="817" y="5195"/>
                    <a:pt x="831" y="5194"/>
                    <a:pt x="846" y="5193"/>
                  </a:cubicBezTo>
                  <a:lnTo>
                    <a:pt x="4704" y="4955"/>
                  </a:lnTo>
                  <a:cubicBezTo>
                    <a:pt x="5013" y="4943"/>
                    <a:pt x="5239" y="4681"/>
                    <a:pt x="5227" y="4372"/>
                  </a:cubicBezTo>
                  <a:lnTo>
                    <a:pt x="4977" y="514"/>
                  </a:lnTo>
                  <a:cubicBezTo>
                    <a:pt x="4966" y="230"/>
                    <a:pt x="4727" y="1"/>
                    <a:pt x="4437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5" name="Google Shape;225;p28"/>
            <p:cNvSpPr/>
            <p:nvPr/>
          </p:nvSpPr>
          <p:spPr>
            <a:xfrm>
              <a:off x="7351827" y="2237869"/>
              <a:ext cx="174799" cy="173665"/>
            </a:xfrm>
            <a:custGeom>
              <a:avLst/>
              <a:gdLst/>
              <a:ahLst/>
              <a:cxnLst/>
              <a:rect l="l" t="t" r="r" b="b"/>
              <a:pathLst>
                <a:path w="5239" h="5205" extrusionOk="0">
                  <a:moveTo>
                    <a:pt x="4416" y="1"/>
                  </a:moveTo>
                  <a:cubicBezTo>
                    <a:pt x="4409" y="1"/>
                    <a:pt x="4401" y="1"/>
                    <a:pt x="4394" y="1"/>
                  </a:cubicBezTo>
                  <a:lnTo>
                    <a:pt x="536" y="239"/>
                  </a:lnTo>
                  <a:cubicBezTo>
                    <a:pt x="226" y="263"/>
                    <a:pt x="0" y="525"/>
                    <a:pt x="24" y="834"/>
                  </a:cubicBezTo>
                  <a:lnTo>
                    <a:pt x="262" y="4680"/>
                  </a:lnTo>
                  <a:cubicBezTo>
                    <a:pt x="274" y="4982"/>
                    <a:pt x="523" y="5204"/>
                    <a:pt x="822" y="5204"/>
                  </a:cubicBezTo>
                  <a:cubicBezTo>
                    <a:pt x="830" y="5204"/>
                    <a:pt x="838" y="5204"/>
                    <a:pt x="846" y="5204"/>
                  </a:cubicBezTo>
                  <a:lnTo>
                    <a:pt x="4703" y="4966"/>
                  </a:lnTo>
                  <a:cubicBezTo>
                    <a:pt x="5001" y="4942"/>
                    <a:pt x="5239" y="4680"/>
                    <a:pt x="5215" y="4371"/>
                  </a:cubicBezTo>
                  <a:lnTo>
                    <a:pt x="4977" y="525"/>
                  </a:lnTo>
                  <a:cubicBezTo>
                    <a:pt x="4954" y="223"/>
                    <a:pt x="4704" y="1"/>
                    <a:pt x="4416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7365339" y="2459140"/>
              <a:ext cx="174799" cy="173698"/>
            </a:xfrm>
            <a:custGeom>
              <a:avLst/>
              <a:gdLst/>
              <a:ahLst/>
              <a:cxnLst/>
              <a:rect l="l" t="t" r="r" b="b"/>
              <a:pathLst>
                <a:path w="5239" h="5206" extrusionOk="0">
                  <a:moveTo>
                    <a:pt x="4417" y="0"/>
                  </a:moveTo>
                  <a:cubicBezTo>
                    <a:pt x="4409" y="0"/>
                    <a:pt x="4401" y="0"/>
                    <a:pt x="4393" y="1"/>
                  </a:cubicBezTo>
                  <a:lnTo>
                    <a:pt x="548" y="239"/>
                  </a:lnTo>
                  <a:cubicBezTo>
                    <a:pt x="238" y="263"/>
                    <a:pt x="0" y="525"/>
                    <a:pt x="24" y="834"/>
                  </a:cubicBezTo>
                  <a:lnTo>
                    <a:pt x="262" y="4680"/>
                  </a:lnTo>
                  <a:cubicBezTo>
                    <a:pt x="285" y="4975"/>
                    <a:pt x="524" y="5205"/>
                    <a:pt x="804" y="5205"/>
                  </a:cubicBezTo>
                  <a:cubicBezTo>
                    <a:pt x="818" y="5205"/>
                    <a:pt x="832" y="5205"/>
                    <a:pt x="845" y="5204"/>
                  </a:cubicBezTo>
                  <a:lnTo>
                    <a:pt x="4703" y="4966"/>
                  </a:lnTo>
                  <a:cubicBezTo>
                    <a:pt x="5013" y="4942"/>
                    <a:pt x="5239" y="4680"/>
                    <a:pt x="5227" y="4382"/>
                  </a:cubicBezTo>
                  <a:lnTo>
                    <a:pt x="4977" y="525"/>
                  </a:lnTo>
                  <a:cubicBezTo>
                    <a:pt x="4965" y="223"/>
                    <a:pt x="4716" y="0"/>
                    <a:pt x="4417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7559184" y="2002719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17" y="0"/>
                  </a:moveTo>
                  <a:cubicBezTo>
                    <a:pt x="4409" y="0"/>
                    <a:pt x="4402" y="0"/>
                    <a:pt x="4394" y="0"/>
                  </a:cubicBezTo>
                  <a:lnTo>
                    <a:pt x="548" y="251"/>
                  </a:lnTo>
                  <a:cubicBezTo>
                    <a:pt x="238" y="262"/>
                    <a:pt x="0" y="524"/>
                    <a:pt x="24" y="834"/>
                  </a:cubicBezTo>
                  <a:lnTo>
                    <a:pt x="262" y="4680"/>
                  </a:lnTo>
                  <a:cubicBezTo>
                    <a:pt x="285" y="4975"/>
                    <a:pt x="524" y="5205"/>
                    <a:pt x="805" y="5205"/>
                  </a:cubicBezTo>
                  <a:cubicBezTo>
                    <a:pt x="818" y="5205"/>
                    <a:pt x="832" y="5205"/>
                    <a:pt x="846" y="5204"/>
                  </a:cubicBezTo>
                  <a:lnTo>
                    <a:pt x="4703" y="4965"/>
                  </a:lnTo>
                  <a:cubicBezTo>
                    <a:pt x="5013" y="4942"/>
                    <a:pt x="5239" y="4680"/>
                    <a:pt x="5227" y="4382"/>
                  </a:cubicBezTo>
                  <a:lnTo>
                    <a:pt x="4989" y="524"/>
                  </a:lnTo>
                  <a:cubicBezTo>
                    <a:pt x="4966" y="223"/>
                    <a:pt x="4716" y="0"/>
                    <a:pt x="4417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7573464" y="2225091"/>
              <a:ext cx="187545" cy="392673"/>
            </a:xfrm>
            <a:custGeom>
              <a:avLst/>
              <a:gdLst/>
              <a:ahLst/>
              <a:cxnLst/>
              <a:rect l="l" t="t" r="r" b="b"/>
              <a:pathLst>
                <a:path w="5621" h="11769" extrusionOk="0">
                  <a:moveTo>
                    <a:pt x="3961" y="1"/>
                  </a:moveTo>
                  <a:cubicBezTo>
                    <a:pt x="3939" y="1"/>
                    <a:pt x="3917" y="2"/>
                    <a:pt x="3894" y="3"/>
                  </a:cubicBezTo>
                  <a:lnTo>
                    <a:pt x="1001" y="182"/>
                  </a:lnTo>
                  <a:cubicBezTo>
                    <a:pt x="430" y="217"/>
                    <a:pt x="1" y="705"/>
                    <a:pt x="37" y="1277"/>
                  </a:cubicBezTo>
                  <a:lnTo>
                    <a:pt x="620" y="10802"/>
                  </a:lnTo>
                  <a:cubicBezTo>
                    <a:pt x="654" y="11351"/>
                    <a:pt x="1118" y="11768"/>
                    <a:pt x="1661" y="11768"/>
                  </a:cubicBezTo>
                  <a:cubicBezTo>
                    <a:pt x="1683" y="11768"/>
                    <a:pt x="1705" y="11768"/>
                    <a:pt x="1727" y="11766"/>
                  </a:cubicBezTo>
                  <a:lnTo>
                    <a:pt x="4609" y="11588"/>
                  </a:lnTo>
                  <a:cubicBezTo>
                    <a:pt x="5180" y="11552"/>
                    <a:pt x="5621" y="11064"/>
                    <a:pt x="5585" y="10492"/>
                  </a:cubicBezTo>
                  <a:lnTo>
                    <a:pt x="4990" y="967"/>
                  </a:lnTo>
                  <a:cubicBezTo>
                    <a:pt x="4955" y="418"/>
                    <a:pt x="4503" y="1"/>
                    <a:pt x="3961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7780855" y="1989174"/>
              <a:ext cx="174399" cy="173331"/>
            </a:xfrm>
            <a:custGeom>
              <a:avLst/>
              <a:gdLst/>
              <a:ahLst/>
              <a:cxnLst/>
              <a:rect l="l" t="t" r="r" b="b"/>
              <a:pathLst>
                <a:path w="5227" h="5195" extrusionOk="0">
                  <a:moveTo>
                    <a:pt x="4424" y="0"/>
                  </a:moveTo>
                  <a:cubicBezTo>
                    <a:pt x="4410" y="0"/>
                    <a:pt x="4396" y="1"/>
                    <a:pt x="4382" y="2"/>
                  </a:cubicBezTo>
                  <a:lnTo>
                    <a:pt x="536" y="240"/>
                  </a:lnTo>
                  <a:cubicBezTo>
                    <a:pt x="226" y="264"/>
                    <a:pt x="0" y="526"/>
                    <a:pt x="12" y="823"/>
                  </a:cubicBezTo>
                  <a:lnTo>
                    <a:pt x="250" y="4681"/>
                  </a:lnTo>
                  <a:cubicBezTo>
                    <a:pt x="273" y="4975"/>
                    <a:pt x="511" y="5195"/>
                    <a:pt x="801" y="5195"/>
                  </a:cubicBezTo>
                  <a:cubicBezTo>
                    <a:pt x="815" y="5195"/>
                    <a:pt x="830" y="5194"/>
                    <a:pt x="845" y="5193"/>
                  </a:cubicBezTo>
                  <a:lnTo>
                    <a:pt x="4691" y="4955"/>
                  </a:lnTo>
                  <a:cubicBezTo>
                    <a:pt x="5001" y="4943"/>
                    <a:pt x="5227" y="4681"/>
                    <a:pt x="5215" y="4371"/>
                  </a:cubicBezTo>
                  <a:lnTo>
                    <a:pt x="4977" y="514"/>
                  </a:lnTo>
                  <a:cubicBezTo>
                    <a:pt x="4954" y="230"/>
                    <a:pt x="4715" y="0"/>
                    <a:pt x="4424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7794334" y="2210411"/>
              <a:ext cx="174833" cy="173698"/>
            </a:xfrm>
            <a:custGeom>
              <a:avLst/>
              <a:gdLst/>
              <a:ahLst/>
              <a:cxnLst/>
              <a:rect l="l" t="t" r="r" b="b"/>
              <a:pathLst>
                <a:path w="5240" h="5206" extrusionOk="0">
                  <a:moveTo>
                    <a:pt x="4437" y="1"/>
                  </a:moveTo>
                  <a:cubicBezTo>
                    <a:pt x="4423" y="1"/>
                    <a:pt x="4409" y="1"/>
                    <a:pt x="4394" y="2"/>
                  </a:cubicBezTo>
                  <a:lnTo>
                    <a:pt x="537" y="241"/>
                  </a:lnTo>
                  <a:cubicBezTo>
                    <a:pt x="239" y="264"/>
                    <a:pt x="1" y="526"/>
                    <a:pt x="25" y="824"/>
                  </a:cubicBezTo>
                  <a:lnTo>
                    <a:pt x="263" y="4682"/>
                  </a:lnTo>
                  <a:cubicBezTo>
                    <a:pt x="286" y="4983"/>
                    <a:pt x="524" y="5206"/>
                    <a:pt x="823" y="5206"/>
                  </a:cubicBezTo>
                  <a:cubicBezTo>
                    <a:pt x="831" y="5206"/>
                    <a:pt x="838" y="5206"/>
                    <a:pt x="846" y="5205"/>
                  </a:cubicBezTo>
                  <a:lnTo>
                    <a:pt x="4704" y="4967"/>
                  </a:lnTo>
                  <a:cubicBezTo>
                    <a:pt x="5013" y="4944"/>
                    <a:pt x="5240" y="4682"/>
                    <a:pt x="5216" y="4372"/>
                  </a:cubicBezTo>
                  <a:lnTo>
                    <a:pt x="4978" y="526"/>
                  </a:lnTo>
                  <a:cubicBezTo>
                    <a:pt x="4966" y="231"/>
                    <a:pt x="4727" y="1"/>
                    <a:pt x="4437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7808247" y="2431714"/>
              <a:ext cx="174833" cy="173665"/>
            </a:xfrm>
            <a:custGeom>
              <a:avLst/>
              <a:gdLst/>
              <a:ahLst/>
              <a:cxnLst/>
              <a:rect l="l" t="t" r="r" b="b"/>
              <a:pathLst>
                <a:path w="5240" h="5205" extrusionOk="0">
                  <a:moveTo>
                    <a:pt x="4416" y="1"/>
                  </a:moveTo>
                  <a:cubicBezTo>
                    <a:pt x="4409" y="1"/>
                    <a:pt x="4401" y="1"/>
                    <a:pt x="4394" y="1"/>
                  </a:cubicBezTo>
                  <a:lnTo>
                    <a:pt x="536" y="239"/>
                  </a:lnTo>
                  <a:cubicBezTo>
                    <a:pt x="227" y="263"/>
                    <a:pt x="1" y="525"/>
                    <a:pt x="12" y="835"/>
                  </a:cubicBezTo>
                  <a:lnTo>
                    <a:pt x="251" y="4680"/>
                  </a:lnTo>
                  <a:cubicBezTo>
                    <a:pt x="274" y="4982"/>
                    <a:pt x="523" y="5205"/>
                    <a:pt x="823" y="5205"/>
                  </a:cubicBezTo>
                  <a:cubicBezTo>
                    <a:pt x="830" y="5205"/>
                    <a:pt x="838" y="5205"/>
                    <a:pt x="846" y="5204"/>
                  </a:cubicBezTo>
                  <a:lnTo>
                    <a:pt x="4692" y="4966"/>
                  </a:lnTo>
                  <a:cubicBezTo>
                    <a:pt x="5001" y="4942"/>
                    <a:pt x="5239" y="4680"/>
                    <a:pt x="5215" y="4383"/>
                  </a:cubicBezTo>
                  <a:lnTo>
                    <a:pt x="4977" y="525"/>
                  </a:lnTo>
                  <a:cubicBezTo>
                    <a:pt x="4954" y="223"/>
                    <a:pt x="4705" y="1"/>
                    <a:pt x="4416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6800052" y="1292065"/>
              <a:ext cx="1175883" cy="415961"/>
            </a:xfrm>
            <a:custGeom>
              <a:avLst/>
              <a:gdLst/>
              <a:ahLst/>
              <a:cxnLst/>
              <a:rect l="l" t="t" r="r" b="b"/>
              <a:pathLst>
                <a:path w="35243" h="12467" extrusionOk="0">
                  <a:moveTo>
                    <a:pt x="34624" y="0"/>
                  </a:moveTo>
                  <a:lnTo>
                    <a:pt x="0" y="2048"/>
                  </a:lnTo>
                  <a:lnTo>
                    <a:pt x="608" y="12466"/>
                  </a:lnTo>
                  <a:lnTo>
                    <a:pt x="35243" y="10418"/>
                  </a:lnTo>
                  <a:lnTo>
                    <a:pt x="34624" y="0"/>
                  </a:lnTo>
                  <a:close/>
                </a:path>
              </a:pathLst>
            </a:custGeom>
            <a:solidFill>
              <a:schemeClr val="accen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6782569" y="1262204"/>
              <a:ext cx="1210449" cy="476052"/>
            </a:xfrm>
            <a:custGeom>
              <a:avLst/>
              <a:gdLst/>
              <a:ahLst/>
              <a:cxnLst/>
              <a:rect l="l" t="t" r="r" b="b"/>
              <a:pathLst>
                <a:path w="36279" h="14268" extrusionOk="0">
                  <a:moveTo>
                    <a:pt x="33225" y="1524"/>
                  </a:moveTo>
                  <a:cubicBezTo>
                    <a:pt x="33792" y="1524"/>
                    <a:pt x="34268" y="1965"/>
                    <a:pt x="34303" y="2538"/>
                  </a:cubicBezTo>
                  <a:lnTo>
                    <a:pt x="34731" y="9801"/>
                  </a:lnTo>
                  <a:cubicBezTo>
                    <a:pt x="34767" y="10396"/>
                    <a:pt x="34314" y="10908"/>
                    <a:pt x="33707" y="10944"/>
                  </a:cubicBezTo>
                  <a:lnTo>
                    <a:pt x="3120" y="12754"/>
                  </a:lnTo>
                  <a:cubicBezTo>
                    <a:pt x="3105" y="12754"/>
                    <a:pt x="3090" y="12755"/>
                    <a:pt x="3075" y="12755"/>
                  </a:cubicBezTo>
                  <a:cubicBezTo>
                    <a:pt x="2499" y="12755"/>
                    <a:pt x="2012" y="12310"/>
                    <a:pt x="1977" y="11730"/>
                  </a:cubicBezTo>
                  <a:lnTo>
                    <a:pt x="1548" y="4467"/>
                  </a:lnTo>
                  <a:cubicBezTo>
                    <a:pt x="1513" y="3872"/>
                    <a:pt x="1965" y="3360"/>
                    <a:pt x="2572" y="3324"/>
                  </a:cubicBezTo>
                  <a:lnTo>
                    <a:pt x="33160" y="1526"/>
                  </a:lnTo>
                  <a:cubicBezTo>
                    <a:pt x="33182" y="1525"/>
                    <a:pt x="33204" y="1524"/>
                    <a:pt x="33225" y="1524"/>
                  </a:cubicBezTo>
                  <a:close/>
                  <a:moveTo>
                    <a:pt x="34569" y="0"/>
                  </a:moveTo>
                  <a:cubicBezTo>
                    <a:pt x="34548" y="0"/>
                    <a:pt x="34526" y="1"/>
                    <a:pt x="34505" y="2"/>
                  </a:cubicBezTo>
                  <a:lnTo>
                    <a:pt x="1048" y="1979"/>
                  </a:lnTo>
                  <a:cubicBezTo>
                    <a:pt x="453" y="2014"/>
                    <a:pt x="1" y="2526"/>
                    <a:pt x="36" y="3122"/>
                  </a:cubicBezTo>
                  <a:lnTo>
                    <a:pt x="632" y="13254"/>
                  </a:lnTo>
                  <a:cubicBezTo>
                    <a:pt x="666" y="13827"/>
                    <a:pt x="1142" y="14268"/>
                    <a:pt x="1709" y="14268"/>
                  </a:cubicBezTo>
                  <a:cubicBezTo>
                    <a:pt x="1731" y="14268"/>
                    <a:pt x="1753" y="14267"/>
                    <a:pt x="1775" y="14266"/>
                  </a:cubicBezTo>
                  <a:lnTo>
                    <a:pt x="35231" y="12290"/>
                  </a:lnTo>
                  <a:cubicBezTo>
                    <a:pt x="35827" y="12254"/>
                    <a:pt x="36279" y="11742"/>
                    <a:pt x="36243" y="11147"/>
                  </a:cubicBezTo>
                  <a:lnTo>
                    <a:pt x="35648" y="1026"/>
                  </a:lnTo>
                  <a:cubicBezTo>
                    <a:pt x="35613" y="452"/>
                    <a:pt x="35137" y="0"/>
                    <a:pt x="34569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7020922" y="1453747"/>
              <a:ext cx="149775" cy="147807"/>
            </a:xfrm>
            <a:custGeom>
              <a:avLst/>
              <a:gdLst/>
              <a:ahLst/>
              <a:cxnLst/>
              <a:rect l="l" t="t" r="r" b="b"/>
              <a:pathLst>
                <a:path w="4489" h="4430" extrusionOk="0">
                  <a:moveTo>
                    <a:pt x="3394" y="893"/>
                  </a:moveTo>
                  <a:lnTo>
                    <a:pt x="3441" y="1691"/>
                  </a:lnTo>
                  <a:lnTo>
                    <a:pt x="941" y="1846"/>
                  </a:lnTo>
                  <a:lnTo>
                    <a:pt x="893" y="1036"/>
                  </a:lnTo>
                  <a:lnTo>
                    <a:pt x="3394" y="893"/>
                  </a:lnTo>
                  <a:close/>
                  <a:moveTo>
                    <a:pt x="3382" y="0"/>
                  </a:moveTo>
                  <a:lnTo>
                    <a:pt x="798" y="155"/>
                  </a:lnTo>
                  <a:lnTo>
                    <a:pt x="846" y="1012"/>
                  </a:lnTo>
                  <a:lnTo>
                    <a:pt x="0" y="1048"/>
                  </a:lnTo>
                  <a:lnTo>
                    <a:pt x="155" y="3631"/>
                  </a:lnTo>
                  <a:lnTo>
                    <a:pt x="1000" y="3584"/>
                  </a:lnTo>
                  <a:lnTo>
                    <a:pt x="1060" y="4429"/>
                  </a:lnTo>
                  <a:lnTo>
                    <a:pt x="4489" y="4215"/>
                  </a:lnTo>
                  <a:lnTo>
                    <a:pt x="4429" y="3322"/>
                  </a:lnTo>
                  <a:lnTo>
                    <a:pt x="1048" y="3536"/>
                  </a:lnTo>
                  <a:lnTo>
                    <a:pt x="1000" y="2739"/>
                  </a:lnTo>
                  <a:lnTo>
                    <a:pt x="4382" y="2524"/>
                  </a:lnTo>
                  <a:lnTo>
                    <a:pt x="4275" y="798"/>
                  </a:lnTo>
                  <a:lnTo>
                    <a:pt x="3429" y="845"/>
                  </a:lnTo>
                  <a:lnTo>
                    <a:pt x="338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7190545" y="1469629"/>
              <a:ext cx="147807" cy="95357"/>
            </a:xfrm>
            <a:custGeom>
              <a:avLst/>
              <a:gdLst/>
              <a:ahLst/>
              <a:cxnLst/>
              <a:rect l="l" t="t" r="r" b="b"/>
              <a:pathLst>
                <a:path w="4430" h="2858" extrusionOk="0">
                  <a:moveTo>
                    <a:pt x="4275" y="0"/>
                  </a:moveTo>
                  <a:lnTo>
                    <a:pt x="0" y="262"/>
                  </a:lnTo>
                  <a:lnTo>
                    <a:pt x="48" y="1155"/>
                  </a:lnTo>
                  <a:lnTo>
                    <a:pt x="4322" y="893"/>
                  </a:lnTo>
                  <a:lnTo>
                    <a:pt x="4275" y="0"/>
                  </a:lnTo>
                  <a:close/>
                  <a:moveTo>
                    <a:pt x="4382" y="1691"/>
                  </a:moveTo>
                  <a:lnTo>
                    <a:pt x="96" y="1965"/>
                  </a:lnTo>
                  <a:lnTo>
                    <a:pt x="155" y="2858"/>
                  </a:lnTo>
                  <a:lnTo>
                    <a:pt x="4429" y="2584"/>
                  </a:lnTo>
                  <a:lnTo>
                    <a:pt x="4382" y="169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6" name="Google Shape;236;p28"/>
            <p:cNvSpPr/>
            <p:nvPr/>
          </p:nvSpPr>
          <p:spPr>
            <a:xfrm>
              <a:off x="7357765" y="1430693"/>
              <a:ext cx="152178" cy="151777"/>
            </a:xfrm>
            <a:custGeom>
              <a:avLst/>
              <a:gdLst/>
              <a:ahLst/>
              <a:cxnLst/>
              <a:rect l="l" t="t" r="r" b="b"/>
              <a:pathLst>
                <a:path w="4561" h="4549" extrusionOk="0">
                  <a:moveTo>
                    <a:pt x="4299" y="1"/>
                  </a:moveTo>
                  <a:lnTo>
                    <a:pt x="3406" y="60"/>
                  </a:lnTo>
                  <a:lnTo>
                    <a:pt x="3454" y="905"/>
                  </a:lnTo>
                  <a:lnTo>
                    <a:pt x="2644" y="953"/>
                  </a:lnTo>
                  <a:lnTo>
                    <a:pt x="2596" y="108"/>
                  </a:lnTo>
                  <a:lnTo>
                    <a:pt x="1703" y="167"/>
                  </a:lnTo>
                  <a:lnTo>
                    <a:pt x="1751" y="1013"/>
                  </a:lnTo>
                  <a:lnTo>
                    <a:pt x="941" y="1060"/>
                  </a:lnTo>
                  <a:lnTo>
                    <a:pt x="894" y="215"/>
                  </a:lnTo>
                  <a:lnTo>
                    <a:pt x="1" y="274"/>
                  </a:lnTo>
                  <a:lnTo>
                    <a:pt x="263" y="4549"/>
                  </a:lnTo>
                  <a:lnTo>
                    <a:pt x="1156" y="4489"/>
                  </a:lnTo>
                  <a:lnTo>
                    <a:pt x="1013" y="1953"/>
                  </a:lnTo>
                  <a:lnTo>
                    <a:pt x="1811" y="1906"/>
                  </a:lnTo>
                  <a:lnTo>
                    <a:pt x="1965" y="4442"/>
                  </a:lnTo>
                  <a:lnTo>
                    <a:pt x="2858" y="4382"/>
                  </a:lnTo>
                  <a:lnTo>
                    <a:pt x="2704" y="1846"/>
                  </a:lnTo>
                  <a:lnTo>
                    <a:pt x="3513" y="1798"/>
                  </a:lnTo>
                  <a:lnTo>
                    <a:pt x="3668" y="4334"/>
                  </a:lnTo>
                  <a:lnTo>
                    <a:pt x="4561" y="4287"/>
                  </a:lnTo>
                  <a:lnTo>
                    <a:pt x="429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7" name="Google Shape;237;p28"/>
            <p:cNvSpPr/>
            <p:nvPr/>
          </p:nvSpPr>
          <p:spPr>
            <a:xfrm>
              <a:off x="7529390" y="1422352"/>
              <a:ext cx="148207" cy="148207"/>
            </a:xfrm>
            <a:custGeom>
              <a:avLst/>
              <a:gdLst/>
              <a:ahLst/>
              <a:cxnLst/>
              <a:rect l="l" t="t" r="r" b="b"/>
              <a:pathLst>
                <a:path w="4442" h="4442" extrusionOk="0">
                  <a:moveTo>
                    <a:pt x="3382" y="0"/>
                  </a:moveTo>
                  <a:lnTo>
                    <a:pt x="798" y="155"/>
                  </a:lnTo>
                  <a:lnTo>
                    <a:pt x="846" y="1001"/>
                  </a:lnTo>
                  <a:lnTo>
                    <a:pt x="0" y="1060"/>
                  </a:lnTo>
                  <a:lnTo>
                    <a:pt x="167" y="3644"/>
                  </a:lnTo>
                  <a:lnTo>
                    <a:pt x="1012" y="3596"/>
                  </a:lnTo>
                  <a:lnTo>
                    <a:pt x="1060" y="4442"/>
                  </a:lnTo>
                  <a:lnTo>
                    <a:pt x="3644" y="4275"/>
                  </a:lnTo>
                  <a:lnTo>
                    <a:pt x="3596" y="3429"/>
                  </a:lnTo>
                  <a:lnTo>
                    <a:pt x="4441" y="3382"/>
                  </a:lnTo>
                  <a:lnTo>
                    <a:pt x="4382" y="2489"/>
                  </a:lnTo>
                  <a:lnTo>
                    <a:pt x="3489" y="2548"/>
                  </a:lnTo>
                  <a:lnTo>
                    <a:pt x="3548" y="3394"/>
                  </a:lnTo>
                  <a:lnTo>
                    <a:pt x="1048" y="3537"/>
                  </a:lnTo>
                  <a:lnTo>
                    <a:pt x="893" y="1036"/>
                  </a:lnTo>
                  <a:lnTo>
                    <a:pt x="3382" y="893"/>
                  </a:lnTo>
                  <a:lnTo>
                    <a:pt x="3441" y="1739"/>
                  </a:lnTo>
                  <a:lnTo>
                    <a:pt x="4334" y="1679"/>
                  </a:lnTo>
                  <a:lnTo>
                    <a:pt x="4275" y="786"/>
                  </a:lnTo>
                  <a:lnTo>
                    <a:pt x="3429" y="846"/>
                  </a:lnTo>
                  <a:lnTo>
                    <a:pt x="338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8" name="Google Shape;238;p28"/>
            <p:cNvSpPr/>
            <p:nvPr/>
          </p:nvSpPr>
          <p:spPr>
            <a:xfrm>
              <a:off x="7697812" y="1378244"/>
              <a:ext cx="87416" cy="87049"/>
            </a:xfrm>
            <a:custGeom>
              <a:avLst/>
              <a:gdLst/>
              <a:ahLst/>
              <a:cxnLst/>
              <a:rect l="l" t="t" r="r" b="b"/>
              <a:pathLst>
                <a:path w="2620" h="2609" extrusionOk="0">
                  <a:moveTo>
                    <a:pt x="1965" y="1"/>
                  </a:moveTo>
                  <a:lnTo>
                    <a:pt x="453" y="96"/>
                  </a:lnTo>
                  <a:lnTo>
                    <a:pt x="489" y="584"/>
                  </a:lnTo>
                  <a:lnTo>
                    <a:pt x="1" y="620"/>
                  </a:lnTo>
                  <a:lnTo>
                    <a:pt x="24" y="1132"/>
                  </a:lnTo>
                  <a:lnTo>
                    <a:pt x="548" y="1096"/>
                  </a:lnTo>
                  <a:lnTo>
                    <a:pt x="513" y="608"/>
                  </a:lnTo>
                  <a:lnTo>
                    <a:pt x="1977" y="513"/>
                  </a:lnTo>
                  <a:lnTo>
                    <a:pt x="2001" y="989"/>
                  </a:lnTo>
                  <a:lnTo>
                    <a:pt x="1013" y="1049"/>
                  </a:lnTo>
                  <a:lnTo>
                    <a:pt x="1048" y="1537"/>
                  </a:lnTo>
                  <a:lnTo>
                    <a:pt x="548" y="1573"/>
                  </a:lnTo>
                  <a:lnTo>
                    <a:pt x="584" y="2061"/>
                  </a:lnTo>
                  <a:lnTo>
                    <a:pt x="84" y="2096"/>
                  </a:lnTo>
                  <a:lnTo>
                    <a:pt x="132" y="2608"/>
                  </a:lnTo>
                  <a:lnTo>
                    <a:pt x="2620" y="2465"/>
                  </a:lnTo>
                  <a:lnTo>
                    <a:pt x="2584" y="1942"/>
                  </a:lnTo>
                  <a:lnTo>
                    <a:pt x="1096" y="2037"/>
                  </a:lnTo>
                  <a:lnTo>
                    <a:pt x="1072" y="1561"/>
                  </a:lnTo>
                  <a:lnTo>
                    <a:pt x="2060" y="1501"/>
                  </a:lnTo>
                  <a:lnTo>
                    <a:pt x="2025" y="1013"/>
                  </a:lnTo>
                  <a:lnTo>
                    <a:pt x="2525" y="977"/>
                  </a:lnTo>
                  <a:lnTo>
                    <a:pt x="2489" y="465"/>
                  </a:lnTo>
                  <a:lnTo>
                    <a:pt x="1989" y="489"/>
                  </a:lnTo>
                  <a:lnTo>
                    <a:pt x="1965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39" name="Google Shape;239;p28"/>
            <p:cNvSpPr/>
            <p:nvPr/>
          </p:nvSpPr>
          <p:spPr>
            <a:xfrm>
              <a:off x="6778599" y="1186801"/>
              <a:ext cx="1218023" cy="609812"/>
            </a:xfrm>
            <a:custGeom>
              <a:avLst/>
              <a:gdLst/>
              <a:ahLst/>
              <a:cxnLst/>
              <a:rect l="l" t="t" r="r" b="b"/>
              <a:pathLst>
                <a:path w="36506" h="18277" fill="none" extrusionOk="0">
                  <a:moveTo>
                    <a:pt x="35279" y="16288"/>
                  </a:moveTo>
                  <a:lnTo>
                    <a:pt x="2156" y="18240"/>
                  </a:lnTo>
                  <a:cubicBezTo>
                    <a:pt x="1453" y="18276"/>
                    <a:pt x="858" y="17740"/>
                    <a:pt x="822" y="17050"/>
                  </a:cubicBezTo>
                  <a:lnTo>
                    <a:pt x="72" y="4298"/>
                  </a:lnTo>
                  <a:cubicBezTo>
                    <a:pt x="1" y="3048"/>
                    <a:pt x="953" y="1977"/>
                    <a:pt x="2203" y="1905"/>
                  </a:cubicBezTo>
                  <a:lnTo>
                    <a:pt x="33326" y="83"/>
                  </a:lnTo>
                  <a:cubicBezTo>
                    <a:pt x="34576" y="0"/>
                    <a:pt x="35660" y="953"/>
                    <a:pt x="35731" y="2215"/>
                  </a:cubicBezTo>
                  <a:lnTo>
                    <a:pt x="36469" y="14954"/>
                  </a:lnTo>
                  <a:cubicBezTo>
                    <a:pt x="36505" y="15645"/>
                    <a:pt x="35981" y="16252"/>
                    <a:pt x="35279" y="16288"/>
                  </a:cubicBezTo>
                  <a:close/>
                </a:path>
              </a:pathLst>
            </a:custGeom>
            <a:noFill/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0" name="Google Shape;240;p28"/>
            <p:cNvSpPr/>
            <p:nvPr/>
          </p:nvSpPr>
          <p:spPr>
            <a:xfrm>
              <a:off x="6949423" y="1821152"/>
              <a:ext cx="197454" cy="53751"/>
            </a:xfrm>
            <a:custGeom>
              <a:avLst/>
              <a:gdLst/>
              <a:ahLst/>
              <a:cxnLst/>
              <a:rect l="l" t="t" r="r" b="b"/>
              <a:pathLst>
                <a:path w="5918" h="1611" extrusionOk="0">
                  <a:moveTo>
                    <a:pt x="5215" y="1"/>
                  </a:moveTo>
                  <a:cubicBezTo>
                    <a:pt x="5207" y="1"/>
                    <a:pt x="5199" y="1"/>
                    <a:pt x="5191" y="1"/>
                  </a:cubicBezTo>
                  <a:lnTo>
                    <a:pt x="643" y="287"/>
                  </a:lnTo>
                  <a:cubicBezTo>
                    <a:pt x="286" y="311"/>
                    <a:pt x="0" y="632"/>
                    <a:pt x="24" y="990"/>
                  </a:cubicBezTo>
                  <a:cubicBezTo>
                    <a:pt x="47" y="1344"/>
                    <a:pt x="333" y="1610"/>
                    <a:pt x="682" y="1610"/>
                  </a:cubicBezTo>
                  <a:cubicBezTo>
                    <a:pt x="697" y="1610"/>
                    <a:pt x="712" y="1610"/>
                    <a:pt x="727" y="1609"/>
                  </a:cubicBezTo>
                  <a:lnTo>
                    <a:pt x="5275" y="1323"/>
                  </a:lnTo>
                  <a:cubicBezTo>
                    <a:pt x="5644" y="1299"/>
                    <a:pt x="5918" y="990"/>
                    <a:pt x="5894" y="620"/>
                  </a:cubicBezTo>
                  <a:cubicBezTo>
                    <a:pt x="5871" y="271"/>
                    <a:pt x="5573" y="1"/>
                    <a:pt x="5215" y="1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1" name="Google Shape;241;p28"/>
            <p:cNvSpPr/>
            <p:nvPr/>
          </p:nvSpPr>
          <p:spPr>
            <a:xfrm>
              <a:off x="7669219" y="1776645"/>
              <a:ext cx="197454" cy="53751"/>
            </a:xfrm>
            <a:custGeom>
              <a:avLst/>
              <a:gdLst/>
              <a:ahLst/>
              <a:cxnLst/>
              <a:rect l="l" t="t" r="r" b="b"/>
              <a:pathLst>
                <a:path w="5918" h="1611" extrusionOk="0">
                  <a:moveTo>
                    <a:pt x="5233" y="0"/>
                  </a:moveTo>
                  <a:cubicBezTo>
                    <a:pt x="5219" y="0"/>
                    <a:pt x="5205" y="1"/>
                    <a:pt x="5191" y="2"/>
                  </a:cubicBezTo>
                  <a:lnTo>
                    <a:pt x="643" y="288"/>
                  </a:lnTo>
                  <a:cubicBezTo>
                    <a:pt x="274" y="311"/>
                    <a:pt x="0" y="621"/>
                    <a:pt x="24" y="990"/>
                  </a:cubicBezTo>
                  <a:cubicBezTo>
                    <a:pt x="47" y="1333"/>
                    <a:pt x="334" y="1611"/>
                    <a:pt x="684" y="1611"/>
                  </a:cubicBezTo>
                  <a:cubicBezTo>
                    <a:pt x="698" y="1611"/>
                    <a:pt x="712" y="1610"/>
                    <a:pt x="727" y="1609"/>
                  </a:cubicBezTo>
                  <a:lnTo>
                    <a:pt x="5275" y="1323"/>
                  </a:lnTo>
                  <a:cubicBezTo>
                    <a:pt x="5632" y="1300"/>
                    <a:pt x="5918" y="990"/>
                    <a:pt x="5894" y="621"/>
                  </a:cubicBezTo>
                  <a:cubicBezTo>
                    <a:pt x="5871" y="278"/>
                    <a:pt x="5573" y="0"/>
                    <a:pt x="5233" y="0"/>
                  </a:cubicBezTo>
                  <a:close/>
                </a:path>
              </a:pathLst>
            </a:custGeom>
            <a:solidFill>
              <a:schemeClr val="lt2"/>
            </a:solidFill>
            <a:ln w="62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42" name="Google Shape;242;p28"/>
          <p:cNvGrpSpPr/>
          <p:nvPr/>
        </p:nvGrpSpPr>
        <p:grpSpPr>
          <a:xfrm rot="-4176626">
            <a:off x="4385776" y="-1256278"/>
            <a:ext cx="372440" cy="2968752"/>
            <a:chOff x="4022350" y="2610525"/>
            <a:chExt cx="281900" cy="2247050"/>
          </a:xfrm>
        </p:grpSpPr>
        <p:sp>
          <p:nvSpPr>
            <p:cNvPr id="243" name="Google Shape;243;p28"/>
            <p:cNvSpPr/>
            <p:nvPr/>
          </p:nvSpPr>
          <p:spPr>
            <a:xfrm>
              <a:off x="4022350" y="2610525"/>
              <a:ext cx="260775" cy="2247050"/>
            </a:xfrm>
            <a:custGeom>
              <a:avLst/>
              <a:gdLst/>
              <a:ahLst/>
              <a:cxnLst/>
              <a:rect l="l" t="t" r="r" b="b"/>
              <a:pathLst>
                <a:path w="10431" h="89882" extrusionOk="0">
                  <a:moveTo>
                    <a:pt x="2409" y="2673"/>
                  </a:moveTo>
                  <a:cubicBezTo>
                    <a:pt x="2562" y="2673"/>
                    <a:pt x="2719" y="2731"/>
                    <a:pt x="2846" y="2858"/>
                  </a:cubicBezTo>
                  <a:cubicBezTo>
                    <a:pt x="3239" y="3251"/>
                    <a:pt x="2965" y="3930"/>
                    <a:pt x="2406" y="3930"/>
                  </a:cubicBezTo>
                  <a:cubicBezTo>
                    <a:pt x="2060" y="3930"/>
                    <a:pt x="1787" y="3644"/>
                    <a:pt x="1787" y="3299"/>
                  </a:cubicBezTo>
                  <a:cubicBezTo>
                    <a:pt x="1787" y="2921"/>
                    <a:pt x="2091" y="2673"/>
                    <a:pt x="2409" y="2673"/>
                  </a:cubicBezTo>
                  <a:close/>
                  <a:moveTo>
                    <a:pt x="906" y="1"/>
                  </a:moveTo>
                  <a:cubicBezTo>
                    <a:pt x="489" y="1"/>
                    <a:pt x="155" y="334"/>
                    <a:pt x="155" y="751"/>
                  </a:cubicBezTo>
                  <a:lnTo>
                    <a:pt x="1" y="89071"/>
                  </a:lnTo>
                  <a:cubicBezTo>
                    <a:pt x="1" y="89488"/>
                    <a:pt x="334" y="89821"/>
                    <a:pt x="751" y="89833"/>
                  </a:cubicBezTo>
                  <a:lnTo>
                    <a:pt x="9526" y="89881"/>
                  </a:lnTo>
                  <a:cubicBezTo>
                    <a:pt x="9533" y="89881"/>
                    <a:pt x="9540" y="89881"/>
                    <a:pt x="9547" y="89881"/>
                  </a:cubicBezTo>
                  <a:cubicBezTo>
                    <a:pt x="9954" y="89881"/>
                    <a:pt x="10288" y="89552"/>
                    <a:pt x="10288" y="89143"/>
                  </a:cubicBezTo>
                  <a:lnTo>
                    <a:pt x="10431" y="822"/>
                  </a:lnTo>
                  <a:cubicBezTo>
                    <a:pt x="10431" y="679"/>
                    <a:pt x="10395" y="537"/>
                    <a:pt x="10312" y="406"/>
                  </a:cubicBezTo>
                  <a:cubicBezTo>
                    <a:pt x="10204" y="239"/>
                    <a:pt x="10026" y="120"/>
                    <a:pt x="9835" y="72"/>
                  </a:cubicBezTo>
                  <a:cubicBezTo>
                    <a:pt x="9788" y="60"/>
                    <a:pt x="9740" y="60"/>
                    <a:pt x="9680" y="60"/>
                  </a:cubicBezTo>
                  <a:lnTo>
                    <a:pt x="9657" y="60"/>
                  </a:lnTo>
                  <a:lnTo>
                    <a:pt x="5930" y="25"/>
                  </a:lnTo>
                  <a:lnTo>
                    <a:pt x="5930" y="37"/>
                  </a:lnTo>
                  <a:lnTo>
                    <a:pt x="906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4" name="Google Shape;244;p28"/>
            <p:cNvSpPr/>
            <p:nvPr/>
          </p:nvSpPr>
          <p:spPr>
            <a:xfrm>
              <a:off x="4054200" y="2615900"/>
              <a:ext cx="250050" cy="2236300"/>
            </a:xfrm>
            <a:custGeom>
              <a:avLst/>
              <a:gdLst/>
              <a:ahLst/>
              <a:cxnLst/>
              <a:rect l="l" t="t" r="r" b="b"/>
              <a:pathLst>
                <a:path w="10002" h="89452" extrusionOk="0">
                  <a:moveTo>
                    <a:pt x="2183" y="2243"/>
                  </a:moveTo>
                  <a:cubicBezTo>
                    <a:pt x="2617" y="2243"/>
                    <a:pt x="3037" y="2576"/>
                    <a:pt x="3037" y="3084"/>
                  </a:cubicBezTo>
                  <a:cubicBezTo>
                    <a:pt x="3037" y="3548"/>
                    <a:pt x="2656" y="3929"/>
                    <a:pt x="2191" y="3929"/>
                  </a:cubicBezTo>
                  <a:cubicBezTo>
                    <a:pt x="1441" y="3929"/>
                    <a:pt x="1060" y="3024"/>
                    <a:pt x="1596" y="2489"/>
                  </a:cubicBezTo>
                  <a:cubicBezTo>
                    <a:pt x="1765" y="2319"/>
                    <a:pt x="1976" y="2243"/>
                    <a:pt x="2183" y="2243"/>
                  </a:cubicBezTo>
                  <a:close/>
                  <a:moveTo>
                    <a:pt x="691" y="0"/>
                  </a:moveTo>
                  <a:cubicBezTo>
                    <a:pt x="394" y="0"/>
                    <a:pt x="144" y="238"/>
                    <a:pt x="144" y="536"/>
                  </a:cubicBezTo>
                  <a:lnTo>
                    <a:pt x="1" y="88856"/>
                  </a:lnTo>
                  <a:cubicBezTo>
                    <a:pt x="1" y="89154"/>
                    <a:pt x="239" y="89392"/>
                    <a:pt x="536" y="89404"/>
                  </a:cubicBezTo>
                  <a:lnTo>
                    <a:pt x="9311" y="89452"/>
                  </a:lnTo>
                  <a:cubicBezTo>
                    <a:pt x="9609" y="89452"/>
                    <a:pt x="9847" y="89213"/>
                    <a:pt x="9859" y="88916"/>
                  </a:cubicBezTo>
                  <a:lnTo>
                    <a:pt x="10002" y="595"/>
                  </a:lnTo>
                  <a:cubicBezTo>
                    <a:pt x="10002" y="298"/>
                    <a:pt x="9764" y="60"/>
                    <a:pt x="9466" y="60"/>
                  </a:cubicBezTo>
                  <a:lnTo>
                    <a:pt x="691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5" name="Google Shape;245;p28"/>
            <p:cNvSpPr/>
            <p:nvPr/>
          </p:nvSpPr>
          <p:spPr>
            <a:xfrm>
              <a:off x="4200950" y="2616475"/>
              <a:ext cx="103300" cy="2235725"/>
            </a:xfrm>
            <a:custGeom>
              <a:avLst/>
              <a:gdLst/>
              <a:ahLst/>
              <a:cxnLst/>
              <a:rect l="l" t="t" r="r" b="b"/>
              <a:pathLst>
                <a:path w="4132" h="89429" extrusionOk="0">
                  <a:moveTo>
                    <a:pt x="60" y="1"/>
                  </a:moveTo>
                  <a:lnTo>
                    <a:pt x="0" y="89405"/>
                  </a:lnTo>
                  <a:lnTo>
                    <a:pt x="3441" y="89429"/>
                  </a:lnTo>
                  <a:cubicBezTo>
                    <a:pt x="3739" y="89429"/>
                    <a:pt x="3989" y="89190"/>
                    <a:pt x="3989" y="88893"/>
                  </a:cubicBezTo>
                  <a:lnTo>
                    <a:pt x="4132" y="572"/>
                  </a:lnTo>
                  <a:cubicBezTo>
                    <a:pt x="4132" y="287"/>
                    <a:pt x="3894" y="37"/>
                    <a:pt x="3608" y="37"/>
                  </a:cubicBezTo>
                  <a:lnTo>
                    <a:pt x="60" y="1"/>
                  </a:lnTo>
                  <a:close/>
                </a:path>
              </a:pathLst>
            </a:custGeom>
            <a:solidFill>
              <a:schemeClr val="accent3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4244075" y="4802425"/>
              <a:ext cx="56025" cy="16175"/>
            </a:xfrm>
            <a:custGeom>
              <a:avLst/>
              <a:gdLst/>
              <a:ahLst/>
              <a:cxnLst/>
              <a:rect l="l" t="t" r="r" b="b"/>
              <a:pathLst>
                <a:path w="2241" h="647" extrusionOk="0">
                  <a:moveTo>
                    <a:pt x="410" y="1"/>
                  </a:moveTo>
                  <a:cubicBezTo>
                    <a:pt x="1" y="1"/>
                    <a:pt x="1" y="646"/>
                    <a:pt x="410" y="646"/>
                  </a:cubicBezTo>
                  <a:cubicBezTo>
                    <a:pt x="421" y="646"/>
                    <a:pt x="431" y="646"/>
                    <a:pt x="442" y="645"/>
                  </a:cubicBezTo>
                  <a:lnTo>
                    <a:pt x="2240" y="645"/>
                  </a:lnTo>
                  <a:lnTo>
                    <a:pt x="2240" y="14"/>
                  </a:lnTo>
                  <a:lnTo>
                    <a:pt x="442" y="2"/>
                  </a:lnTo>
                  <a:cubicBezTo>
                    <a:pt x="431" y="1"/>
                    <a:pt x="421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4244700" y="4733425"/>
              <a:ext cx="55400" cy="16075"/>
            </a:xfrm>
            <a:custGeom>
              <a:avLst/>
              <a:gdLst/>
              <a:ahLst/>
              <a:cxnLst/>
              <a:rect l="l" t="t" r="r" b="b"/>
              <a:pathLst>
                <a:path w="2216" h="643" extrusionOk="0">
                  <a:moveTo>
                    <a:pt x="429" y="0"/>
                  </a:moveTo>
                  <a:cubicBezTo>
                    <a:pt x="1" y="0"/>
                    <a:pt x="1" y="643"/>
                    <a:pt x="429" y="643"/>
                  </a:cubicBezTo>
                  <a:lnTo>
                    <a:pt x="2215" y="643"/>
                  </a:lnTo>
                  <a:lnTo>
                    <a:pt x="22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4244675" y="4664625"/>
              <a:ext cx="56025" cy="16150"/>
            </a:xfrm>
            <a:custGeom>
              <a:avLst/>
              <a:gdLst/>
              <a:ahLst/>
              <a:cxnLst/>
              <a:rect l="l" t="t" r="r" b="b"/>
              <a:pathLst>
                <a:path w="2241" h="646" extrusionOk="0">
                  <a:moveTo>
                    <a:pt x="421" y="0"/>
                  </a:moveTo>
                  <a:cubicBezTo>
                    <a:pt x="1" y="0"/>
                    <a:pt x="1" y="646"/>
                    <a:pt x="421" y="646"/>
                  </a:cubicBezTo>
                  <a:cubicBezTo>
                    <a:pt x="432" y="646"/>
                    <a:pt x="443" y="645"/>
                    <a:pt x="454" y="645"/>
                  </a:cubicBezTo>
                  <a:lnTo>
                    <a:pt x="2240" y="645"/>
                  </a:lnTo>
                  <a:lnTo>
                    <a:pt x="2240" y="2"/>
                  </a:lnTo>
                  <a:lnTo>
                    <a:pt x="454" y="2"/>
                  </a:lnTo>
                  <a:cubicBezTo>
                    <a:pt x="443" y="1"/>
                    <a:pt x="432" y="0"/>
                    <a:pt x="42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4244600" y="4595875"/>
              <a:ext cx="56375" cy="16125"/>
            </a:xfrm>
            <a:custGeom>
              <a:avLst/>
              <a:gdLst/>
              <a:ahLst/>
              <a:cxnLst/>
              <a:rect l="l" t="t" r="r" b="b"/>
              <a:pathLst>
                <a:path w="2255" h="645" extrusionOk="0">
                  <a:moveTo>
                    <a:pt x="423" y="0"/>
                  </a:moveTo>
                  <a:cubicBezTo>
                    <a:pt x="0" y="0"/>
                    <a:pt x="4" y="645"/>
                    <a:pt x="434" y="645"/>
                  </a:cubicBezTo>
                  <a:cubicBezTo>
                    <a:pt x="442" y="645"/>
                    <a:pt x="449" y="645"/>
                    <a:pt x="457" y="644"/>
                  </a:cubicBezTo>
                  <a:lnTo>
                    <a:pt x="457" y="632"/>
                  </a:lnTo>
                  <a:lnTo>
                    <a:pt x="2255" y="632"/>
                  </a:lnTo>
                  <a:lnTo>
                    <a:pt x="2255" y="1"/>
                  </a:lnTo>
                  <a:lnTo>
                    <a:pt x="457" y="1"/>
                  </a:lnTo>
                  <a:cubicBezTo>
                    <a:pt x="446" y="0"/>
                    <a:pt x="434" y="0"/>
                    <a:pt x="4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4245600" y="4526550"/>
              <a:ext cx="55375" cy="16100"/>
            </a:xfrm>
            <a:custGeom>
              <a:avLst/>
              <a:gdLst/>
              <a:ahLst/>
              <a:cxnLst/>
              <a:rect l="l" t="t" r="r" b="b"/>
              <a:pathLst>
                <a:path w="2215" h="644" extrusionOk="0">
                  <a:moveTo>
                    <a:pt x="429" y="0"/>
                  </a:moveTo>
                  <a:cubicBezTo>
                    <a:pt x="0" y="0"/>
                    <a:pt x="0" y="643"/>
                    <a:pt x="429" y="643"/>
                  </a:cubicBezTo>
                  <a:lnTo>
                    <a:pt x="2215" y="643"/>
                  </a:lnTo>
                  <a:lnTo>
                    <a:pt x="221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4246800" y="4457475"/>
              <a:ext cx="54775" cy="16400"/>
            </a:xfrm>
            <a:custGeom>
              <a:avLst/>
              <a:gdLst/>
              <a:ahLst/>
              <a:cxnLst/>
              <a:rect l="l" t="t" r="r" b="b"/>
              <a:pathLst>
                <a:path w="2191" h="656" extrusionOk="0">
                  <a:moveTo>
                    <a:pt x="405" y="1"/>
                  </a:moveTo>
                  <a:cubicBezTo>
                    <a:pt x="0" y="25"/>
                    <a:pt x="0" y="620"/>
                    <a:pt x="405" y="644"/>
                  </a:cubicBezTo>
                  <a:lnTo>
                    <a:pt x="393" y="656"/>
                  </a:lnTo>
                  <a:lnTo>
                    <a:pt x="2191" y="656"/>
                  </a:lnTo>
                  <a:lnTo>
                    <a:pt x="2191" y="13"/>
                  </a:lnTo>
                  <a:lnTo>
                    <a:pt x="40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2" name="Google Shape;252;p28"/>
            <p:cNvSpPr/>
            <p:nvPr/>
          </p:nvSpPr>
          <p:spPr>
            <a:xfrm>
              <a:off x="4245900" y="4388725"/>
              <a:ext cx="55675" cy="16100"/>
            </a:xfrm>
            <a:custGeom>
              <a:avLst/>
              <a:gdLst/>
              <a:ahLst/>
              <a:cxnLst/>
              <a:rect l="l" t="t" r="r" b="b"/>
              <a:pathLst>
                <a:path w="2227" h="644" extrusionOk="0">
                  <a:moveTo>
                    <a:pt x="429" y="1"/>
                  </a:moveTo>
                  <a:cubicBezTo>
                    <a:pt x="0" y="1"/>
                    <a:pt x="0" y="644"/>
                    <a:pt x="429" y="644"/>
                  </a:cubicBezTo>
                  <a:lnTo>
                    <a:pt x="2227" y="644"/>
                  </a:lnTo>
                  <a:lnTo>
                    <a:pt x="222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3" name="Google Shape;253;p28"/>
            <p:cNvSpPr/>
            <p:nvPr/>
          </p:nvSpPr>
          <p:spPr>
            <a:xfrm>
              <a:off x="4246200" y="4319975"/>
              <a:ext cx="55675" cy="16100"/>
            </a:xfrm>
            <a:custGeom>
              <a:avLst/>
              <a:gdLst/>
              <a:ahLst/>
              <a:cxnLst/>
              <a:rect l="l" t="t" r="r" b="b"/>
              <a:pathLst>
                <a:path w="2227" h="644" extrusionOk="0">
                  <a:moveTo>
                    <a:pt x="429" y="0"/>
                  </a:moveTo>
                  <a:cubicBezTo>
                    <a:pt x="0" y="0"/>
                    <a:pt x="0" y="643"/>
                    <a:pt x="429" y="643"/>
                  </a:cubicBezTo>
                  <a:lnTo>
                    <a:pt x="2227" y="643"/>
                  </a:lnTo>
                  <a:lnTo>
                    <a:pt x="2227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4246075" y="4250600"/>
              <a:ext cx="55800" cy="16400"/>
            </a:xfrm>
            <a:custGeom>
              <a:avLst/>
              <a:gdLst/>
              <a:ahLst/>
              <a:cxnLst/>
              <a:rect l="l" t="t" r="r" b="b"/>
              <a:pathLst>
                <a:path w="2232" h="656" extrusionOk="0">
                  <a:moveTo>
                    <a:pt x="423" y="1"/>
                  </a:moveTo>
                  <a:cubicBezTo>
                    <a:pt x="4" y="1"/>
                    <a:pt x="1" y="645"/>
                    <a:pt x="413" y="645"/>
                  </a:cubicBezTo>
                  <a:cubicBezTo>
                    <a:pt x="424" y="645"/>
                    <a:pt x="435" y="645"/>
                    <a:pt x="446" y="644"/>
                  </a:cubicBezTo>
                  <a:lnTo>
                    <a:pt x="446" y="656"/>
                  </a:lnTo>
                  <a:lnTo>
                    <a:pt x="2232" y="656"/>
                  </a:lnTo>
                  <a:lnTo>
                    <a:pt x="2232" y="13"/>
                  </a:lnTo>
                  <a:lnTo>
                    <a:pt x="446" y="1"/>
                  </a:lnTo>
                  <a:cubicBezTo>
                    <a:pt x="438" y="1"/>
                    <a:pt x="431" y="1"/>
                    <a:pt x="4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4249475" y="4181550"/>
              <a:ext cx="53000" cy="16400"/>
            </a:xfrm>
            <a:custGeom>
              <a:avLst/>
              <a:gdLst/>
              <a:ahLst/>
              <a:cxnLst/>
              <a:rect l="l" t="t" r="r" b="b"/>
              <a:pathLst>
                <a:path w="2120" h="656" extrusionOk="0">
                  <a:moveTo>
                    <a:pt x="334" y="1"/>
                  </a:moveTo>
                  <a:cubicBezTo>
                    <a:pt x="143" y="1"/>
                    <a:pt x="0" y="156"/>
                    <a:pt x="0" y="334"/>
                  </a:cubicBezTo>
                  <a:cubicBezTo>
                    <a:pt x="0" y="513"/>
                    <a:pt x="143" y="656"/>
                    <a:pt x="322" y="656"/>
                  </a:cubicBezTo>
                  <a:lnTo>
                    <a:pt x="2119" y="656"/>
                  </a:lnTo>
                  <a:lnTo>
                    <a:pt x="2119" y="13"/>
                  </a:lnTo>
                  <a:lnTo>
                    <a:pt x="334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4249775" y="4112800"/>
              <a:ext cx="53000" cy="16400"/>
            </a:xfrm>
            <a:custGeom>
              <a:avLst/>
              <a:gdLst/>
              <a:ahLst/>
              <a:cxnLst/>
              <a:rect l="l" t="t" r="r" b="b"/>
              <a:pathLst>
                <a:path w="2120" h="656" extrusionOk="0">
                  <a:moveTo>
                    <a:pt x="322" y="1"/>
                  </a:moveTo>
                  <a:cubicBezTo>
                    <a:pt x="143" y="1"/>
                    <a:pt x="0" y="143"/>
                    <a:pt x="0" y="322"/>
                  </a:cubicBezTo>
                  <a:cubicBezTo>
                    <a:pt x="0" y="501"/>
                    <a:pt x="143" y="655"/>
                    <a:pt x="322" y="655"/>
                  </a:cubicBezTo>
                  <a:lnTo>
                    <a:pt x="2119" y="655"/>
                  </a:lnTo>
                  <a:lnTo>
                    <a:pt x="2119" y="12"/>
                  </a:lnTo>
                  <a:lnTo>
                    <a:pt x="322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4243100" y="4041925"/>
              <a:ext cx="55800" cy="16150"/>
            </a:xfrm>
            <a:custGeom>
              <a:avLst/>
              <a:gdLst/>
              <a:ahLst/>
              <a:cxnLst/>
              <a:rect l="l" t="t" r="r" b="b"/>
              <a:pathLst>
                <a:path w="2232" h="646" extrusionOk="0">
                  <a:moveTo>
                    <a:pt x="413" y="1"/>
                  </a:moveTo>
                  <a:cubicBezTo>
                    <a:pt x="1" y="1"/>
                    <a:pt x="4" y="645"/>
                    <a:pt x="423" y="645"/>
                  </a:cubicBezTo>
                  <a:cubicBezTo>
                    <a:pt x="431" y="645"/>
                    <a:pt x="438" y="645"/>
                    <a:pt x="446" y="645"/>
                  </a:cubicBezTo>
                  <a:lnTo>
                    <a:pt x="2232" y="645"/>
                  </a:lnTo>
                  <a:lnTo>
                    <a:pt x="2232" y="2"/>
                  </a:lnTo>
                  <a:lnTo>
                    <a:pt x="446" y="2"/>
                  </a:lnTo>
                  <a:cubicBezTo>
                    <a:pt x="434" y="1"/>
                    <a:pt x="423" y="1"/>
                    <a:pt x="41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8" name="Google Shape;258;p28"/>
            <p:cNvSpPr/>
            <p:nvPr/>
          </p:nvSpPr>
          <p:spPr>
            <a:xfrm>
              <a:off x="4243475" y="3972875"/>
              <a:ext cx="55725" cy="16150"/>
            </a:xfrm>
            <a:custGeom>
              <a:avLst/>
              <a:gdLst/>
              <a:ahLst/>
              <a:cxnLst/>
              <a:rect l="l" t="t" r="r" b="b"/>
              <a:pathLst>
                <a:path w="2229" h="646" extrusionOk="0">
                  <a:moveTo>
                    <a:pt x="410" y="0"/>
                  </a:moveTo>
                  <a:cubicBezTo>
                    <a:pt x="1" y="0"/>
                    <a:pt x="1" y="646"/>
                    <a:pt x="410" y="646"/>
                  </a:cubicBezTo>
                  <a:cubicBezTo>
                    <a:pt x="421" y="646"/>
                    <a:pt x="432" y="645"/>
                    <a:pt x="443" y="645"/>
                  </a:cubicBezTo>
                  <a:lnTo>
                    <a:pt x="2229" y="645"/>
                  </a:lnTo>
                  <a:lnTo>
                    <a:pt x="2229" y="2"/>
                  </a:lnTo>
                  <a:lnTo>
                    <a:pt x="443" y="2"/>
                  </a:lnTo>
                  <a:cubicBezTo>
                    <a:pt x="432" y="1"/>
                    <a:pt x="421" y="0"/>
                    <a:pt x="41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59" name="Google Shape;259;p28"/>
            <p:cNvSpPr/>
            <p:nvPr/>
          </p:nvSpPr>
          <p:spPr>
            <a:xfrm>
              <a:off x="4243700" y="3903825"/>
              <a:ext cx="56100" cy="16425"/>
            </a:xfrm>
            <a:custGeom>
              <a:avLst/>
              <a:gdLst/>
              <a:ahLst/>
              <a:cxnLst/>
              <a:rect l="l" t="t" r="r" b="b"/>
              <a:pathLst>
                <a:path w="2244" h="657" extrusionOk="0">
                  <a:moveTo>
                    <a:pt x="435" y="1"/>
                  </a:moveTo>
                  <a:cubicBezTo>
                    <a:pt x="1" y="1"/>
                    <a:pt x="1" y="657"/>
                    <a:pt x="435" y="657"/>
                  </a:cubicBezTo>
                  <a:cubicBezTo>
                    <a:pt x="442" y="657"/>
                    <a:pt x="450" y="657"/>
                    <a:pt x="457" y="656"/>
                  </a:cubicBezTo>
                  <a:lnTo>
                    <a:pt x="2243" y="656"/>
                  </a:lnTo>
                  <a:lnTo>
                    <a:pt x="2243" y="1"/>
                  </a:lnTo>
                  <a:lnTo>
                    <a:pt x="457" y="1"/>
                  </a:lnTo>
                  <a:cubicBezTo>
                    <a:pt x="450" y="1"/>
                    <a:pt x="442" y="1"/>
                    <a:pt x="43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0" name="Google Shape;260;p28"/>
            <p:cNvSpPr/>
            <p:nvPr/>
          </p:nvSpPr>
          <p:spPr>
            <a:xfrm>
              <a:off x="4244075" y="3835050"/>
              <a:ext cx="56025" cy="16175"/>
            </a:xfrm>
            <a:custGeom>
              <a:avLst/>
              <a:gdLst/>
              <a:ahLst/>
              <a:cxnLst/>
              <a:rect l="l" t="t" r="r" b="b"/>
              <a:pathLst>
                <a:path w="2241" h="647" extrusionOk="0">
                  <a:moveTo>
                    <a:pt x="410" y="1"/>
                  </a:moveTo>
                  <a:cubicBezTo>
                    <a:pt x="1" y="1"/>
                    <a:pt x="1" y="646"/>
                    <a:pt x="410" y="646"/>
                  </a:cubicBezTo>
                  <a:cubicBezTo>
                    <a:pt x="421" y="646"/>
                    <a:pt x="431" y="646"/>
                    <a:pt x="442" y="645"/>
                  </a:cubicBezTo>
                  <a:lnTo>
                    <a:pt x="2240" y="645"/>
                  </a:lnTo>
                  <a:lnTo>
                    <a:pt x="2240" y="2"/>
                  </a:lnTo>
                  <a:lnTo>
                    <a:pt x="442" y="2"/>
                  </a:lnTo>
                  <a:cubicBezTo>
                    <a:pt x="431" y="1"/>
                    <a:pt x="421" y="1"/>
                    <a:pt x="41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1" name="Google Shape;261;p28"/>
            <p:cNvSpPr/>
            <p:nvPr/>
          </p:nvSpPr>
          <p:spPr>
            <a:xfrm>
              <a:off x="4244700" y="3766325"/>
              <a:ext cx="55400" cy="16100"/>
            </a:xfrm>
            <a:custGeom>
              <a:avLst/>
              <a:gdLst/>
              <a:ahLst/>
              <a:cxnLst/>
              <a:rect l="l" t="t" r="r" b="b"/>
              <a:pathLst>
                <a:path w="2216" h="644" extrusionOk="0">
                  <a:moveTo>
                    <a:pt x="429" y="1"/>
                  </a:moveTo>
                  <a:cubicBezTo>
                    <a:pt x="1" y="1"/>
                    <a:pt x="1" y="644"/>
                    <a:pt x="429" y="644"/>
                  </a:cubicBezTo>
                  <a:lnTo>
                    <a:pt x="429" y="632"/>
                  </a:lnTo>
                  <a:lnTo>
                    <a:pt x="2215" y="644"/>
                  </a:lnTo>
                  <a:lnTo>
                    <a:pt x="221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2" name="Google Shape;262;p28"/>
            <p:cNvSpPr/>
            <p:nvPr/>
          </p:nvSpPr>
          <p:spPr>
            <a:xfrm>
              <a:off x="4245000" y="3696975"/>
              <a:ext cx="55700" cy="16400"/>
            </a:xfrm>
            <a:custGeom>
              <a:avLst/>
              <a:gdLst/>
              <a:ahLst/>
              <a:cxnLst/>
              <a:rect l="l" t="t" r="r" b="b"/>
              <a:pathLst>
                <a:path w="2228" h="656" extrusionOk="0">
                  <a:moveTo>
                    <a:pt x="441" y="1"/>
                  </a:moveTo>
                  <a:cubicBezTo>
                    <a:pt x="1" y="1"/>
                    <a:pt x="1" y="643"/>
                    <a:pt x="441" y="643"/>
                  </a:cubicBezTo>
                  <a:lnTo>
                    <a:pt x="429" y="655"/>
                  </a:lnTo>
                  <a:lnTo>
                    <a:pt x="2227" y="655"/>
                  </a:lnTo>
                  <a:lnTo>
                    <a:pt x="2227" y="12"/>
                  </a:lnTo>
                  <a:lnTo>
                    <a:pt x="441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3" name="Google Shape;263;p28"/>
            <p:cNvSpPr/>
            <p:nvPr/>
          </p:nvSpPr>
          <p:spPr>
            <a:xfrm>
              <a:off x="4244675" y="3628175"/>
              <a:ext cx="56300" cy="16450"/>
            </a:xfrm>
            <a:custGeom>
              <a:avLst/>
              <a:gdLst/>
              <a:ahLst/>
              <a:cxnLst/>
              <a:rect l="l" t="t" r="r" b="b"/>
              <a:pathLst>
                <a:path w="2252" h="658" extrusionOk="0">
                  <a:moveTo>
                    <a:pt x="421" y="1"/>
                  </a:moveTo>
                  <a:cubicBezTo>
                    <a:pt x="1" y="1"/>
                    <a:pt x="1" y="646"/>
                    <a:pt x="421" y="646"/>
                  </a:cubicBezTo>
                  <a:cubicBezTo>
                    <a:pt x="432" y="646"/>
                    <a:pt x="443" y="646"/>
                    <a:pt x="454" y="645"/>
                  </a:cubicBezTo>
                  <a:lnTo>
                    <a:pt x="2252" y="657"/>
                  </a:lnTo>
                  <a:lnTo>
                    <a:pt x="2252" y="14"/>
                  </a:lnTo>
                  <a:lnTo>
                    <a:pt x="454" y="2"/>
                  </a:lnTo>
                  <a:cubicBezTo>
                    <a:pt x="443" y="1"/>
                    <a:pt x="432" y="1"/>
                    <a:pt x="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4" name="Google Shape;264;p28"/>
            <p:cNvSpPr/>
            <p:nvPr/>
          </p:nvSpPr>
          <p:spPr>
            <a:xfrm>
              <a:off x="4246500" y="3559450"/>
              <a:ext cx="54475" cy="16100"/>
            </a:xfrm>
            <a:custGeom>
              <a:avLst/>
              <a:gdLst/>
              <a:ahLst/>
              <a:cxnLst/>
              <a:rect l="l" t="t" r="r" b="b"/>
              <a:pathLst>
                <a:path w="2179" h="644" extrusionOk="0">
                  <a:moveTo>
                    <a:pt x="393" y="1"/>
                  </a:moveTo>
                  <a:cubicBezTo>
                    <a:pt x="0" y="25"/>
                    <a:pt x="0" y="620"/>
                    <a:pt x="393" y="644"/>
                  </a:cubicBezTo>
                  <a:lnTo>
                    <a:pt x="393" y="632"/>
                  </a:lnTo>
                  <a:lnTo>
                    <a:pt x="2179" y="644"/>
                  </a:lnTo>
                  <a:lnTo>
                    <a:pt x="2179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5" name="Google Shape;265;p28"/>
            <p:cNvSpPr/>
            <p:nvPr/>
          </p:nvSpPr>
          <p:spPr>
            <a:xfrm>
              <a:off x="4246800" y="3490100"/>
              <a:ext cx="54775" cy="16400"/>
            </a:xfrm>
            <a:custGeom>
              <a:avLst/>
              <a:gdLst/>
              <a:ahLst/>
              <a:cxnLst/>
              <a:rect l="l" t="t" r="r" b="b"/>
              <a:pathLst>
                <a:path w="2191" h="656" extrusionOk="0">
                  <a:moveTo>
                    <a:pt x="405" y="1"/>
                  </a:moveTo>
                  <a:cubicBezTo>
                    <a:pt x="0" y="25"/>
                    <a:pt x="0" y="620"/>
                    <a:pt x="405" y="644"/>
                  </a:cubicBezTo>
                  <a:lnTo>
                    <a:pt x="393" y="656"/>
                  </a:lnTo>
                  <a:lnTo>
                    <a:pt x="2191" y="656"/>
                  </a:lnTo>
                  <a:lnTo>
                    <a:pt x="2191" y="13"/>
                  </a:lnTo>
                  <a:lnTo>
                    <a:pt x="405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6" name="Google Shape;266;p28"/>
            <p:cNvSpPr/>
            <p:nvPr/>
          </p:nvSpPr>
          <p:spPr>
            <a:xfrm>
              <a:off x="4246500" y="3421650"/>
              <a:ext cx="55075" cy="16100"/>
            </a:xfrm>
            <a:custGeom>
              <a:avLst/>
              <a:gdLst/>
              <a:ahLst/>
              <a:cxnLst/>
              <a:rect l="l" t="t" r="r" b="b"/>
              <a:pathLst>
                <a:path w="2203" h="644" extrusionOk="0">
                  <a:moveTo>
                    <a:pt x="405" y="0"/>
                  </a:moveTo>
                  <a:cubicBezTo>
                    <a:pt x="0" y="24"/>
                    <a:pt x="0" y="607"/>
                    <a:pt x="405" y="643"/>
                  </a:cubicBezTo>
                  <a:lnTo>
                    <a:pt x="405" y="631"/>
                  </a:lnTo>
                  <a:lnTo>
                    <a:pt x="2203" y="643"/>
                  </a:lnTo>
                  <a:lnTo>
                    <a:pt x="2203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67" name="Google Shape;267;p28"/>
            <p:cNvSpPr/>
            <p:nvPr/>
          </p:nvSpPr>
          <p:spPr>
            <a:xfrm>
              <a:off x="4054200" y="2615900"/>
              <a:ext cx="250050" cy="2236300"/>
            </a:xfrm>
            <a:custGeom>
              <a:avLst/>
              <a:gdLst/>
              <a:ahLst/>
              <a:cxnLst/>
              <a:rect l="l" t="t" r="r" b="b"/>
              <a:pathLst>
                <a:path w="10002" h="89452" fill="none" extrusionOk="0">
                  <a:moveTo>
                    <a:pt x="9466" y="60"/>
                  </a:moveTo>
                  <a:lnTo>
                    <a:pt x="691" y="0"/>
                  </a:lnTo>
                  <a:cubicBezTo>
                    <a:pt x="394" y="0"/>
                    <a:pt x="144" y="238"/>
                    <a:pt x="144" y="536"/>
                  </a:cubicBezTo>
                  <a:lnTo>
                    <a:pt x="1" y="88856"/>
                  </a:lnTo>
                  <a:cubicBezTo>
                    <a:pt x="1" y="89154"/>
                    <a:pt x="239" y="89392"/>
                    <a:pt x="536" y="89404"/>
                  </a:cubicBezTo>
                  <a:lnTo>
                    <a:pt x="9311" y="89452"/>
                  </a:lnTo>
                  <a:cubicBezTo>
                    <a:pt x="9609" y="89452"/>
                    <a:pt x="9847" y="89213"/>
                    <a:pt x="9859" y="88916"/>
                  </a:cubicBezTo>
                  <a:lnTo>
                    <a:pt x="10002" y="595"/>
                  </a:lnTo>
                  <a:cubicBezTo>
                    <a:pt x="10002" y="298"/>
                    <a:pt x="9764" y="60"/>
                    <a:pt x="9466" y="60"/>
                  </a:cubicBezTo>
                  <a:close/>
                  <a:moveTo>
                    <a:pt x="2191" y="3929"/>
                  </a:moveTo>
                  <a:cubicBezTo>
                    <a:pt x="1441" y="3929"/>
                    <a:pt x="1060" y="3024"/>
                    <a:pt x="1596" y="2489"/>
                  </a:cubicBezTo>
                  <a:cubicBezTo>
                    <a:pt x="2120" y="1965"/>
                    <a:pt x="3037" y="2334"/>
                    <a:pt x="3037" y="3084"/>
                  </a:cubicBezTo>
                  <a:cubicBezTo>
                    <a:pt x="3037" y="3548"/>
                    <a:pt x="2656" y="3929"/>
                    <a:pt x="2191" y="3929"/>
                  </a:cubicBezTo>
                  <a:close/>
                </a:path>
              </a:pathLst>
            </a:custGeom>
            <a:noFill/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268" name="Google Shape;268;p28"/>
          <p:cNvGrpSpPr/>
          <p:nvPr/>
        </p:nvGrpSpPr>
        <p:grpSpPr>
          <a:xfrm rot="1273713">
            <a:off x="7861798" y="3120876"/>
            <a:ext cx="1643022" cy="827836"/>
            <a:chOff x="782606" y="3568534"/>
            <a:chExt cx="1748256" cy="880829"/>
          </a:xfrm>
        </p:grpSpPr>
        <p:sp>
          <p:nvSpPr>
            <p:cNvPr id="269" name="Google Shape;269;p28"/>
            <p:cNvSpPr/>
            <p:nvPr/>
          </p:nvSpPr>
          <p:spPr>
            <a:xfrm>
              <a:off x="842931" y="4281219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0" name="Google Shape;270;p28"/>
            <p:cNvSpPr/>
            <p:nvPr/>
          </p:nvSpPr>
          <p:spPr>
            <a:xfrm>
              <a:off x="921361" y="4348401"/>
              <a:ext cx="19321" cy="100961"/>
            </a:xfrm>
            <a:custGeom>
              <a:avLst/>
              <a:gdLst/>
              <a:ahLst/>
              <a:cxnLst/>
              <a:rect l="l" t="t" r="r" b="b"/>
              <a:pathLst>
                <a:path w="572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72" y="2989"/>
                  </a:lnTo>
                  <a:lnTo>
                    <a:pt x="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1" name="Google Shape;271;p28"/>
            <p:cNvSpPr/>
            <p:nvPr/>
          </p:nvSpPr>
          <p:spPr>
            <a:xfrm>
              <a:off x="999791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2" name="Google Shape;272;p28"/>
            <p:cNvSpPr/>
            <p:nvPr/>
          </p:nvSpPr>
          <p:spPr>
            <a:xfrm>
              <a:off x="1078187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3" name="Google Shape;273;p28"/>
            <p:cNvSpPr/>
            <p:nvPr/>
          </p:nvSpPr>
          <p:spPr>
            <a:xfrm>
              <a:off x="1156616" y="4281219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4" name="Google Shape;274;p28"/>
            <p:cNvSpPr/>
            <p:nvPr/>
          </p:nvSpPr>
          <p:spPr>
            <a:xfrm>
              <a:off x="1235046" y="4348401"/>
              <a:ext cx="18915" cy="100961"/>
            </a:xfrm>
            <a:custGeom>
              <a:avLst/>
              <a:gdLst/>
              <a:ahLst/>
              <a:cxnLst/>
              <a:rect l="l" t="t" r="r" b="b"/>
              <a:pathLst>
                <a:path w="560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5" name="Google Shape;275;p28"/>
            <p:cNvSpPr/>
            <p:nvPr/>
          </p:nvSpPr>
          <p:spPr>
            <a:xfrm>
              <a:off x="1313476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6" name="Google Shape;276;p28"/>
            <p:cNvSpPr/>
            <p:nvPr/>
          </p:nvSpPr>
          <p:spPr>
            <a:xfrm>
              <a:off x="1391872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7" name="Google Shape;277;p28"/>
            <p:cNvSpPr/>
            <p:nvPr/>
          </p:nvSpPr>
          <p:spPr>
            <a:xfrm>
              <a:off x="1470301" y="4281219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8" name="Google Shape;278;p28"/>
            <p:cNvSpPr/>
            <p:nvPr/>
          </p:nvSpPr>
          <p:spPr>
            <a:xfrm>
              <a:off x="1548731" y="4348401"/>
              <a:ext cx="18915" cy="100961"/>
            </a:xfrm>
            <a:custGeom>
              <a:avLst/>
              <a:gdLst/>
              <a:ahLst/>
              <a:cxnLst/>
              <a:rect l="l" t="t" r="r" b="b"/>
              <a:pathLst>
                <a:path w="560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79" name="Google Shape;279;p28"/>
            <p:cNvSpPr/>
            <p:nvPr/>
          </p:nvSpPr>
          <p:spPr>
            <a:xfrm>
              <a:off x="1627127" y="4281219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0" name="Google Shape;280;p28"/>
            <p:cNvSpPr/>
            <p:nvPr/>
          </p:nvSpPr>
          <p:spPr>
            <a:xfrm>
              <a:off x="1705557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1" name="Google Shape;281;p28"/>
            <p:cNvSpPr/>
            <p:nvPr/>
          </p:nvSpPr>
          <p:spPr>
            <a:xfrm>
              <a:off x="1783986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2" name="Google Shape;282;p28"/>
            <p:cNvSpPr/>
            <p:nvPr/>
          </p:nvSpPr>
          <p:spPr>
            <a:xfrm>
              <a:off x="1862416" y="4348401"/>
              <a:ext cx="18915" cy="100961"/>
            </a:xfrm>
            <a:custGeom>
              <a:avLst/>
              <a:gdLst/>
              <a:ahLst/>
              <a:cxnLst/>
              <a:rect l="l" t="t" r="r" b="b"/>
              <a:pathLst>
                <a:path w="560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3" name="Google Shape;283;p28"/>
            <p:cNvSpPr/>
            <p:nvPr/>
          </p:nvSpPr>
          <p:spPr>
            <a:xfrm>
              <a:off x="1940407" y="4281219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4" name="Google Shape;284;p28"/>
            <p:cNvSpPr/>
            <p:nvPr/>
          </p:nvSpPr>
          <p:spPr>
            <a:xfrm>
              <a:off x="2018836" y="4348401"/>
              <a:ext cx="19355" cy="100961"/>
            </a:xfrm>
            <a:custGeom>
              <a:avLst/>
              <a:gdLst/>
              <a:ahLst/>
              <a:cxnLst/>
              <a:rect l="l" t="t" r="r" b="b"/>
              <a:pathLst>
                <a:path w="573" h="2989" extrusionOk="0">
                  <a:moveTo>
                    <a:pt x="1" y="0"/>
                  </a:moveTo>
                  <a:lnTo>
                    <a:pt x="1" y="2989"/>
                  </a:lnTo>
                  <a:lnTo>
                    <a:pt x="572" y="2989"/>
                  </a:lnTo>
                  <a:lnTo>
                    <a:pt x="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5" name="Google Shape;285;p28"/>
            <p:cNvSpPr/>
            <p:nvPr/>
          </p:nvSpPr>
          <p:spPr>
            <a:xfrm>
              <a:off x="2097266" y="4281219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6" name="Google Shape;286;p28"/>
            <p:cNvSpPr/>
            <p:nvPr/>
          </p:nvSpPr>
          <p:spPr>
            <a:xfrm>
              <a:off x="2175696" y="4348401"/>
              <a:ext cx="19321" cy="100961"/>
            </a:xfrm>
            <a:custGeom>
              <a:avLst/>
              <a:gdLst/>
              <a:ahLst/>
              <a:cxnLst/>
              <a:rect l="l" t="t" r="r" b="b"/>
              <a:pathLst>
                <a:path w="572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72" y="2989"/>
                  </a:lnTo>
                  <a:lnTo>
                    <a:pt x="57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7" name="Google Shape;287;p28"/>
            <p:cNvSpPr/>
            <p:nvPr/>
          </p:nvSpPr>
          <p:spPr>
            <a:xfrm>
              <a:off x="2254092" y="4281219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8"/>
                  </a:lnTo>
                  <a:lnTo>
                    <a:pt x="572" y="4978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8" name="Google Shape;288;p28"/>
            <p:cNvSpPr/>
            <p:nvPr/>
          </p:nvSpPr>
          <p:spPr>
            <a:xfrm>
              <a:off x="2332521" y="4348401"/>
              <a:ext cx="18949" cy="100961"/>
            </a:xfrm>
            <a:custGeom>
              <a:avLst/>
              <a:gdLst/>
              <a:ahLst/>
              <a:cxnLst/>
              <a:rect l="l" t="t" r="r" b="b"/>
              <a:pathLst>
                <a:path w="561" h="2989" extrusionOk="0">
                  <a:moveTo>
                    <a:pt x="0" y="0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89" name="Google Shape;289;p28"/>
            <p:cNvSpPr/>
            <p:nvPr/>
          </p:nvSpPr>
          <p:spPr>
            <a:xfrm>
              <a:off x="2410951" y="4281219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8"/>
                  </a:lnTo>
                  <a:lnTo>
                    <a:pt x="560" y="4978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0" name="Google Shape;290;p28"/>
            <p:cNvSpPr/>
            <p:nvPr/>
          </p:nvSpPr>
          <p:spPr>
            <a:xfrm>
              <a:off x="782606" y="3568534"/>
              <a:ext cx="1748256" cy="876763"/>
            </a:xfrm>
            <a:custGeom>
              <a:avLst/>
              <a:gdLst/>
              <a:ahLst/>
              <a:cxnLst/>
              <a:rect l="l" t="t" r="r" b="b"/>
              <a:pathLst>
                <a:path w="51758" h="25957" extrusionOk="0">
                  <a:moveTo>
                    <a:pt x="25873" y="7894"/>
                  </a:moveTo>
                  <a:cubicBezTo>
                    <a:pt x="31457" y="7894"/>
                    <a:pt x="36505" y="11228"/>
                    <a:pt x="38684" y="16372"/>
                  </a:cubicBezTo>
                  <a:lnTo>
                    <a:pt x="39244" y="17681"/>
                  </a:lnTo>
                  <a:lnTo>
                    <a:pt x="12514" y="17681"/>
                  </a:lnTo>
                  <a:lnTo>
                    <a:pt x="13074" y="16372"/>
                  </a:lnTo>
                  <a:cubicBezTo>
                    <a:pt x="15253" y="11228"/>
                    <a:pt x="20289" y="7894"/>
                    <a:pt x="25873" y="7894"/>
                  </a:cubicBezTo>
                  <a:close/>
                  <a:moveTo>
                    <a:pt x="25873" y="0"/>
                  </a:moveTo>
                  <a:cubicBezTo>
                    <a:pt x="15765" y="0"/>
                    <a:pt x="6978" y="6942"/>
                    <a:pt x="4632" y="16776"/>
                  </a:cubicBezTo>
                  <a:lnTo>
                    <a:pt x="4597" y="16955"/>
                  </a:lnTo>
                  <a:lnTo>
                    <a:pt x="4418" y="17681"/>
                  </a:lnTo>
                  <a:lnTo>
                    <a:pt x="1" y="17681"/>
                  </a:lnTo>
                  <a:lnTo>
                    <a:pt x="1" y="25956"/>
                  </a:lnTo>
                  <a:lnTo>
                    <a:pt x="51757" y="25956"/>
                  </a:lnTo>
                  <a:lnTo>
                    <a:pt x="51757" y="17681"/>
                  </a:lnTo>
                  <a:lnTo>
                    <a:pt x="47328" y="17681"/>
                  </a:lnTo>
                  <a:lnTo>
                    <a:pt x="47161" y="16955"/>
                  </a:lnTo>
                  <a:lnTo>
                    <a:pt x="47126" y="16776"/>
                  </a:lnTo>
                  <a:cubicBezTo>
                    <a:pt x="44780" y="6942"/>
                    <a:pt x="35993" y="0"/>
                    <a:pt x="25873" y="0"/>
                  </a:cubicBezTo>
                  <a:close/>
                </a:path>
              </a:pathLst>
            </a:custGeom>
            <a:solidFill>
              <a:schemeClr val="accent2"/>
            </a:solidFill>
            <a:ln w="190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dist="95250" dir="294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1" name="Google Shape;291;p28"/>
            <p:cNvSpPr/>
            <p:nvPr/>
          </p:nvSpPr>
          <p:spPr>
            <a:xfrm>
              <a:off x="863062" y="4261122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2" name="Google Shape;292;p28"/>
            <p:cNvSpPr/>
            <p:nvPr/>
          </p:nvSpPr>
          <p:spPr>
            <a:xfrm>
              <a:off x="941458" y="4328270"/>
              <a:ext cx="19355" cy="100995"/>
            </a:xfrm>
            <a:custGeom>
              <a:avLst/>
              <a:gdLst/>
              <a:ahLst/>
              <a:cxnLst/>
              <a:rect l="l" t="t" r="r" b="b"/>
              <a:pathLst>
                <a:path w="573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72" y="2989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3" name="Google Shape;293;p28"/>
            <p:cNvSpPr/>
            <p:nvPr/>
          </p:nvSpPr>
          <p:spPr>
            <a:xfrm>
              <a:off x="1019888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4" name="Google Shape;294;p28"/>
            <p:cNvSpPr/>
            <p:nvPr/>
          </p:nvSpPr>
          <p:spPr>
            <a:xfrm>
              <a:off x="1098318" y="4328270"/>
              <a:ext cx="18915" cy="100995"/>
            </a:xfrm>
            <a:custGeom>
              <a:avLst/>
              <a:gdLst/>
              <a:ahLst/>
              <a:cxnLst/>
              <a:rect l="l" t="t" r="r" b="b"/>
              <a:pathLst>
                <a:path w="560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5" name="Google Shape;295;p28"/>
            <p:cNvSpPr/>
            <p:nvPr/>
          </p:nvSpPr>
          <p:spPr>
            <a:xfrm>
              <a:off x="1176714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6" name="Google Shape;296;p28"/>
            <p:cNvSpPr/>
            <p:nvPr/>
          </p:nvSpPr>
          <p:spPr>
            <a:xfrm>
              <a:off x="1255143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7" name="Google Shape;297;p28"/>
            <p:cNvSpPr/>
            <p:nvPr/>
          </p:nvSpPr>
          <p:spPr>
            <a:xfrm>
              <a:off x="1333573" y="4261122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8" name="Google Shape;298;p28"/>
            <p:cNvSpPr/>
            <p:nvPr/>
          </p:nvSpPr>
          <p:spPr>
            <a:xfrm>
              <a:off x="1412003" y="4328270"/>
              <a:ext cx="18915" cy="100995"/>
            </a:xfrm>
            <a:custGeom>
              <a:avLst/>
              <a:gdLst/>
              <a:ahLst/>
              <a:cxnLst/>
              <a:rect l="l" t="t" r="r" b="b"/>
              <a:pathLst>
                <a:path w="560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299" name="Google Shape;299;p28"/>
            <p:cNvSpPr/>
            <p:nvPr/>
          </p:nvSpPr>
          <p:spPr>
            <a:xfrm>
              <a:off x="1490399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0" name="Google Shape;300;p28"/>
            <p:cNvSpPr/>
            <p:nvPr/>
          </p:nvSpPr>
          <p:spPr>
            <a:xfrm>
              <a:off x="1568828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1" name="Google Shape;301;p28"/>
            <p:cNvSpPr/>
            <p:nvPr/>
          </p:nvSpPr>
          <p:spPr>
            <a:xfrm>
              <a:off x="1647258" y="4261122"/>
              <a:ext cx="18915" cy="168144"/>
            </a:xfrm>
            <a:custGeom>
              <a:avLst/>
              <a:gdLst/>
              <a:ahLst/>
              <a:cxnLst/>
              <a:rect l="l" t="t" r="r" b="b"/>
              <a:pathLst>
                <a:path w="560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2" name="Google Shape;302;p28"/>
            <p:cNvSpPr/>
            <p:nvPr/>
          </p:nvSpPr>
          <p:spPr>
            <a:xfrm>
              <a:off x="1725654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61" y="2989"/>
                  </a:lnTo>
                  <a:lnTo>
                    <a:pt x="56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3" name="Google Shape;303;p28"/>
            <p:cNvSpPr/>
            <p:nvPr/>
          </p:nvSpPr>
          <p:spPr>
            <a:xfrm>
              <a:off x="1804084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4" name="Google Shape;304;p28"/>
            <p:cNvSpPr/>
            <p:nvPr/>
          </p:nvSpPr>
          <p:spPr>
            <a:xfrm>
              <a:off x="1882513" y="4328270"/>
              <a:ext cx="18915" cy="100995"/>
            </a:xfrm>
            <a:custGeom>
              <a:avLst/>
              <a:gdLst/>
              <a:ahLst/>
              <a:cxnLst/>
              <a:rect l="l" t="t" r="r" b="b"/>
              <a:pathLst>
                <a:path w="560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5" name="Google Shape;305;p28"/>
            <p:cNvSpPr/>
            <p:nvPr/>
          </p:nvSpPr>
          <p:spPr>
            <a:xfrm>
              <a:off x="1960538" y="4261122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6" name="Google Shape;306;p28"/>
            <p:cNvSpPr/>
            <p:nvPr/>
          </p:nvSpPr>
          <p:spPr>
            <a:xfrm>
              <a:off x="2038934" y="4328270"/>
              <a:ext cx="19355" cy="100995"/>
            </a:xfrm>
            <a:custGeom>
              <a:avLst/>
              <a:gdLst/>
              <a:ahLst/>
              <a:cxnLst/>
              <a:rect l="l" t="t" r="r" b="b"/>
              <a:pathLst>
                <a:path w="573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72" y="2989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7" name="Google Shape;307;p28"/>
            <p:cNvSpPr/>
            <p:nvPr/>
          </p:nvSpPr>
          <p:spPr>
            <a:xfrm>
              <a:off x="2117363" y="4261122"/>
              <a:ext cx="19355" cy="168144"/>
            </a:xfrm>
            <a:custGeom>
              <a:avLst/>
              <a:gdLst/>
              <a:ahLst/>
              <a:cxnLst/>
              <a:rect l="l" t="t" r="r" b="b"/>
              <a:pathLst>
                <a:path w="573" h="4978" extrusionOk="0">
                  <a:moveTo>
                    <a:pt x="1" y="1"/>
                  </a:moveTo>
                  <a:lnTo>
                    <a:pt x="1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8" name="Google Shape;308;p28"/>
            <p:cNvSpPr/>
            <p:nvPr/>
          </p:nvSpPr>
          <p:spPr>
            <a:xfrm>
              <a:off x="2195793" y="4328270"/>
              <a:ext cx="19321" cy="100995"/>
            </a:xfrm>
            <a:custGeom>
              <a:avLst/>
              <a:gdLst/>
              <a:ahLst/>
              <a:cxnLst/>
              <a:rect l="l" t="t" r="r" b="b"/>
              <a:pathLst>
                <a:path w="572" h="2990" extrusionOk="0">
                  <a:moveTo>
                    <a:pt x="0" y="1"/>
                  </a:moveTo>
                  <a:lnTo>
                    <a:pt x="0" y="2989"/>
                  </a:lnTo>
                  <a:lnTo>
                    <a:pt x="572" y="2989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09" name="Google Shape;309;p28"/>
            <p:cNvSpPr/>
            <p:nvPr/>
          </p:nvSpPr>
          <p:spPr>
            <a:xfrm>
              <a:off x="2274223" y="4261122"/>
              <a:ext cx="19321" cy="168144"/>
            </a:xfrm>
            <a:custGeom>
              <a:avLst/>
              <a:gdLst/>
              <a:ahLst/>
              <a:cxnLst/>
              <a:rect l="l" t="t" r="r" b="b"/>
              <a:pathLst>
                <a:path w="572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72" y="4977"/>
                  </a:lnTo>
                  <a:lnTo>
                    <a:pt x="5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0" name="Google Shape;310;p28"/>
            <p:cNvSpPr/>
            <p:nvPr/>
          </p:nvSpPr>
          <p:spPr>
            <a:xfrm>
              <a:off x="2352619" y="4328270"/>
              <a:ext cx="18949" cy="100995"/>
            </a:xfrm>
            <a:custGeom>
              <a:avLst/>
              <a:gdLst/>
              <a:ahLst/>
              <a:cxnLst/>
              <a:rect l="l" t="t" r="r" b="b"/>
              <a:pathLst>
                <a:path w="561" h="2990" extrusionOk="0">
                  <a:moveTo>
                    <a:pt x="1" y="1"/>
                  </a:moveTo>
                  <a:lnTo>
                    <a:pt x="1" y="2989"/>
                  </a:lnTo>
                  <a:lnTo>
                    <a:pt x="560" y="2989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1" name="Google Shape;311;p28"/>
            <p:cNvSpPr/>
            <p:nvPr/>
          </p:nvSpPr>
          <p:spPr>
            <a:xfrm>
              <a:off x="2431048" y="4261122"/>
              <a:ext cx="18949" cy="168144"/>
            </a:xfrm>
            <a:custGeom>
              <a:avLst/>
              <a:gdLst/>
              <a:ahLst/>
              <a:cxnLst/>
              <a:rect l="l" t="t" r="r" b="b"/>
              <a:pathLst>
                <a:path w="561" h="4978" extrusionOk="0">
                  <a:moveTo>
                    <a:pt x="0" y="1"/>
                  </a:moveTo>
                  <a:lnTo>
                    <a:pt x="0" y="4977"/>
                  </a:lnTo>
                  <a:lnTo>
                    <a:pt x="560" y="4977"/>
                  </a:lnTo>
                  <a:lnTo>
                    <a:pt x="56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grpSp>
        <p:nvGrpSpPr>
          <p:cNvPr id="312" name="Google Shape;312;p28"/>
          <p:cNvGrpSpPr/>
          <p:nvPr/>
        </p:nvGrpSpPr>
        <p:grpSpPr>
          <a:xfrm rot="1799999">
            <a:off x="1343150" y="-1240050"/>
            <a:ext cx="793158" cy="2475696"/>
            <a:chOff x="3380913" y="2209950"/>
            <a:chExt cx="777911" cy="2428104"/>
          </a:xfrm>
        </p:grpSpPr>
        <p:sp>
          <p:nvSpPr>
            <p:cNvPr id="313" name="Google Shape;313;p28"/>
            <p:cNvSpPr/>
            <p:nvPr/>
          </p:nvSpPr>
          <p:spPr>
            <a:xfrm>
              <a:off x="3495547" y="4493650"/>
              <a:ext cx="30250" cy="135784"/>
            </a:xfrm>
            <a:custGeom>
              <a:avLst/>
              <a:gdLst/>
              <a:ahLst/>
              <a:cxnLst/>
              <a:rect l="l" t="t" r="r" b="b"/>
              <a:pathLst>
                <a:path w="751" h="3371" extrusionOk="0">
                  <a:moveTo>
                    <a:pt x="96" y="1"/>
                  </a:moveTo>
                  <a:lnTo>
                    <a:pt x="1" y="3370"/>
                  </a:lnTo>
                  <a:lnTo>
                    <a:pt x="751" y="84"/>
                  </a:lnTo>
                  <a:lnTo>
                    <a:pt x="417" y="36"/>
                  </a:lnTo>
                  <a:lnTo>
                    <a:pt x="96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4" name="Google Shape;314;p28"/>
            <p:cNvSpPr/>
            <p:nvPr/>
          </p:nvSpPr>
          <p:spPr>
            <a:xfrm>
              <a:off x="3486927" y="4485393"/>
              <a:ext cx="48457" cy="152661"/>
            </a:xfrm>
            <a:custGeom>
              <a:avLst/>
              <a:gdLst/>
              <a:ahLst/>
              <a:cxnLst/>
              <a:rect l="l" t="t" r="r" b="b"/>
              <a:pathLst>
                <a:path w="1203" h="3790" extrusionOk="0">
                  <a:moveTo>
                    <a:pt x="512" y="456"/>
                  </a:moveTo>
                  <a:lnTo>
                    <a:pt x="691" y="480"/>
                  </a:lnTo>
                  <a:lnTo>
                    <a:pt x="488" y="1396"/>
                  </a:lnTo>
                  <a:lnTo>
                    <a:pt x="512" y="456"/>
                  </a:lnTo>
                  <a:close/>
                  <a:moveTo>
                    <a:pt x="302" y="0"/>
                  </a:moveTo>
                  <a:cubicBezTo>
                    <a:pt x="253" y="0"/>
                    <a:pt x="206" y="22"/>
                    <a:pt x="167" y="51"/>
                  </a:cubicBezTo>
                  <a:cubicBezTo>
                    <a:pt x="119" y="87"/>
                    <a:pt x="95" y="146"/>
                    <a:pt x="95" y="206"/>
                  </a:cubicBezTo>
                  <a:lnTo>
                    <a:pt x="0" y="3575"/>
                  </a:lnTo>
                  <a:cubicBezTo>
                    <a:pt x="0" y="3682"/>
                    <a:pt x="72" y="3778"/>
                    <a:pt x="191" y="3789"/>
                  </a:cubicBezTo>
                  <a:lnTo>
                    <a:pt x="215" y="3789"/>
                  </a:lnTo>
                  <a:cubicBezTo>
                    <a:pt x="310" y="3789"/>
                    <a:pt x="405" y="3718"/>
                    <a:pt x="429" y="3623"/>
                  </a:cubicBezTo>
                  <a:lnTo>
                    <a:pt x="1167" y="349"/>
                  </a:lnTo>
                  <a:cubicBezTo>
                    <a:pt x="1203" y="218"/>
                    <a:pt x="1119" y="99"/>
                    <a:pt x="988" y="87"/>
                  </a:cubicBezTo>
                  <a:lnTo>
                    <a:pt x="334" y="3"/>
                  </a:lnTo>
                  <a:cubicBezTo>
                    <a:pt x="323" y="1"/>
                    <a:pt x="312" y="0"/>
                    <a:pt x="302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5" name="Google Shape;315;p28"/>
            <p:cNvSpPr/>
            <p:nvPr/>
          </p:nvSpPr>
          <p:spPr>
            <a:xfrm>
              <a:off x="3485477" y="4273485"/>
              <a:ext cx="110327" cy="252394"/>
            </a:xfrm>
            <a:custGeom>
              <a:avLst/>
              <a:gdLst/>
              <a:ahLst/>
              <a:cxnLst/>
              <a:rect l="l" t="t" r="r" b="b"/>
              <a:pathLst>
                <a:path w="2739" h="6266" extrusionOk="0">
                  <a:moveTo>
                    <a:pt x="1035" y="1"/>
                  </a:moveTo>
                  <a:cubicBezTo>
                    <a:pt x="878" y="1"/>
                    <a:pt x="737" y="105"/>
                    <a:pt x="715" y="264"/>
                  </a:cubicBezTo>
                  <a:lnTo>
                    <a:pt x="24" y="5741"/>
                  </a:lnTo>
                  <a:cubicBezTo>
                    <a:pt x="0" y="5907"/>
                    <a:pt x="120" y="6062"/>
                    <a:pt x="286" y="6086"/>
                  </a:cubicBezTo>
                  <a:lnTo>
                    <a:pt x="1679" y="6264"/>
                  </a:lnTo>
                  <a:cubicBezTo>
                    <a:pt x="1688" y="6265"/>
                    <a:pt x="1696" y="6265"/>
                    <a:pt x="1704" y="6265"/>
                  </a:cubicBezTo>
                  <a:cubicBezTo>
                    <a:pt x="1861" y="6265"/>
                    <a:pt x="2002" y="6161"/>
                    <a:pt x="2025" y="6003"/>
                  </a:cubicBezTo>
                  <a:lnTo>
                    <a:pt x="2715" y="526"/>
                  </a:lnTo>
                  <a:cubicBezTo>
                    <a:pt x="2739" y="359"/>
                    <a:pt x="2620" y="204"/>
                    <a:pt x="2453" y="180"/>
                  </a:cubicBezTo>
                  <a:lnTo>
                    <a:pt x="1060" y="2"/>
                  </a:lnTo>
                  <a:cubicBezTo>
                    <a:pt x="1052" y="1"/>
                    <a:pt x="1043" y="1"/>
                    <a:pt x="1035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6" name="Google Shape;316;p28"/>
            <p:cNvSpPr/>
            <p:nvPr/>
          </p:nvSpPr>
          <p:spPr>
            <a:xfrm>
              <a:off x="3477340" y="4265670"/>
              <a:ext cx="127607" cy="267822"/>
            </a:xfrm>
            <a:custGeom>
              <a:avLst/>
              <a:gdLst/>
              <a:ahLst/>
              <a:cxnLst/>
              <a:rect l="l" t="t" r="r" b="b"/>
              <a:pathLst>
                <a:path w="3168" h="6649" extrusionOk="0">
                  <a:moveTo>
                    <a:pt x="1441" y="434"/>
                  </a:moveTo>
                  <a:lnTo>
                    <a:pt x="2441" y="565"/>
                  </a:lnTo>
                  <a:cubicBezTo>
                    <a:pt x="2596" y="577"/>
                    <a:pt x="2703" y="720"/>
                    <a:pt x="2691" y="874"/>
                  </a:cubicBezTo>
                  <a:lnTo>
                    <a:pt x="2048" y="5958"/>
                  </a:lnTo>
                  <a:cubicBezTo>
                    <a:pt x="2026" y="6100"/>
                    <a:pt x="1905" y="6211"/>
                    <a:pt x="1766" y="6211"/>
                  </a:cubicBezTo>
                  <a:cubicBezTo>
                    <a:pt x="1753" y="6211"/>
                    <a:pt x="1740" y="6210"/>
                    <a:pt x="1726" y="6208"/>
                  </a:cubicBezTo>
                  <a:lnTo>
                    <a:pt x="726" y="6077"/>
                  </a:lnTo>
                  <a:cubicBezTo>
                    <a:pt x="560" y="6066"/>
                    <a:pt x="453" y="5923"/>
                    <a:pt x="476" y="5756"/>
                  </a:cubicBezTo>
                  <a:lnTo>
                    <a:pt x="1119" y="684"/>
                  </a:lnTo>
                  <a:cubicBezTo>
                    <a:pt x="1131" y="601"/>
                    <a:pt x="1167" y="541"/>
                    <a:pt x="1226" y="493"/>
                  </a:cubicBezTo>
                  <a:cubicBezTo>
                    <a:pt x="1274" y="458"/>
                    <a:pt x="1345" y="434"/>
                    <a:pt x="1405" y="434"/>
                  </a:cubicBezTo>
                  <a:close/>
                  <a:moveTo>
                    <a:pt x="1414" y="0"/>
                  </a:moveTo>
                  <a:cubicBezTo>
                    <a:pt x="1055" y="0"/>
                    <a:pt x="735" y="272"/>
                    <a:pt x="691" y="636"/>
                  </a:cubicBezTo>
                  <a:lnTo>
                    <a:pt x="48" y="5708"/>
                  </a:lnTo>
                  <a:cubicBezTo>
                    <a:pt x="0" y="6101"/>
                    <a:pt x="274" y="6458"/>
                    <a:pt x="667" y="6518"/>
                  </a:cubicBezTo>
                  <a:lnTo>
                    <a:pt x="1667" y="6637"/>
                  </a:lnTo>
                  <a:lnTo>
                    <a:pt x="1762" y="6637"/>
                  </a:lnTo>
                  <a:lnTo>
                    <a:pt x="1762" y="6649"/>
                  </a:lnTo>
                  <a:cubicBezTo>
                    <a:pt x="2119" y="6649"/>
                    <a:pt x="2429" y="6375"/>
                    <a:pt x="2477" y="6018"/>
                  </a:cubicBezTo>
                  <a:lnTo>
                    <a:pt x="3120" y="934"/>
                  </a:lnTo>
                  <a:cubicBezTo>
                    <a:pt x="3167" y="541"/>
                    <a:pt x="2893" y="184"/>
                    <a:pt x="2500" y="136"/>
                  </a:cubicBezTo>
                  <a:lnTo>
                    <a:pt x="1500" y="5"/>
                  </a:lnTo>
                  <a:cubicBezTo>
                    <a:pt x="1471" y="2"/>
                    <a:pt x="1443" y="0"/>
                    <a:pt x="1414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7" name="Google Shape;317;p28"/>
            <p:cNvSpPr/>
            <p:nvPr/>
          </p:nvSpPr>
          <p:spPr>
            <a:xfrm>
              <a:off x="3394849" y="4310179"/>
              <a:ext cx="90670" cy="39434"/>
            </a:xfrm>
            <a:custGeom>
              <a:avLst/>
              <a:gdLst/>
              <a:ahLst/>
              <a:cxnLst/>
              <a:rect l="l" t="t" r="r" b="b"/>
              <a:pathLst>
                <a:path w="2251" h="979" extrusionOk="0">
                  <a:moveTo>
                    <a:pt x="360" y="1"/>
                  </a:moveTo>
                  <a:cubicBezTo>
                    <a:pt x="209" y="1"/>
                    <a:pt x="79" y="102"/>
                    <a:pt x="48" y="258"/>
                  </a:cubicBezTo>
                  <a:cubicBezTo>
                    <a:pt x="0" y="436"/>
                    <a:pt x="119" y="615"/>
                    <a:pt x="298" y="650"/>
                  </a:cubicBezTo>
                  <a:lnTo>
                    <a:pt x="1822" y="972"/>
                  </a:lnTo>
                  <a:cubicBezTo>
                    <a:pt x="1843" y="976"/>
                    <a:pt x="1865" y="978"/>
                    <a:pt x="1886" y="978"/>
                  </a:cubicBezTo>
                  <a:cubicBezTo>
                    <a:pt x="2041" y="978"/>
                    <a:pt x="2183" y="867"/>
                    <a:pt x="2215" y="710"/>
                  </a:cubicBezTo>
                  <a:cubicBezTo>
                    <a:pt x="2250" y="531"/>
                    <a:pt x="2131" y="365"/>
                    <a:pt x="1953" y="317"/>
                  </a:cubicBezTo>
                  <a:lnTo>
                    <a:pt x="429" y="8"/>
                  </a:lnTo>
                  <a:cubicBezTo>
                    <a:pt x="406" y="3"/>
                    <a:pt x="383" y="1"/>
                    <a:pt x="360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8" name="Google Shape;318;p28"/>
            <p:cNvSpPr/>
            <p:nvPr/>
          </p:nvSpPr>
          <p:spPr>
            <a:xfrm>
              <a:off x="3380913" y="4301478"/>
              <a:ext cx="120921" cy="56996"/>
            </a:xfrm>
            <a:custGeom>
              <a:avLst/>
              <a:gdLst/>
              <a:ahLst/>
              <a:cxnLst/>
              <a:rect l="l" t="t" r="r" b="b"/>
              <a:pathLst>
                <a:path w="3002" h="1415" extrusionOk="0">
                  <a:moveTo>
                    <a:pt x="696" y="430"/>
                  </a:moveTo>
                  <a:cubicBezTo>
                    <a:pt x="710" y="430"/>
                    <a:pt x="724" y="433"/>
                    <a:pt x="739" y="438"/>
                  </a:cubicBezTo>
                  <a:lnTo>
                    <a:pt x="2263" y="747"/>
                  </a:lnTo>
                  <a:cubicBezTo>
                    <a:pt x="2323" y="759"/>
                    <a:pt x="2358" y="819"/>
                    <a:pt x="2346" y="890"/>
                  </a:cubicBezTo>
                  <a:cubicBezTo>
                    <a:pt x="2336" y="942"/>
                    <a:pt x="2290" y="976"/>
                    <a:pt x="2238" y="976"/>
                  </a:cubicBezTo>
                  <a:cubicBezTo>
                    <a:pt x="2231" y="976"/>
                    <a:pt x="2223" y="975"/>
                    <a:pt x="2215" y="974"/>
                  </a:cubicBezTo>
                  <a:lnTo>
                    <a:pt x="691" y="652"/>
                  </a:lnTo>
                  <a:cubicBezTo>
                    <a:pt x="620" y="640"/>
                    <a:pt x="584" y="581"/>
                    <a:pt x="596" y="521"/>
                  </a:cubicBezTo>
                  <a:cubicBezTo>
                    <a:pt x="608" y="485"/>
                    <a:pt x="620" y="462"/>
                    <a:pt x="644" y="450"/>
                  </a:cubicBezTo>
                  <a:cubicBezTo>
                    <a:pt x="658" y="436"/>
                    <a:pt x="676" y="430"/>
                    <a:pt x="696" y="430"/>
                  </a:cubicBezTo>
                  <a:close/>
                  <a:moveTo>
                    <a:pt x="719" y="0"/>
                  </a:moveTo>
                  <a:cubicBezTo>
                    <a:pt x="612" y="0"/>
                    <a:pt x="508" y="29"/>
                    <a:pt x="418" y="93"/>
                  </a:cubicBezTo>
                  <a:cubicBezTo>
                    <a:pt x="1" y="355"/>
                    <a:pt x="120" y="974"/>
                    <a:pt x="596" y="1081"/>
                  </a:cubicBezTo>
                  <a:lnTo>
                    <a:pt x="2120" y="1402"/>
                  </a:lnTo>
                  <a:cubicBezTo>
                    <a:pt x="2156" y="1402"/>
                    <a:pt x="2192" y="1402"/>
                    <a:pt x="2239" y="1414"/>
                  </a:cubicBezTo>
                  <a:cubicBezTo>
                    <a:pt x="2894" y="1414"/>
                    <a:pt x="3001" y="462"/>
                    <a:pt x="2346" y="331"/>
                  </a:cubicBezTo>
                  <a:lnTo>
                    <a:pt x="822" y="9"/>
                  </a:lnTo>
                  <a:cubicBezTo>
                    <a:pt x="788" y="3"/>
                    <a:pt x="753" y="0"/>
                    <a:pt x="719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19" name="Google Shape;319;p28"/>
            <p:cNvSpPr/>
            <p:nvPr/>
          </p:nvSpPr>
          <p:spPr>
            <a:xfrm>
              <a:off x="3419298" y="2789767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6114" y="1"/>
                  </a:moveTo>
                  <a:cubicBezTo>
                    <a:pt x="5848" y="1"/>
                    <a:pt x="5613" y="181"/>
                    <a:pt x="5561" y="452"/>
                  </a:cubicBezTo>
                  <a:lnTo>
                    <a:pt x="72" y="40743"/>
                  </a:lnTo>
                  <a:cubicBezTo>
                    <a:pt x="0" y="41053"/>
                    <a:pt x="203" y="41350"/>
                    <a:pt x="500" y="41410"/>
                  </a:cubicBezTo>
                  <a:lnTo>
                    <a:pt x="1620" y="41648"/>
                  </a:lnTo>
                  <a:cubicBezTo>
                    <a:pt x="1655" y="41655"/>
                    <a:pt x="1690" y="41658"/>
                    <a:pt x="1725" y="41658"/>
                  </a:cubicBezTo>
                  <a:cubicBezTo>
                    <a:pt x="1984" y="41658"/>
                    <a:pt x="2223" y="41470"/>
                    <a:pt x="2286" y="41207"/>
                  </a:cubicBezTo>
                  <a:lnTo>
                    <a:pt x="7775" y="917"/>
                  </a:lnTo>
                  <a:cubicBezTo>
                    <a:pt x="7835" y="607"/>
                    <a:pt x="7644" y="309"/>
                    <a:pt x="7335" y="250"/>
                  </a:cubicBezTo>
                  <a:lnTo>
                    <a:pt x="6227" y="12"/>
                  </a:lnTo>
                  <a:cubicBezTo>
                    <a:pt x="6189" y="4"/>
                    <a:pt x="6151" y="1"/>
                    <a:pt x="6114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0" name="Google Shape;320;p28"/>
            <p:cNvSpPr/>
            <p:nvPr/>
          </p:nvSpPr>
          <p:spPr>
            <a:xfrm>
              <a:off x="3410195" y="2781429"/>
              <a:ext cx="333800" cy="1695063"/>
            </a:xfrm>
            <a:custGeom>
              <a:avLst/>
              <a:gdLst/>
              <a:ahLst/>
              <a:cxnLst/>
              <a:rect l="l" t="t" r="r" b="b"/>
              <a:pathLst>
                <a:path w="8287" h="42082" extrusionOk="0">
                  <a:moveTo>
                    <a:pt x="6330" y="424"/>
                  </a:moveTo>
                  <a:cubicBezTo>
                    <a:pt x="6355" y="424"/>
                    <a:pt x="6380" y="427"/>
                    <a:pt x="6406" y="433"/>
                  </a:cubicBezTo>
                  <a:lnTo>
                    <a:pt x="7513" y="671"/>
                  </a:lnTo>
                  <a:cubicBezTo>
                    <a:pt x="7608" y="683"/>
                    <a:pt x="7692" y="743"/>
                    <a:pt x="7739" y="814"/>
                  </a:cubicBezTo>
                  <a:cubicBezTo>
                    <a:pt x="7787" y="886"/>
                    <a:pt x="7811" y="981"/>
                    <a:pt x="7787" y="1076"/>
                  </a:cubicBezTo>
                  <a:lnTo>
                    <a:pt x="7787" y="1088"/>
                  </a:lnTo>
                  <a:lnTo>
                    <a:pt x="2298" y="41379"/>
                  </a:lnTo>
                  <a:cubicBezTo>
                    <a:pt x="2256" y="41536"/>
                    <a:pt x="2113" y="41647"/>
                    <a:pt x="1949" y="41647"/>
                  </a:cubicBezTo>
                  <a:cubicBezTo>
                    <a:pt x="1927" y="41647"/>
                    <a:pt x="1904" y="41645"/>
                    <a:pt x="1881" y="41641"/>
                  </a:cubicBezTo>
                  <a:lnTo>
                    <a:pt x="774" y="41402"/>
                  </a:lnTo>
                  <a:cubicBezTo>
                    <a:pt x="584" y="41367"/>
                    <a:pt x="465" y="41176"/>
                    <a:pt x="500" y="40998"/>
                  </a:cubicBezTo>
                  <a:lnTo>
                    <a:pt x="500" y="40986"/>
                  </a:lnTo>
                  <a:lnTo>
                    <a:pt x="6001" y="695"/>
                  </a:lnTo>
                  <a:cubicBezTo>
                    <a:pt x="6013" y="612"/>
                    <a:pt x="6072" y="528"/>
                    <a:pt x="6144" y="481"/>
                  </a:cubicBezTo>
                  <a:cubicBezTo>
                    <a:pt x="6196" y="446"/>
                    <a:pt x="6261" y="424"/>
                    <a:pt x="6330" y="424"/>
                  </a:cubicBezTo>
                  <a:close/>
                  <a:moveTo>
                    <a:pt x="6334" y="1"/>
                  </a:moveTo>
                  <a:cubicBezTo>
                    <a:pt x="5976" y="1"/>
                    <a:pt x="5656" y="247"/>
                    <a:pt x="5572" y="612"/>
                  </a:cubicBezTo>
                  <a:lnTo>
                    <a:pt x="5572" y="624"/>
                  </a:lnTo>
                  <a:lnTo>
                    <a:pt x="84" y="40914"/>
                  </a:lnTo>
                  <a:cubicBezTo>
                    <a:pt x="0" y="41331"/>
                    <a:pt x="262" y="41736"/>
                    <a:pt x="691" y="41831"/>
                  </a:cubicBezTo>
                  <a:lnTo>
                    <a:pt x="1798" y="42057"/>
                  </a:lnTo>
                  <a:cubicBezTo>
                    <a:pt x="1846" y="42069"/>
                    <a:pt x="1905" y="42069"/>
                    <a:pt x="1953" y="42081"/>
                  </a:cubicBezTo>
                  <a:cubicBezTo>
                    <a:pt x="2322" y="42081"/>
                    <a:pt x="2643" y="41819"/>
                    <a:pt x="2727" y="41462"/>
                  </a:cubicBezTo>
                  <a:lnTo>
                    <a:pt x="2727" y="41450"/>
                  </a:lnTo>
                  <a:lnTo>
                    <a:pt x="8216" y="1159"/>
                  </a:lnTo>
                  <a:cubicBezTo>
                    <a:pt x="8287" y="743"/>
                    <a:pt x="8025" y="338"/>
                    <a:pt x="7608" y="255"/>
                  </a:cubicBezTo>
                  <a:lnTo>
                    <a:pt x="6489" y="16"/>
                  </a:lnTo>
                  <a:cubicBezTo>
                    <a:pt x="6437" y="6"/>
                    <a:pt x="6385" y="1"/>
                    <a:pt x="6334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1" name="Google Shape;321;p28"/>
            <p:cNvSpPr/>
            <p:nvPr/>
          </p:nvSpPr>
          <p:spPr>
            <a:xfrm>
              <a:off x="4033634" y="4416435"/>
              <a:ext cx="49424" cy="209134"/>
            </a:xfrm>
            <a:custGeom>
              <a:avLst/>
              <a:gdLst/>
              <a:ahLst/>
              <a:cxnLst/>
              <a:rect l="l" t="t" r="r" b="b"/>
              <a:pathLst>
                <a:path w="1227" h="5192" extrusionOk="0">
                  <a:moveTo>
                    <a:pt x="643" y="1"/>
                  </a:moveTo>
                  <a:lnTo>
                    <a:pt x="322" y="72"/>
                  </a:lnTo>
                  <a:lnTo>
                    <a:pt x="0" y="132"/>
                  </a:lnTo>
                  <a:lnTo>
                    <a:pt x="1227" y="5192"/>
                  </a:lnTo>
                  <a:lnTo>
                    <a:pt x="643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2" name="Google Shape;322;p28"/>
            <p:cNvSpPr/>
            <p:nvPr/>
          </p:nvSpPr>
          <p:spPr>
            <a:xfrm>
              <a:off x="4024048" y="4407654"/>
              <a:ext cx="68113" cy="226575"/>
            </a:xfrm>
            <a:custGeom>
              <a:avLst/>
              <a:gdLst/>
              <a:ahLst/>
              <a:cxnLst/>
              <a:rect l="l" t="t" r="r" b="b"/>
              <a:pathLst>
                <a:path w="1691" h="5625" extrusionOk="0">
                  <a:moveTo>
                    <a:pt x="691" y="481"/>
                  </a:moveTo>
                  <a:lnTo>
                    <a:pt x="869" y="2064"/>
                  </a:lnTo>
                  <a:lnTo>
                    <a:pt x="500" y="516"/>
                  </a:lnTo>
                  <a:lnTo>
                    <a:pt x="691" y="481"/>
                  </a:lnTo>
                  <a:close/>
                  <a:moveTo>
                    <a:pt x="878" y="0"/>
                  </a:moveTo>
                  <a:cubicBezTo>
                    <a:pt x="863" y="0"/>
                    <a:pt x="849" y="2"/>
                    <a:pt x="834" y="5"/>
                  </a:cubicBezTo>
                  <a:lnTo>
                    <a:pt x="191" y="135"/>
                  </a:lnTo>
                  <a:cubicBezTo>
                    <a:pt x="72" y="159"/>
                    <a:pt x="0" y="278"/>
                    <a:pt x="24" y="397"/>
                  </a:cubicBezTo>
                  <a:lnTo>
                    <a:pt x="1262" y="5458"/>
                  </a:lnTo>
                  <a:cubicBezTo>
                    <a:pt x="1274" y="5553"/>
                    <a:pt x="1369" y="5624"/>
                    <a:pt x="1465" y="5624"/>
                  </a:cubicBezTo>
                  <a:cubicBezTo>
                    <a:pt x="1477" y="5624"/>
                    <a:pt x="1488" y="5624"/>
                    <a:pt x="1500" y="5612"/>
                  </a:cubicBezTo>
                  <a:cubicBezTo>
                    <a:pt x="1619" y="5600"/>
                    <a:pt x="1691" y="5493"/>
                    <a:pt x="1679" y="5386"/>
                  </a:cubicBezTo>
                  <a:lnTo>
                    <a:pt x="1096" y="195"/>
                  </a:lnTo>
                  <a:cubicBezTo>
                    <a:pt x="1074" y="79"/>
                    <a:pt x="988" y="0"/>
                    <a:pt x="878" y="0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3" name="Google Shape;323;p28"/>
            <p:cNvSpPr/>
            <p:nvPr/>
          </p:nvSpPr>
          <p:spPr>
            <a:xfrm>
              <a:off x="4025941" y="4312112"/>
              <a:ext cx="90227" cy="39394"/>
            </a:xfrm>
            <a:custGeom>
              <a:avLst/>
              <a:gdLst/>
              <a:ahLst/>
              <a:cxnLst/>
              <a:rect l="l" t="t" r="r" b="b"/>
              <a:pathLst>
                <a:path w="2240" h="978" extrusionOk="0">
                  <a:moveTo>
                    <a:pt x="1879" y="0"/>
                  </a:moveTo>
                  <a:cubicBezTo>
                    <a:pt x="1857" y="0"/>
                    <a:pt x="1834" y="3"/>
                    <a:pt x="1811" y="7"/>
                  </a:cubicBezTo>
                  <a:lnTo>
                    <a:pt x="287" y="317"/>
                  </a:lnTo>
                  <a:cubicBezTo>
                    <a:pt x="108" y="364"/>
                    <a:pt x="1" y="531"/>
                    <a:pt x="37" y="710"/>
                  </a:cubicBezTo>
                  <a:cubicBezTo>
                    <a:pt x="68" y="867"/>
                    <a:pt x="210" y="978"/>
                    <a:pt x="366" y="978"/>
                  </a:cubicBezTo>
                  <a:cubicBezTo>
                    <a:pt x="387" y="978"/>
                    <a:pt x="408" y="976"/>
                    <a:pt x="429" y="972"/>
                  </a:cubicBezTo>
                  <a:lnTo>
                    <a:pt x="1953" y="650"/>
                  </a:lnTo>
                  <a:cubicBezTo>
                    <a:pt x="2132" y="614"/>
                    <a:pt x="2239" y="436"/>
                    <a:pt x="2203" y="257"/>
                  </a:cubicBezTo>
                  <a:cubicBezTo>
                    <a:pt x="2172" y="102"/>
                    <a:pt x="2033" y="0"/>
                    <a:pt x="1879" y="0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4" name="Google Shape;324;p28"/>
            <p:cNvSpPr/>
            <p:nvPr/>
          </p:nvSpPr>
          <p:spPr>
            <a:xfrm>
              <a:off x="4009668" y="4303210"/>
              <a:ext cx="123378" cy="57157"/>
            </a:xfrm>
            <a:custGeom>
              <a:avLst/>
              <a:gdLst/>
              <a:ahLst/>
              <a:cxnLst/>
              <a:rect l="l" t="t" r="r" b="b"/>
              <a:pathLst>
                <a:path w="3063" h="1419" extrusionOk="0">
                  <a:moveTo>
                    <a:pt x="2297" y="430"/>
                  </a:moveTo>
                  <a:cubicBezTo>
                    <a:pt x="2430" y="430"/>
                    <a:pt x="2449" y="634"/>
                    <a:pt x="2310" y="657"/>
                  </a:cubicBezTo>
                  <a:lnTo>
                    <a:pt x="786" y="978"/>
                  </a:lnTo>
                  <a:cubicBezTo>
                    <a:pt x="778" y="980"/>
                    <a:pt x="770" y="981"/>
                    <a:pt x="763" y="981"/>
                  </a:cubicBezTo>
                  <a:cubicBezTo>
                    <a:pt x="712" y="981"/>
                    <a:pt x="665" y="947"/>
                    <a:pt x="655" y="895"/>
                  </a:cubicBezTo>
                  <a:cubicBezTo>
                    <a:pt x="643" y="859"/>
                    <a:pt x="655" y="835"/>
                    <a:pt x="667" y="800"/>
                  </a:cubicBezTo>
                  <a:cubicBezTo>
                    <a:pt x="679" y="776"/>
                    <a:pt x="714" y="764"/>
                    <a:pt x="738" y="752"/>
                  </a:cubicBezTo>
                  <a:lnTo>
                    <a:pt x="2262" y="431"/>
                  </a:lnTo>
                  <a:lnTo>
                    <a:pt x="2286" y="431"/>
                  </a:lnTo>
                  <a:cubicBezTo>
                    <a:pt x="2290" y="430"/>
                    <a:pt x="2294" y="430"/>
                    <a:pt x="2297" y="430"/>
                  </a:cubicBezTo>
                  <a:close/>
                  <a:moveTo>
                    <a:pt x="2306" y="1"/>
                  </a:moveTo>
                  <a:cubicBezTo>
                    <a:pt x="2265" y="1"/>
                    <a:pt x="2223" y="5"/>
                    <a:pt x="2179" y="14"/>
                  </a:cubicBezTo>
                  <a:lnTo>
                    <a:pt x="655" y="335"/>
                  </a:lnTo>
                  <a:cubicBezTo>
                    <a:pt x="0" y="466"/>
                    <a:pt x="95" y="1419"/>
                    <a:pt x="762" y="1419"/>
                  </a:cubicBezTo>
                  <a:cubicBezTo>
                    <a:pt x="798" y="1419"/>
                    <a:pt x="833" y="1407"/>
                    <a:pt x="869" y="1407"/>
                  </a:cubicBezTo>
                  <a:lnTo>
                    <a:pt x="2393" y="1085"/>
                  </a:lnTo>
                  <a:cubicBezTo>
                    <a:pt x="3063" y="940"/>
                    <a:pt x="2906" y="1"/>
                    <a:pt x="2306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5" name="Google Shape;325;p28"/>
            <p:cNvSpPr/>
            <p:nvPr/>
          </p:nvSpPr>
          <p:spPr>
            <a:xfrm>
              <a:off x="3782817" y="2795043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1718" y="1"/>
                  </a:moveTo>
                  <a:cubicBezTo>
                    <a:pt x="1681" y="1"/>
                    <a:pt x="1644" y="4"/>
                    <a:pt x="1608" y="12"/>
                  </a:cubicBezTo>
                  <a:lnTo>
                    <a:pt x="500" y="250"/>
                  </a:lnTo>
                  <a:cubicBezTo>
                    <a:pt x="191" y="309"/>
                    <a:pt x="0" y="607"/>
                    <a:pt x="60" y="917"/>
                  </a:cubicBezTo>
                  <a:lnTo>
                    <a:pt x="5549" y="41207"/>
                  </a:lnTo>
                  <a:cubicBezTo>
                    <a:pt x="5601" y="41470"/>
                    <a:pt x="5848" y="41658"/>
                    <a:pt x="6110" y="41658"/>
                  </a:cubicBezTo>
                  <a:cubicBezTo>
                    <a:pt x="6145" y="41658"/>
                    <a:pt x="6180" y="41655"/>
                    <a:pt x="6215" y="41648"/>
                  </a:cubicBezTo>
                  <a:lnTo>
                    <a:pt x="7335" y="41410"/>
                  </a:lnTo>
                  <a:cubicBezTo>
                    <a:pt x="7632" y="41350"/>
                    <a:pt x="7835" y="41041"/>
                    <a:pt x="7763" y="40743"/>
                  </a:cubicBezTo>
                  <a:lnTo>
                    <a:pt x="2274" y="452"/>
                  </a:lnTo>
                  <a:cubicBezTo>
                    <a:pt x="2222" y="181"/>
                    <a:pt x="1978" y="1"/>
                    <a:pt x="1718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6" name="Google Shape;326;p28"/>
            <p:cNvSpPr/>
            <p:nvPr/>
          </p:nvSpPr>
          <p:spPr>
            <a:xfrm>
              <a:off x="3773230" y="2786705"/>
              <a:ext cx="334284" cy="1695063"/>
            </a:xfrm>
            <a:custGeom>
              <a:avLst/>
              <a:gdLst/>
              <a:ahLst/>
              <a:cxnLst/>
              <a:rect l="l" t="t" r="r" b="b"/>
              <a:pathLst>
                <a:path w="8299" h="42082" extrusionOk="0">
                  <a:moveTo>
                    <a:pt x="1969" y="424"/>
                  </a:moveTo>
                  <a:cubicBezTo>
                    <a:pt x="2038" y="424"/>
                    <a:pt x="2103" y="446"/>
                    <a:pt x="2155" y="481"/>
                  </a:cubicBezTo>
                  <a:cubicBezTo>
                    <a:pt x="2227" y="528"/>
                    <a:pt x="2286" y="612"/>
                    <a:pt x="2310" y="695"/>
                  </a:cubicBezTo>
                  <a:lnTo>
                    <a:pt x="7799" y="40974"/>
                  </a:lnTo>
                  <a:lnTo>
                    <a:pt x="7799" y="40998"/>
                  </a:lnTo>
                  <a:cubicBezTo>
                    <a:pt x="7835" y="41176"/>
                    <a:pt x="7715" y="41367"/>
                    <a:pt x="7525" y="41402"/>
                  </a:cubicBezTo>
                  <a:lnTo>
                    <a:pt x="6418" y="41641"/>
                  </a:lnTo>
                  <a:cubicBezTo>
                    <a:pt x="6395" y="41645"/>
                    <a:pt x="6372" y="41647"/>
                    <a:pt x="6350" y="41647"/>
                  </a:cubicBezTo>
                  <a:cubicBezTo>
                    <a:pt x="6186" y="41647"/>
                    <a:pt x="6043" y="41536"/>
                    <a:pt x="6001" y="41379"/>
                  </a:cubicBezTo>
                  <a:lnTo>
                    <a:pt x="512" y="1088"/>
                  </a:lnTo>
                  <a:lnTo>
                    <a:pt x="512" y="1076"/>
                  </a:lnTo>
                  <a:cubicBezTo>
                    <a:pt x="476" y="886"/>
                    <a:pt x="596" y="707"/>
                    <a:pt x="786" y="671"/>
                  </a:cubicBezTo>
                  <a:lnTo>
                    <a:pt x="1893" y="433"/>
                  </a:lnTo>
                  <a:cubicBezTo>
                    <a:pt x="1919" y="427"/>
                    <a:pt x="1944" y="424"/>
                    <a:pt x="1969" y="424"/>
                  </a:cubicBezTo>
                  <a:close/>
                  <a:moveTo>
                    <a:pt x="1954" y="1"/>
                  </a:moveTo>
                  <a:cubicBezTo>
                    <a:pt x="1902" y="1"/>
                    <a:pt x="1850" y="6"/>
                    <a:pt x="1798" y="16"/>
                  </a:cubicBezTo>
                  <a:lnTo>
                    <a:pt x="691" y="254"/>
                  </a:lnTo>
                  <a:cubicBezTo>
                    <a:pt x="274" y="338"/>
                    <a:pt x="0" y="743"/>
                    <a:pt x="84" y="1171"/>
                  </a:cubicBezTo>
                  <a:lnTo>
                    <a:pt x="5584" y="41438"/>
                  </a:lnTo>
                  <a:lnTo>
                    <a:pt x="5584" y="41462"/>
                  </a:lnTo>
                  <a:cubicBezTo>
                    <a:pt x="5656" y="41819"/>
                    <a:pt x="5977" y="42081"/>
                    <a:pt x="6346" y="42081"/>
                  </a:cubicBezTo>
                  <a:cubicBezTo>
                    <a:pt x="6394" y="42081"/>
                    <a:pt x="6442" y="42069"/>
                    <a:pt x="6501" y="42057"/>
                  </a:cubicBezTo>
                  <a:lnTo>
                    <a:pt x="7608" y="41831"/>
                  </a:lnTo>
                  <a:cubicBezTo>
                    <a:pt x="8025" y="41736"/>
                    <a:pt x="8299" y="41331"/>
                    <a:pt x="8216" y="40914"/>
                  </a:cubicBezTo>
                  <a:lnTo>
                    <a:pt x="2727" y="624"/>
                  </a:lnTo>
                  <a:lnTo>
                    <a:pt x="2727" y="612"/>
                  </a:lnTo>
                  <a:cubicBezTo>
                    <a:pt x="2643" y="247"/>
                    <a:pt x="2314" y="1"/>
                    <a:pt x="1954" y="1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7" name="Google Shape;327;p28"/>
            <p:cNvSpPr/>
            <p:nvPr/>
          </p:nvSpPr>
          <p:spPr>
            <a:xfrm>
              <a:off x="3470131" y="2949433"/>
              <a:ext cx="523761" cy="44187"/>
            </a:xfrm>
            <a:custGeom>
              <a:avLst/>
              <a:gdLst/>
              <a:ahLst/>
              <a:cxnLst/>
              <a:rect l="l" t="t" r="r" b="b"/>
              <a:pathLst>
                <a:path w="13003" h="1097" extrusionOk="0">
                  <a:moveTo>
                    <a:pt x="0" y="1"/>
                  </a:moveTo>
                  <a:lnTo>
                    <a:pt x="0" y="1096"/>
                  </a:lnTo>
                  <a:lnTo>
                    <a:pt x="13002" y="1096"/>
                  </a:lnTo>
                  <a:lnTo>
                    <a:pt x="13002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8" name="Google Shape;328;p28"/>
            <p:cNvSpPr/>
            <p:nvPr/>
          </p:nvSpPr>
          <p:spPr>
            <a:xfrm>
              <a:off x="3461511" y="2940813"/>
              <a:ext cx="541001" cy="61427"/>
            </a:xfrm>
            <a:custGeom>
              <a:avLst/>
              <a:gdLst/>
              <a:ahLst/>
              <a:cxnLst/>
              <a:rect l="l" t="t" r="r" b="b"/>
              <a:pathLst>
                <a:path w="13431" h="1525" extrusionOk="0">
                  <a:moveTo>
                    <a:pt x="13002" y="429"/>
                  </a:moveTo>
                  <a:lnTo>
                    <a:pt x="13002" y="1096"/>
                  </a:lnTo>
                  <a:lnTo>
                    <a:pt x="429" y="1096"/>
                  </a:lnTo>
                  <a:lnTo>
                    <a:pt x="429" y="429"/>
                  </a:lnTo>
                  <a:close/>
                  <a:moveTo>
                    <a:pt x="0" y="0"/>
                  </a:moveTo>
                  <a:lnTo>
                    <a:pt x="0" y="1524"/>
                  </a:lnTo>
                  <a:lnTo>
                    <a:pt x="13430" y="1524"/>
                  </a:lnTo>
                  <a:lnTo>
                    <a:pt x="13430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29" name="Google Shape;329;p28"/>
            <p:cNvSpPr/>
            <p:nvPr/>
          </p:nvSpPr>
          <p:spPr>
            <a:xfrm>
              <a:off x="3993838" y="2891874"/>
              <a:ext cx="56150" cy="159267"/>
            </a:xfrm>
            <a:custGeom>
              <a:avLst/>
              <a:gdLst/>
              <a:ahLst/>
              <a:cxnLst/>
              <a:rect l="l" t="t" r="r" b="b"/>
              <a:pathLst>
                <a:path w="1394" h="3954" extrusionOk="0">
                  <a:moveTo>
                    <a:pt x="298" y="1"/>
                  </a:moveTo>
                  <a:cubicBezTo>
                    <a:pt x="131" y="1"/>
                    <a:pt x="0" y="132"/>
                    <a:pt x="0" y="299"/>
                  </a:cubicBezTo>
                  <a:lnTo>
                    <a:pt x="0" y="3644"/>
                  </a:lnTo>
                  <a:cubicBezTo>
                    <a:pt x="0" y="3811"/>
                    <a:pt x="131" y="3954"/>
                    <a:pt x="298" y="3954"/>
                  </a:cubicBezTo>
                  <a:lnTo>
                    <a:pt x="1095" y="3954"/>
                  </a:lnTo>
                  <a:cubicBezTo>
                    <a:pt x="1262" y="3954"/>
                    <a:pt x="1393" y="3811"/>
                    <a:pt x="1393" y="3644"/>
                  </a:cubicBezTo>
                  <a:lnTo>
                    <a:pt x="1393" y="299"/>
                  </a:lnTo>
                  <a:cubicBezTo>
                    <a:pt x="1393" y="132"/>
                    <a:pt x="1262" y="1"/>
                    <a:pt x="1095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0" name="Google Shape;330;p28"/>
            <p:cNvSpPr/>
            <p:nvPr/>
          </p:nvSpPr>
          <p:spPr>
            <a:xfrm>
              <a:off x="3985178" y="2883254"/>
              <a:ext cx="73430" cy="176547"/>
            </a:xfrm>
            <a:custGeom>
              <a:avLst/>
              <a:gdLst/>
              <a:ahLst/>
              <a:cxnLst/>
              <a:rect l="l" t="t" r="r" b="b"/>
              <a:pathLst>
                <a:path w="1823" h="4383" extrusionOk="0">
                  <a:moveTo>
                    <a:pt x="1108" y="429"/>
                  </a:moveTo>
                  <a:cubicBezTo>
                    <a:pt x="1263" y="429"/>
                    <a:pt x="1394" y="560"/>
                    <a:pt x="1394" y="715"/>
                  </a:cubicBezTo>
                  <a:lnTo>
                    <a:pt x="1394" y="3668"/>
                  </a:lnTo>
                  <a:cubicBezTo>
                    <a:pt x="1394" y="3823"/>
                    <a:pt x="1263" y="3953"/>
                    <a:pt x="1108" y="3953"/>
                  </a:cubicBezTo>
                  <a:lnTo>
                    <a:pt x="715" y="3953"/>
                  </a:lnTo>
                  <a:cubicBezTo>
                    <a:pt x="560" y="3953"/>
                    <a:pt x="429" y="3823"/>
                    <a:pt x="429" y="3668"/>
                  </a:cubicBezTo>
                  <a:lnTo>
                    <a:pt x="429" y="715"/>
                  </a:lnTo>
                  <a:cubicBezTo>
                    <a:pt x="429" y="560"/>
                    <a:pt x="560" y="429"/>
                    <a:pt x="715" y="429"/>
                  </a:cubicBezTo>
                  <a:close/>
                  <a:moveTo>
                    <a:pt x="715" y="1"/>
                  </a:moveTo>
                  <a:cubicBezTo>
                    <a:pt x="322" y="1"/>
                    <a:pt x="1" y="322"/>
                    <a:pt x="1" y="715"/>
                  </a:cubicBezTo>
                  <a:lnTo>
                    <a:pt x="1" y="3668"/>
                  </a:lnTo>
                  <a:cubicBezTo>
                    <a:pt x="1" y="4061"/>
                    <a:pt x="322" y="4382"/>
                    <a:pt x="715" y="4382"/>
                  </a:cubicBezTo>
                  <a:lnTo>
                    <a:pt x="1108" y="4382"/>
                  </a:lnTo>
                  <a:cubicBezTo>
                    <a:pt x="1501" y="4382"/>
                    <a:pt x="1822" y="4061"/>
                    <a:pt x="1822" y="3668"/>
                  </a:cubicBezTo>
                  <a:lnTo>
                    <a:pt x="1822" y="715"/>
                  </a:lnTo>
                  <a:cubicBezTo>
                    <a:pt x="1822" y="322"/>
                    <a:pt x="1501" y="1"/>
                    <a:pt x="1108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1" name="Google Shape;331;p28"/>
            <p:cNvSpPr/>
            <p:nvPr/>
          </p:nvSpPr>
          <p:spPr>
            <a:xfrm>
              <a:off x="3696015" y="2347583"/>
              <a:ext cx="128090" cy="266694"/>
            </a:xfrm>
            <a:custGeom>
              <a:avLst/>
              <a:gdLst/>
              <a:ahLst/>
              <a:cxnLst/>
              <a:rect l="l" t="t" r="r" b="b"/>
              <a:pathLst>
                <a:path w="3180" h="6621" extrusionOk="0">
                  <a:moveTo>
                    <a:pt x="0" y="0"/>
                  </a:moveTo>
                  <a:lnTo>
                    <a:pt x="0" y="6620"/>
                  </a:lnTo>
                  <a:lnTo>
                    <a:pt x="3179" y="6620"/>
                  </a:lnTo>
                  <a:lnTo>
                    <a:pt x="3179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2" name="Google Shape;332;p28"/>
            <p:cNvSpPr/>
            <p:nvPr/>
          </p:nvSpPr>
          <p:spPr>
            <a:xfrm>
              <a:off x="3687396" y="2338964"/>
              <a:ext cx="145330" cy="284417"/>
            </a:xfrm>
            <a:custGeom>
              <a:avLst/>
              <a:gdLst/>
              <a:ahLst/>
              <a:cxnLst/>
              <a:rect l="l" t="t" r="r" b="b"/>
              <a:pathLst>
                <a:path w="3608" h="7061" extrusionOk="0">
                  <a:moveTo>
                    <a:pt x="3179" y="429"/>
                  </a:moveTo>
                  <a:lnTo>
                    <a:pt x="3179" y="6632"/>
                  </a:lnTo>
                  <a:lnTo>
                    <a:pt x="429" y="6632"/>
                  </a:lnTo>
                  <a:lnTo>
                    <a:pt x="429" y="429"/>
                  </a:lnTo>
                  <a:close/>
                  <a:moveTo>
                    <a:pt x="0" y="0"/>
                  </a:moveTo>
                  <a:lnTo>
                    <a:pt x="0" y="7060"/>
                  </a:lnTo>
                  <a:lnTo>
                    <a:pt x="3608" y="7060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3" name="Google Shape;333;p28"/>
            <p:cNvSpPr/>
            <p:nvPr/>
          </p:nvSpPr>
          <p:spPr>
            <a:xfrm>
              <a:off x="3666773" y="2218570"/>
              <a:ext cx="186094" cy="328081"/>
            </a:xfrm>
            <a:custGeom>
              <a:avLst/>
              <a:gdLst/>
              <a:ahLst/>
              <a:cxnLst/>
              <a:rect l="l" t="t" r="r" b="b"/>
              <a:pathLst>
                <a:path w="4620" h="8145" extrusionOk="0">
                  <a:moveTo>
                    <a:pt x="750" y="1"/>
                  </a:moveTo>
                  <a:cubicBezTo>
                    <a:pt x="333" y="1"/>
                    <a:pt x="0" y="334"/>
                    <a:pt x="0" y="739"/>
                  </a:cubicBezTo>
                  <a:lnTo>
                    <a:pt x="0" y="7394"/>
                  </a:lnTo>
                  <a:cubicBezTo>
                    <a:pt x="0" y="7811"/>
                    <a:pt x="333" y="8144"/>
                    <a:pt x="750" y="8144"/>
                  </a:cubicBezTo>
                  <a:lnTo>
                    <a:pt x="3881" y="8144"/>
                  </a:lnTo>
                  <a:cubicBezTo>
                    <a:pt x="4286" y="8144"/>
                    <a:pt x="4620" y="7811"/>
                    <a:pt x="4620" y="7394"/>
                  </a:cubicBezTo>
                  <a:lnTo>
                    <a:pt x="4620" y="739"/>
                  </a:lnTo>
                  <a:cubicBezTo>
                    <a:pt x="4620" y="334"/>
                    <a:pt x="4286" y="1"/>
                    <a:pt x="3881" y="1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4" name="Google Shape;334;p28"/>
            <p:cNvSpPr/>
            <p:nvPr/>
          </p:nvSpPr>
          <p:spPr>
            <a:xfrm>
              <a:off x="3658113" y="2209950"/>
              <a:ext cx="203374" cy="345320"/>
            </a:xfrm>
            <a:custGeom>
              <a:avLst/>
              <a:gdLst/>
              <a:ahLst/>
              <a:cxnLst/>
              <a:rect l="l" t="t" r="r" b="b"/>
              <a:pathLst>
                <a:path w="5049" h="8573" extrusionOk="0">
                  <a:moveTo>
                    <a:pt x="3608" y="429"/>
                  </a:moveTo>
                  <a:cubicBezTo>
                    <a:pt x="4168" y="429"/>
                    <a:pt x="4620" y="881"/>
                    <a:pt x="4620" y="1441"/>
                  </a:cubicBezTo>
                  <a:lnTo>
                    <a:pt x="4620" y="7120"/>
                  </a:lnTo>
                  <a:cubicBezTo>
                    <a:pt x="4620" y="7680"/>
                    <a:pt x="4168" y="8132"/>
                    <a:pt x="3608" y="8132"/>
                  </a:cubicBezTo>
                  <a:lnTo>
                    <a:pt x="1453" y="8132"/>
                  </a:lnTo>
                  <a:cubicBezTo>
                    <a:pt x="894" y="8132"/>
                    <a:pt x="441" y="7680"/>
                    <a:pt x="441" y="7120"/>
                  </a:cubicBezTo>
                  <a:lnTo>
                    <a:pt x="441" y="1441"/>
                  </a:lnTo>
                  <a:cubicBezTo>
                    <a:pt x="441" y="881"/>
                    <a:pt x="894" y="429"/>
                    <a:pt x="1453" y="429"/>
                  </a:cubicBezTo>
                  <a:close/>
                  <a:moveTo>
                    <a:pt x="1453" y="0"/>
                  </a:moveTo>
                  <a:cubicBezTo>
                    <a:pt x="656" y="0"/>
                    <a:pt x="1" y="643"/>
                    <a:pt x="1" y="1441"/>
                  </a:cubicBezTo>
                  <a:lnTo>
                    <a:pt x="1" y="7120"/>
                  </a:lnTo>
                  <a:cubicBezTo>
                    <a:pt x="1" y="7918"/>
                    <a:pt x="656" y="8573"/>
                    <a:pt x="1453" y="8573"/>
                  </a:cubicBezTo>
                  <a:lnTo>
                    <a:pt x="3608" y="8573"/>
                  </a:lnTo>
                  <a:cubicBezTo>
                    <a:pt x="4406" y="8573"/>
                    <a:pt x="5049" y="7918"/>
                    <a:pt x="5049" y="7120"/>
                  </a:cubicBezTo>
                  <a:lnTo>
                    <a:pt x="5049" y="1441"/>
                  </a:lnTo>
                  <a:cubicBezTo>
                    <a:pt x="5049" y="643"/>
                    <a:pt x="4406" y="0"/>
                    <a:pt x="3608" y="0"/>
                  </a:cubicBezTo>
                  <a:close/>
                </a:path>
              </a:pathLst>
            </a:custGeom>
            <a:solidFill>
              <a:schemeClr val="lt1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5" name="Google Shape;335;p28"/>
            <p:cNvSpPr/>
            <p:nvPr/>
          </p:nvSpPr>
          <p:spPr>
            <a:xfrm>
              <a:off x="3546379" y="2599408"/>
              <a:ext cx="385157" cy="456050"/>
            </a:xfrm>
            <a:custGeom>
              <a:avLst/>
              <a:gdLst/>
              <a:ahLst/>
              <a:cxnLst/>
              <a:rect l="l" t="t" r="r" b="b"/>
              <a:pathLst>
                <a:path w="9562" h="11322" extrusionOk="0">
                  <a:moveTo>
                    <a:pt x="5279" y="1347"/>
                  </a:moveTo>
                  <a:cubicBezTo>
                    <a:pt x="6717" y="1347"/>
                    <a:pt x="8097" y="2458"/>
                    <a:pt x="8097" y="4143"/>
                  </a:cubicBezTo>
                  <a:cubicBezTo>
                    <a:pt x="8097" y="5690"/>
                    <a:pt x="6847" y="6940"/>
                    <a:pt x="5299" y="6940"/>
                  </a:cubicBezTo>
                  <a:cubicBezTo>
                    <a:pt x="2810" y="6940"/>
                    <a:pt x="1572" y="3928"/>
                    <a:pt x="3322" y="2166"/>
                  </a:cubicBezTo>
                  <a:cubicBezTo>
                    <a:pt x="3892" y="1600"/>
                    <a:pt x="4592" y="1347"/>
                    <a:pt x="5279" y="1347"/>
                  </a:cubicBezTo>
                  <a:close/>
                  <a:moveTo>
                    <a:pt x="5279" y="1"/>
                  </a:moveTo>
                  <a:cubicBezTo>
                    <a:pt x="4441" y="1"/>
                    <a:pt x="3583" y="252"/>
                    <a:pt x="2810" y="809"/>
                  </a:cubicBezTo>
                  <a:cubicBezTo>
                    <a:pt x="1" y="2845"/>
                    <a:pt x="667" y="7214"/>
                    <a:pt x="3965" y="8298"/>
                  </a:cubicBezTo>
                  <a:lnTo>
                    <a:pt x="3965" y="11322"/>
                  </a:lnTo>
                  <a:lnTo>
                    <a:pt x="6644" y="11322"/>
                  </a:lnTo>
                  <a:lnTo>
                    <a:pt x="6644" y="8298"/>
                  </a:lnTo>
                  <a:cubicBezTo>
                    <a:pt x="8383" y="7726"/>
                    <a:pt x="9561" y="6095"/>
                    <a:pt x="9561" y="4262"/>
                  </a:cubicBezTo>
                  <a:cubicBezTo>
                    <a:pt x="9561" y="1749"/>
                    <a:pt x="7489" y="1"/>
                    <a:pt x="5279" y="1"/>
                  </a:cubicBez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6" name="Google Shape;336;p28"/>
            <p:cNvSpPr/>
            <p:nvPr/>
          </p:nvSpPr>
          <p:spPr>
            <a:xfrm>
              <a:off x="3567485" y="2591674"/>
              <a:ext cx="385157" cy="472444"/>
            </a:xfrm>
            <a:custGeom>
              <a:avLst/>
              <a:gdLst/>
              <a:ahLst/>
              <a:cxnLst/>
              <a:rect l="l" t="t" r="r" b="b"/>
              <a:pathLst>
                <a:path w="9562" h="11729" extrusionOk="0">
                  <a:moveTo>
                    <a:pt x="4775" y="1751"/>
                  </a:moveTo>
                  <a:cubicBezTo>
                    <a:pt x="6204" y="1751"/>
                    <a:pt x="7359" y="2906"/>
                    <a:pt x="7359" y="4335"/>
                  </a:cubicBezTo>
                  <a:cubicBezTo>
                    <a:pt x="7359" y="5889"/>
                    <a:pt x="6084" y="6920"/>
                    <a:pt x="4758" y="6920"/>
                  </a:cubicBezTo>
                  <a:cubicBezTo>
                    <a:pt x="4123" y="6920"/>
                    <a:pt x="3477" y="6684"/>
                    <a:pt x="2953" y="6156"/>
                  </a:cubicBezTo>
                  <a:cubicBezTo>
                    <a:pt x="1322" y="4537"/>
                    <a:pt x="2477" y="1751"/>
                    <a:pt x="4775" y="1751"/>
                  </a:cubicBezTo>
                  <a:close/>
                  <a:moveTo>
                    <a:pt x="4747" y="1318"/>
                  </a:moveTo>
                  <a:cubicBezTo>
                    <a:pt x="4008" y="1318"/>
                    <a:pt x="3255" y="1592"/>
                    <a:pt x="2644" y="2203"/>
                  </a:cubicBezTo>
                  <a:cubicBezTo>
                    <a:pt x="751" y="4096"/>
                    <a:pt x="2096" y="7347"/>
                    <a:pt x="4775" y="7347"/>
                  </a:cubicBezTo>
                  <a:cubicBezTo>
                    <a:pt x="6442" y="7347"/>
                    <a:pt x="7787" y="5989"/>
                    <a:pt x="7787" y="4335"/>
                  </a:cubicBezTo>
                  <a:cubicBezTo>
                    <a:pt x="7787" y="2521"/>
                    <a:pt x="6297" y="1318"/>
                    <a:pt x="4747" y="1318"/>
                  </a:cubicBezTo>
                  <a:close/>
                  <a:moveTo>
                    <a:pt x="4775" y="417"/>
                  </a:moveTo>
                  <a:cubicBezTo>
                    <a:pt x="6763" y="417"/>
                    <a:pt x="8454" y="1858"/>
                    <a:pt x="8763" y="3811"/>
                  </a:cubicBezTo>
                  <a:cubicBezTo>
                    <a:pt x="9085" y="5763"/>
                    <a:pt x="7930" y="7668"/>
                    <a:pt x="6049" y="8287"/>
                  </a:cubicBezTo>
                  <a:lnTo>
                    <a:pt x="5894" y="8335"/>
                  </a:lnTo>
                  <a:lnTo>
                    <a:pt x="5894" y="11300"/>
                  </a:lnTo>
                  <a:lnTo>
                    <a:pt x="3656" y="11300"/>
                  </a:lnTo>
                  <a:lnTo>
                    <a:pt x="3656" y="8335"/>
                  </a:lnTo>
                  <a:lnTo>
                    <a:pt x="3513" y="8287"/>
                  </a:lnTo>
                  <a:cubicBezTo>
                    <a:pt x="1620" y="7668"/>
                    <a:pt x="477" y="5763"/>
                    <a:pt x="786" y="3811"/>
                  </a:cubicBezTo>
                  <a:cubicBezTo>
                    <a:pt x="1108" y="1858"/>
                    <a:pt x="2798" y="417"/>
                    <a:pt x="4775" y="417"/>
                  </a:cubicBezTo>
                  <a:close/>
                  <a:moveTo>
                    <a:pt x="4775" y="1"/>
                  </a:moveTo>
                  <a:cubicBezTo>
                    <a:pt x="2620" y="1"/>
                    <a:pt x="762" y="1548"/>
                    <a:pt x="381" y="3668"/>
                  </a:cubicBezTo>
                  <a:cubicBezTo>
                    <a:pt x="0" y="5799"/>
                    <a:pt x="1203" y="7894"/>
                    <a:pt x="3227" y="8645"/>
                  </a:cubicBezTo>
                  <a:lnTo>
                    <a:pt x="3227" y="11728"/>
                  </a:lnTo>
                  <a:lnTo>
                    <a:pt x="6335" y="11728"/>
                  </a:lnTo>
                  <a:lnTo>
                    <a:pt x="6335" y="8645"/>
                  </a:lnTo>
                  <a:cubicBezTo>
                    <a:pt x="8359" y="7894"/>
                    <a:pt x="9561" y="5799"/>
                    <a:pt x="9168" y="3668"/>
                  </a:cubicBezTo>
                  <a:cubicBezTo>
                    <a:pt x="8787" y="1548"/>
                    <a:pt x="6942" y="1"/>
                    <a:pt x="4775" y="1"/>
                  </a:cubicBezTo>
                  <a:close/>
                </a:path>
              </a:pathLst>
            </a:custGeom>
            <a:solidFill>
              <a:schemeClr val="dk1"/>
            </a:solidFill>
            <a:ln w="6250" cap="flat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7" name="Google Shape;337;p28"/>
            <p:cNvSpPr/>
            <p:nvPr/>
          </p:nvSpPr>
          <p:spPr>
            <a:xfrm>
              <a:off x="3751157" y="2893807"/>
              <a:ext cx="17320" cy="161644"/>
            </a:xfrm>
            <a:custGeom>
              <a:avLst/>
              <a:gdLst/>
              <a:ahLst/>
              <a:cxnLst/>
              <a:rect l="l" t="t" r="r" b="b"/>
              <a:pathLst>
                <a:path w="430" h="4013" extrusionOk="0">
                  <a:moveTo>
                    <a:pt x="1" y="1"/>
                  </a:moveTo>
                  <a:lnTo>
                    <a:pt x="1" y="4013"/>
                  </a:lnTo>
                  <a:lnTo>
                    <a:pt x="429" y="4013"/>
                  </a:lnTo>
                  <a:lnTo>
                    <a:pt x="429" y="1"/>
                  </a:lnTo>
                  <a:close/>
                </a:path>
              </a:pathLst>
            </a:custGeom>
            <a:solidFill>
              <a:srgbClr val="2C1738"/>
            </a:solidFill>
            <a:ln w="6250" cap="flat" cmpd="sng">
              <a:solidFill>
                <a:srgbClr val="2C1738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8" name="Google Shape;338;p28"/>
            <p:cNvSpPr/>
            <p:nvPr/>
          </p:nvSpPr>
          <p:spPr>
            <a:xfrm>
              <a:off x="3538242" y="4502310"/>
              <a:ext cx="30250" cy="135744"/>
            </a:xfrm>
            <a:custGeom>
              <a:avLst/>
              <a:gdLst/>
              <a:ahLst/>
              <a:cxnLst/>
              <a:rect l="l" t="t" r="r" b="b"/>
              <a:pathLst>
                <a:path w="751" h="3370" extrusionOk="0">
                  <a:moveTo>
                    <a:pt x="95" y="0"/>
                  </a:moveTo>
                  <a:lnTo>
                    <a:pt x="0" y="3369"/>
                  </a:lnTo>
                  <a:lnTo>
                    <a:pt x="750" y="83"/>
                  </a:lnTo>
                  <a:lnTo>
                    <a:pt x="417" y="48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chemeClr val="dk1"/>
            </a:solidFill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39" name="Google Shape;339;p28"/>
            <p:cNvSpPr/>
            <p:nvPr/>
          </p:nvSpPr>
          <p:spPr>
            <a:xfrm>
              <a:off x="3495063" y="4318476"/>
              <a:ext cx="110810" cy="252072"/>
            </a:xfrm>
            <a:custGeom>
              <a:avLst/>
              <a:gdLst/>
              <a:ahLst/>
              <a:cxnLst/>
              <a:rect l="l" t="t" r="r" b="b"/>
              <a:pathLst>
                <a:path w="2751" h="6258" extrusionOk="0">
                  <a:moveTo>
                    <a:pt x="1042" y="1"/>
                  </a:moveTo>
                  <a:cubicBezTo>
                    <a:pt x="892" y="1"/>
                    <a:pt x="761" y="114"/>
                    <a:pt x="739" y="266"/>
                  </a:cubicBezTo>
                  <a:lnTo>
                    <a:pt x="24" y="5731"/>
                  </a:lnTo>
                  <a:cubicBezTo>
                    <a:pt x="1" y="5898"/>
                    <a:pt x="120" y="6052"/>
                    <a:pt x="286" y="6076"/>
                  </a:cubicBezTo>
                  <a:lnTo>
                    <a:pt x="1679" y="6255"/>
                  </a:lnTo>
                  <a:cubicBezTo>
                    <a:pt x="1694" y="6257"/>
                    <a:pt x="1708" y="6258"/>
                    <a:pt x="1722" y="6258"/>
                  </a:cubicBezTo>
                  <a:cubicBezTo>
                    <a:pt x="1870" y="6258"/>
                    <a:pt x="1991" y="6145"/>
                    <a:pt x="2013" y="5993"/>
                  </a:cubicBezTo>
                  <a:lnTo>
                    <a:pt x="2727" y="528"/>
                  </a:lnTo>
                  <a:cubicBezTo>
                    <a:pt x="2751" y="361"/>
                    <a:pt x="2644" y="206"/>
                    <a:pt x="2477" y="194"/>
                  </a:cubicBezTo>
                  <a:lnTo>
                    <a:pt x="1084" y="4"/>
                  </a:lnTo>
                  <a:cubicBezTo>
                    <a:pt x="1070" y="2"/>
                    <a:pt x="1056" y="1"/>
                    <a:pt x="1042" y="1"/>
                  </a:cubicBez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0" name="Google Shape;340;p28"/>
            <p:cNvSpPr/>
            <p:nvPr/>
          </p:nvSpPr>
          <p:spPr>
            <a:xfrm>
              <a:off x="3437505" y="4318839"/>
              <a:ext cx="90711" cy="39394"/>
            </a:xfrm>
            <a:custGeom>
              <a:avLst/>
              <a:gdLst/>
              <a:ahLst/>
              <a:cxnLst/>
              <a:rect l="l" t="t" r="r" b="b"/>
              <a:pathLst>
                <a:path w="2252" h="978" extrusionOk="0">
                  <a:moveTo>
                    <a:pt x="361" y="0"/>
                  </a:moveTo>
                  <a:cubicBezTo>
                    <a:pt x="210" y="0"/>
                    <a:pt x="80" y="101"/>
                    <a:pt x="48" y="257"/>
                  </a:cubicBezTo>
                  <a:cubicBezTo>
                    <a:pt x="1" y="435"/>
                    <a:pt x="120" y="614"/>
                    <a:pt x="299" y="650"/>
                  </a:cubicBezTo>
                  <a:lnTo>
                    <a:pt x="1823" y="971"/>
                  </a:lnTo>
                  <a:cubicBezTo>
                    <a:pt x="1844" y="976"/>
                    <a:pt x="1866" y="978"/>
                    <a:pt x="1887" y="978"/>
                  </a:cubicBezTo>
                  <a:cubicBezTo>
                    <a:pt x="2042" y="978"/>
                    <a:pt x="2184" y="868"/>
                    <a:pt x="2215" y="721"/>
                  </a:cubicBezTo>
                  <a:cubicBezTo>
                    <a:pt x="2251" y="531"/>
                    <a:pt x="2132" y="364"/>
                    <a:pt x="1953" y="328"/>
                  </a:cubicBezTo>
                  <a:lnTo>
                    <a:pt x="429" y="7"/>
                  </a:lnTo>
                  <a:cubicBezTo>
                    <a:pt x="406" y="2"/>
                    <a:pt x="384" y="0"/>
                    <a:pt x="361" y="0"/>
                  </a:cubicBezTo>
                  <a:close/>
                </a:path>
              </a:pathLst>
            </a:custGeom>
            <a:solidFill>
              <a:schemeClr val="dk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1" name="Google Shape;341;p28"/>
            <p:cNvSpPr/>
            <p:nvPr/>
          </p:nvSpPr>
          <p:spPr>
            <a:xfrm>
              <a:off x="3461994" y="2798427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6114" y="0"/>
                  </a:moveTo>
                  <a:cubicBezTo>
                    <a:pt x="5848" y="0"/>
                    <a:pt x="5613" y="180"/>
                    <a:pt x="5560" y="452"/>
                  </a:cubicBezTo>
                  <a:lnTo>
                    <a:pt x="72" y="40742"/>
                  </a:lnTo>
                  <a:cubicBezTo>
                    <a:pt x="0" y="41052"/>
                    <a:pt x="202" y="41350"/>
                    <a:pt x="500" y="41409"/>
                  </a:cubicBezTo>
                  <a:lnTo>
                    <a:pt x="1619" y="41647"/>
                  </a:lnTo>
                  <a:cubicBezTo>
                    <a:pt x="1656" y="41655"/>
                    <a:pt x="1693" y="41658"/>
                    <a:pt x="1729" y="41658"/>
                  </a:cubicBezTo>
                  <a:cubicBezTo>
                    <a:pt x="1987" y="41658"/>
                    <a:pt x="2223" y="41478"/>
                    <a:pt x="2286" y="41207"/>
                  </a:cubicBezTo>
                  <a:lnTo>
                    <a:pt x="7775" y="916"/>
                  </a:lnTo>
                  <a:cubicBezTo>
                    <a:pt x="7834" y="606"/>
                    <a:pt x="7644" y="309"/>
                    <a:pt x="7334" y="249"/>
                  </a:cubicBezTo>
                  <a:lnTo>
                    <a:pt x="6227" y="11"/>
                  </a:lnTo>
                  <a:cubicBezTo>
                    <a:pt x="6189" y="4"/>
                    <a:pt x="6151" y="0"/>
                    <a:pt x="6114" y="0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2" name="Google Shape;342;p28"/>
            <p:cNvSpPr/>
            <p:nvPr/>
          </p:nvSpPr>
          <p:spPr>
            <a:xfrm>
              <a:off x="4076290" y="4425095"/>
              <a:ext cx="49464" cy="209134"/>
            </a:xfrm>
            <a:custGeom>
              <a:avLst/>
              <a:gdLst/>
              <a:ahLst/>
              <a:cxnLst/>
              <a:rect l="l" t="t" r="r" b="b"/>
              <a:pathLst>
                <a:path w="1228" h="5192" extrusionOk="0">
                  <a:moveTo>
                    <a:pt x="644" y="0"/>
                  </a:moveTo>
                  <a:lnTo>
                    <a:pt x="322" y="72"/>
                  </a:lnTo>
                  <a:lnTo>
                    <a:pt x="1" y="131"/>
                  </a:lnTo>
                  <a:lnTo>
                    <a:pt x="1227" y="5191"/>
                  </a:lnTo>
                  <a:lnTo>
                    <a:pt x="644" y="0"/>
                  </a:lnTo>
                  <a:close/>
                </a:path>
              </a:pathLst>
            </a:custGeom>
            <a:solidFill>
              <a:schemeClr val="dk1"/>
            </a:solidFill>
            <a:ln w="6550" cap="rnd" cmpd="sng">
              <a:solidFill>
                <a:schemeClr val="dk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3" name="Google Shape;343;p28"/>
            <p:cNvSpPr/>
            <p:nvPr/>
          </p:nvSpPr>
          <p:spPr>
            <a:xfrm>
              <a:off x="4068637" y="4320732"/>
              <a:ext cx="90187" cy="39434"/>
            </a:xfrm>
            <a:custGeom>
              <a:avLst/>
              <a:gdLst/>
              <a:ahLst/>
              <a:cxnLst/>
              <a:rect l="l" t="t" r="r" b="b"/>
              <a:pathLst>
                <a:path w="2239" h="979" extrusionOk="0">
                  <a:moveTo>
                    <a:pt x="1879" y="1"/>
                  </a:moveTo>
                  <a:cubicBezTo>
                    <a:pt x="1856" y="1"/>
                    <a:pt x="1833" y="3"/>
                    <a:pt x="1810" y="7"/>
                  </a:cubicBezTo>
                  <a:lnTo>
                    <a:pt x="286" y="329"/>
                  </a:lnTo>
                  <a:cubicBezTo>
                    <a:pt x="108" y="365"/>
                    <a:pt x="0" y="543"/>
                    <a:pt x="36" y="722"/>
                  </a:cubicBezTo>
                  <a:cubicBezTo>
                    <a:pt x="67" y="877"/>
                    <a:pt x="207" y="979"/>
                    <a:pt x="360" y="979"/>
                  </a:cubicBezTo>
                  <a:cubicBezTo>
                    <a:pt x="383" y="979"/>
                    <a:pt x="406" y="977"/>
                    <a:pt x="429" y="972"/>
                  </a:cubicBezTo>
                  <a:lnTo>
                    <a:pt x="1953" y="650"/>
                  </a:lnTo>
                  <a:cubicBezTo>
                    <a:pt x="2132" y="615"/>
                    <a:pt x="2239" y="436"/>
                    <a:pt x="2203" y="269"/>
                  </a:cubicBezTo>
                  <a:cubicBezTo>
                    <a:pt x="2172" y="103"/>
                    <a:pt x="2032" y="1"/>
                    <a:pt x="1879" y="1"/>
                  </a:cubicBezTo>
                  <a:close/>
                </a:path>
              </a:pathLst>
            </a:custGeom>
            <a:solidFill>
              <a:schemeClr val="dk1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4" name="Google Shape;344;p28"/>
            <p:cNvSpPr/>
            <p:nvPr/>
          </p:nvSpPr>
          <p:spPr>
            <a:xfrm>
              <a:off x="3825512" y="2803703"/>
              <a:ext cx="315594" cy="1678025"/>
            </a:xfrm>
            <a:custGeom>
              <a:avLst/>
              <a:gdLst/>
              <a:ahLst/>
              <a:cxnLst/>
              <a:rect l="l" t="t" r="r" b="b"/>
              <a:pathLst>
                <a:path w="7835" h="41659" extrusionOk="0">
                  <a:moveTo>
                    <a:pt x="1717" y="0"/>
                  </a:moveTo>
                  <a:cubicBezTo>
                    <a:pt x="1681" y="0"/>
                    <a:pt x="1644" y="4"/>
                    <a:pt x="1607" y="11"/>
                  </a:cubicBezTo>
                  <a:lnTo>
                    <a:pt x="500" y="249"/>
                  </a:lnTo>
                  <a:cubicBezTo>
                    <a:pt x="191" y="309"/>
                    <a:pt x="0" y="606"/>
                    <a:pt x="60" y="916"/>
                  </a:cubicBezTo>
                  <a:lnTo>
                    <a:pt x="5548" y="41207"/>
                  </a:lnTo>
                  <a:cubicBezTo>
                    <a:pt x="5611" y="41478"/>
                    <a:pt x="5848" y="41658"/>
                    <a:pt x="6106" y="41658"/>
                  </a:cubicBezTo>
                  <a:cubicBezTo>
                    <a:pt x="6142" y="41658"/>
                    <a:pt x="6178" y="41654"/>
                    <a:pt x="6215" y="41647"/>
                  </a:cubicBezTo>
                  <a:lnTo>
                    <a:pt x="7334" y="41409"/>
                  </a:lnTo>
                  <a:cubicBezTo>
                    <a:pt x="7632" y="41350"/>
                    <a:pt x="7834" y="41052"/>
                    <a:pt x="7763" y="40742"/>
                  </a:cubicBezTo>
                  <a:lnTo>
                    <a:pt x="2274" y="452"/>
                  </a:lnTo>
                  <a:cubicBezTo>
                    <a:pt x="2211" y="180"/>
                    <a:pt x="1975" y="0"/>
                    <a:pt x="1717" y="0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chemeClr val="dk1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5" name="Google Shape;345;p28"/>
            <p:cNvSpPr/>
            <p:nvPr/>
          </p:nvSpPr>
          <p:spPr>
            <a:xfrm>
              <a:off x="3512826" y="2958052"/>
              <a:ext cx="523721" cy="44187"/>
            </a:xfrm>
            <a:custGeom>
              <a:avLst/>
              <a:gdLst/>
              <a:ahLst/>
              <a:cxnLst/>
              <a:rect l="l" t="t" r="r" b="b"/>
              <a:pathLst>
                <a:path w="13002" h="1097" extrusionOk="0">
                  <a:moveTo>
                    <a:pt x="0" y="1"/>
                  </a:moveTo>
                  <a:lnTo>
                    <a:pt x="0" y="1096"/>
                  </a:lnTo>
                  <a:lnTo>
                    <a:pt x="13002" y="1096"/>
                  </a:lnTo>
                  <a:lnTo>
                    <a:pt x="13002" y="1"/>
                  </a:ln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6" name="Google Shape;346;p28"/>
            <p:cNvSpPr/>
            <p:nvPr/>
          </p:nvSpPr>
          <p:spPr>
            <a:xfrm>
              <a:off x="4036494" y="2900534"/>
              <a:ext cx="56150" cy="159267"/>
            </a:xfrm>
            <a:custGeom>
              <a:avLst/>
              <a:gdLst/>
              <a:ahLst/>
              <a:cxnLst/>
              <a:rect l="l" t="t" r="r" b="b"/>
              <a:pathLst>
                <a:path w="1394" h="3954" extrusionOk="0">
                  <a:moveTo>
                    <a:pt x="298" y="0"/>
                  </a:moveTo>
                  <a:cubicBezTo>
                    <a:pt x="132" y="0"/>
                    <a:pt x="1" y="131"/>
                    <a:pt x="1" y="298"/>
                  </a:cubicBezTo>
                  <a:lnTo>
                    <a:pt x="1" y="3644"/>
                  </a:lnTo>
                  <a:cubicBezTo>
                    <a:pt x="1" y="3822"/>
                    <a:pt x="132" y="3953"/>
                    <a:pt x="298" y="3953"/>
                  </a:cubicBezTo>
                  <a:lnTo>
                    <a:pt x="1096" y="3953"/>
                  </a:lnTo>
                  <a:cubicBezTo>
                    <a:pt x="1263" y="3953"/>
                    <a:pt x="1394" y="3822"/>
                    <a:pt x="1394" y="3644"/>
                  </a:cubicBezTo>
                  <a:lnTo>
                    <a:pt x="1394" y="298"/>
                  </a:lnTo>
                  <a:cubicBezTo>
                    <a:pt x="1394" y="131"/>
                    <a:pt x="1263" y="0"/>
                    <a:pt x="1096" y="0"/>
                  </a:cubicBez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7" name="Google Shape;347;p28"/>
            <p:cNvSpPr/>
            <p:nvPr/>
          </p:nvSpPr>
          <p:spPr>
            <a:xfrm>
              <a:off x="3738671" y="2356203"/>
              <a:ext cx="128090" cy="266694"/>
            </a:xfrm>
            <a:custGeom>
              <a:avLst/>
              <a:gdLst/>
              <a:ahLst/>
              <a:cxnLst/>
              <a:rect l="l" t="t" r="r" b="b"/>
              <a:pathLst>
                <a:path w="3180" h="6621" extrusionOk="0">
                  <a:moveTo>
                    <a:pt x="1" y="1"/>
                  </a:moveTo>
                  <a:lnTo>
                    <a:pt x="1" y="6621"/>
                  </a:lnTo>
                  <a:lnTo>
                    <a:pt x="3180" y="6621"/>
                  </a:lnTo>
                  <a:lnTo>
                    <a:pt x="3180" y="1"/>
                  </a:lnTo>
                  <a:close/>
                </a:path>
              </a:pathLst>
            </a:custGeom>
            <a:solidFill>
              <a:schemeClr val="lt1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8" name="Google Shape;348;p28"/>
            <p:cNvSpPr/>
            <p:nvPr/>
          </p:nvSpPr>
          <p:spPr>
            <a:xfrm>
              <a:off x="3709428" y="2227189"/>
              <a:ext cx="186134" cy="328081"/>
            </a:xfrm>
            <a:custGeom>
              <a:avLst/>
              <a:gdLst/>
              <a:ahLst/>
              <a:cxnLst/>
              <a:rect l="l" t="t" r="r" b="b"/>
              <a:pathLst>
                <a:path w="4621" h="8145" extrusionOk="0">
                  <a:moveTo>
                    <a:pt x="751" y="1"/>
                  </a:moveTo>
                  <a:cubicBezTo>
                    <a:pt x="334" y="1"/>
                    <a:pt x="1" y="334"/>
                    <a:pt x="1" y="739"/>
                  </a:cubicBezTo>
                  <a:lnTo>
                    <a:pt x="1" y="7395"/>
                  </a:lnTo>
                  <a:cubicBezTo>
                    <a:pt x="1" y="7811"/>
                    <a:pt x="334" y="8145"/>
                    <a:pt x="751" y="8145"/>
                  </a:cubicBezTo>
                  <a:lnTo>
                    <a:pt x="3882" y="8145"/>
                  </a:lnTo>
                  <a:cubicBezTo>
                    <a:pt x="4287" y="8145"/>
                    <a:pt x="4620" y="7811"/>
                    <a:pt x="4620" y="7395"/>
                  </a:cubicBezTo>
                  <a:lnTo>
                    <a:pt x="4620" y="739"/>
                  </a:lnTo>
                  <a:cubicBezTo>
                    <a:pt x="4620" y="334"/>
                    <a:pt x="4287" y="1"/>
                    <a:pt x="3882" y="1"/>
                  </a:cubicBezTo>
                  <a:close/>
                </a:path>
              </a:pathLst>
            </a:custGeom>
            <a:solidFill>
              <a:schemeClr val="accent2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49" name="Google Shape;349;p28"/>
            <p:cNvSpPr/>
            <p:nvPr/>
          </p:nvSpPr>
          <p:spPr>
            <a:xfrm>
              <a:off x="3589074" y="2608229"/>
              <a:ext cx="385117" cy="455406"/>
            </a:xfrm>
            <a:custGeom>
              <a:avLst/>
              <a:gdLst/>
              <a:ahLst/>
              <a:cxnLst/>
              <a:rect l="l" t="t" r="r" b="b"/>
              <a:pathLst>
                <a:path w="9561" h="11306" extrusionOk="0">
                  <a:moveTo>
                    <a:pt x="5279" y="1337"/>
                  </a:moveTo>
                  <a:cubicBezTo>
                    <a:pt x="6717" y="1337"/>
                    <a:pt x="8096" y="2454"/>
                    <a:pt x="8096" y="4138"/>
                  </a:cubicBezTo>
                  <a:cubicBezTo>
                    <a:pt x="8096" y="5686"/>
                    <a:pt x="6846" y="6936"/>
                    <a:pt x="5299" y="6936"/>
                  </a:cubicBezTo>
                  <a:cubicBezTo>
                    <a:pt x="2810" y="6936"/>
                    <a:pt x="1560" y="3924"/>
                    <a:pt x="3322" y="2161"/>
                  </a:cubicBezTo>
                  <a:cubicBezTo>
                    <a:pt x="3892" y="1592"/>
                    <a:pt x="4592" y="1337"/>
                    <a:pt x="5279" y="1337"/>
                  </a:cubicBezTo>
                  <a:close/>
                  <a:moveTo>
                    <a:pt x="5285" y="1"/>
                  </a:moveTo>
                  <a:cubicBezTo>
                    <a:pt x="4446" y="1"/>
                    <a:pt x="3585" y="254"/>
                    <a:pt x="2810" y="816"/>
                  </a:cubicBezTo>
                  <a:cubicBezTo>
                    <a:pt x="0" y="2840"/>
                    <a:pt x="667" y="7210"/>
                    <a:pt x="3965" y="8293"/>
                  </a:cubicBezTo>
                  <a:lnTo>
                    <a:pt x="3965" y="11305"/>
                  </a:lnTo>
                  <a:lnTo>
                    <a:pt x="6644" y="11305"/>
                  </a:lnTo>
                  <a:lnTo>
                    <a:pt x="6644" y="8293"/>
                  </a:lnTo>
                  <a:cubicBezTo>
                    <a:pt x="8382" y="7722"/>
                    <a:pt x="9561" y="6090"/>
                    <a:pt x="9561" y="4257"/>
                  </a:cubicBezTo>
                  <a:cubicBezTo>
                    <a:pt x="9552" y="1748"/>
                    <a:pt x="7490" y="1"/>
                    <a:pt x="5285" y="1"/>
                  </a:cubicBezTo>
                  <a:close/>
                </a:path>
              </a:pathLst>
            </a:custGeom>
            <a:solidFill>
              <a:srgbClr val="496697"/>
            </a:solidFill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dist="95250" dir="3000000" algn="bl" rotWithShape="0">
                <a:schemeClr val="lt1">
                  <a:alpha val="50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  <p:sp>
          <p:nvSpPr>
            <p:cNvPr id="350" name="Google Shape;350;p28"/>
            <p:cNvSpPr/>
            <p:nvPr/>
          </p:nvSpPr>
          <p:spPr>
            <a:xfrm>
              <a:off x="3802473" y="2902427"/>
              <a:ext cx="40" cy="161684"/>
            </a:xfrm>
            <a:custGeom>
              <a:avLst/>
              <a:gdLst/>
              <a:ahLst/>
              <a:cxnLst/>
              <a:rect l="l" t="t" r="r" b="b"/>
              <a:pathLst>
                <a:path w="1" h="4014" fill="none" extrusionOk="0">
                  <a:moveTo>
                    <a:pt x="1" y="1"/>
                  </a:moveTo>
                  <a:lnTo>
                    <a:pt x="1" y="4013"/>
                  </a:lnTo>
                </a:path>
              </a:pathLst>
            </a:custGeom>
            <a:noFill/>
            <a:ln w="6550" cap="flat" cmpd="sng">
              <a:solidFill>
                <a:srgbClr val="2C1738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endParaRPr/>
            </a:p>
          </p:txBody>
        </p:sp>
      </p:grpSp>
      <p:pic>
        <p:nvPicPr>
          <p:cNvPr id="2" name="TiengVoTay-V.A-3234314">
            <a:hlinkClick r:id="" action="ppaction://media"/>
            <a:extLst>
              <a:ext uri="{FF2B5EF4-FFF2-40B4-BE49-F238E27FC236}">
                <a16:creationId xmlns:a16="http://schemas.microsoft.com/office/drawing/2014/main" id="{201B5654-4FC0-57E1-62EA-B59DB10CA2A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805350" y="42925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07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27BD88-8237-3CC5-FEBD-8EBB5EDD83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2: </a:t>
            </a:r>
            <a:r>
              <a:rPr lang="en-US" sz="32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hợp lí</a:t>
            </a:r>
            <a:endParaRPr lang="en-US" sz="80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0303D59-1187-0E3E-D074-831A7E1F2943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nl-NL" sz="1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Phương pháp giải: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</a:pPr>
            <a:r>
              <a:rPr lang="nl-NL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hú ý các số hạng đối nhau, cách đặt nhân tử chung, nhóm một cách hợp lí để việc tính toán trở nên đơn giản hơn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r>
              <a:rPr lang="nl-NL" sz="1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Bài toán.</a:t>
            </a: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r>
              <a:rPr lang="nl-NL" sz="1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r>
              <a:rPr lang="nl-NL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hợp lí:</a:t>
            </a: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  <a:tabLst>
                <a:tab pos="4410075" algn="l"/>
              </a:tabLst>
            </a:pP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705749F-E87B-2DCF-5EB3-48556C49B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562269"/>
              </p:ext>
            </p:extLst>
          </p:nvPr>
        </p:nvGraphicFramePr>
        <p:xfrm>
          <a:off x="847725" y="3617913"/>
          <a:ext cx="2420938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60160" imgH="393480" progId="Equation.DSMT4">
                  <p:embed/>
                </p:oleObj>
              </mc:Choice>
              <mc:Fallback>
                <p:oleObj name="Equation" r:id="rId2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7725" y="3617913"/>
                        <a:ext cx="2420938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F3E08F-5A03-2F2E-4581-05FD212CC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48625"/>
              </p:ext>
            </p:extLst>
          </p:nvPr>
        </p:nvGraphicFramePr>
        <p:xfrm>
          <a:off x="4686102" y="3600450"/>
          <a:ext cx="2629098" cy="693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605" imgH="426049" progId="Equation.DSMT4">
                  <p:embed/>
                </p:oleObj>
              </mc:Choice>
              <mc:Fallback>
                <p:oleObj name="Equation" r:id="rId4" imgW="1612605" imgH="426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6102" y="3600450"/>
                        <a:ext cx="2629098" cy="693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96801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9992A4C-D3FE-D371-E6D3-19EC02D1498D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/>
          <a:lstStyle/>
          <a:p>
            <a:pPr marL="0" indent="0">
              <a:buNone/>
            </a:pP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 Hướng dẫn bài 2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5816497-8A9E-6162-7198-63EBF86D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491194"/>
              </p:ext>
            </p:extLst>
          </p:nvPr>
        </p:nvGraphicFramePr>
        <p:xfrm>
          <a:off x="762000" y="2343150"/>
          <a:ext cx="711958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5868" imgH="426049" progId="Equation.DSMT4">
                  <p:embed/>
                </p:oleObj>
              </mc:Choice>
              <mc:Fallback>
                <p:oleObj name="Equation" r:id="rId2" imgW="3975868" imgH="426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2000" y="2343150"/>
                        <a:ext cx="7119582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1FE0967-95EF-E19F-4FDF-FAD415F39C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827029"/>
              </p:ext>
            </p:extLst>
          </p:nvPr>
        </p:nvGraphicFramePr>
        <p:xfrm>
          <a:off x="838200" y="3463444"/>
          <a:ext cx="6045006" cy="692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13244" imgH="426049" progId="Equation.DSMT4">
                  <p:embed/>
                </p:oleObj>
              </mc:Choice>
              <mc:Fallback>
                <p:oleObj name="Equation" r:id="rId4" imgW="3713244" imgH="426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3463444"/>
                        <a:ext cx="6045006" cy="692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137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F35E7C-AB67-18DC-FB45-BF485086D27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3: </a:t>
            </a:r>
            <a:r>
              <a:rPr lang="nl-NL" sz="28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giá trị chưa biết: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7E210A1-16D5-4D32-02AB-E61D9326DE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00151"/>
            <a:ext cx="8458200" cy="3352799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  <a:tabLst>
                <a:tab pos="4410075" algn="l"/>
              </a:tabLst>
            </a:pPr>
            <a:r>
              <a:rPr lang="nl-NL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Phương pháp giải: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Sử dụng quy tắc chuyển vế để đổi chỗ các hạng tử ở hai vế của đẳng thức.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nl-NL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Thêm, bớt các hạng tử ở cả hai vế để được đẳng thức     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720"/>
              </a:spcBef>
              <a:spcAft>
                <a:spcPts val="600"/>
              </a:spcAft>
            </a:pPr>
            <a:r>
              <a:rPr lang="nl-NL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Bài toán</a:t>
            </a:r>
          </a:p>
          <a:p>
            <a:pPr algn="just">
              <a:lnSpc>
                <a:spcPct val="115000"/>
              </a:lnSpc>
              <a:spcBef>
                <a:spcPts val="720"/>
              </a:spcBef>
              <a:spcAft>
                <a:spcPts val="600"/>
              </a:spcAft>
            </a:pPr>
            <a:r>
              <a:rPr lang="nl-NL" sz="20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3: </a:t>
            </a:r>
            <a:r>
              <a:rPr lang="nl-NL" sz="2000" b="1">
                <a:solidFill>
                  <a:schemeClr val="tx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x biết:</a:t>
            </a:r>
          </a:p>
          <a:p>
            <a:pPr algn="just">
              <a:lnSpc>
                <a:spcPct val="115000"/>
              </a:lnSpc>
              <a:spcBef>
                <a:spcPts val="720"/>
              </a:spcBef>
              <a:spcAft>
                <a:spcPts val="600"/>
              </a:spcAft>
            </a:pPr>
            <a:endParaRPr lang="nl-NL" sz="2000" b="1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Bef>
                <a:spcPts val="720"/>
              </a:spcBef>
              <a:spcAft>
                <a:spcPts val="600"/>
              </a:spcAft>
            </a:pP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440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C9A488B-4F65-B47B-CA16-78E21DD17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737969"/>
              </p:ext>
            </p:extLst>
          </p:nvPr>
        </p:nvGraphicFramePr>
        <p:xfrm>
          <a:off x="1108075" y="3654425"/>
          <a:ext cx="2130425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17440" imgH="393480" progId="Equation.DSMT4">
                  <p:embed/>
                </p:oleObj>
              </mc:Choice>
              <mc:Fallback>
                <p:oleObj name="Equation" r:id="rId2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08075" y="3654425"/>
                        <a:ext cx="2130425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F78E464-B780-B50A-7111-8F1B175084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04689"/>
              </p:ext>
            </p:extLst>
          </p:nvPr>
        </p:nvGraphicFramePr>
        <p:xfrm>
          <a:off x="4495800" y="3578225"/>
          <a:ext cx="234424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12466" imgH="426049" progId="Equation.DSMT4">
                  <p:embed/>
                </p:oleObj>
              </mc:Choice>
              <mc:Fallback>
                <p:oleObj name="Equation" r:id="rId4" imgW="1212466" imgH="426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5800" y="3578225"/>
                        <a:ext cx="2344240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542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8255BA-818E-8F24-B0DA-3931A6D16E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CC7A7-C981-7657-DC52-752D16C841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548877"/>
            <a:ext cx="8382000" cy="4045746"/>
          </a:xfrm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800" b="1" u="sng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A314E24-73A8-21B6-81D0-7A2CE89C02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25484"/>
              </p:ext>
            </p:extLst>
          </p:nvPr>
        </p:nvGraphicFramePr>
        <p:xfrm>
          <a:off x="763588" y="738188"/>
          <a:ext cx="2281237" cy="376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260440" progId="Equation.DSMT4">
                  <p:embed/>
                </p:oleObj>
              </mc:Choice>
              <mc:Fallback>
                <p:oleObj name="Equation" r:id="rId2" imgW="1371600" imgH="226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3588" y="738188"/>
                        <a:ext cx="2281237" cy="376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40A0D03-DBC9-2A3C-2397-A3EEDA3CB756}"/>
              </a:ext>
            </a:extLst>
          </p:cNvPr>
          <p:cNvSpPr txBox="1"/>
          <p:nvPr/>
        </p:nvSpPr>
        <p:spPr>
          <a:xfrm>
            <a:off x="762000" y="203200"/>
            <a:ext cx="4038600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bài 3:</a:t>
            </a:r>
          </a:p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47B706-CA49-F3AA-453B-5F43B857EF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548436"/>
              </p:ext>
            </p:extLst>
          </p:nvPr>
        </p:nvGraphicFramePr>
        <p:xfrm>
          <a:off x="4724400" y="823074"/>
          <a:ext cx="2667000" cy="3686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2070000" progId="Equation.DSMT4">
                  <p:embed/>
                </p:oleObj>
              </mc:Choice>
              <mc:Fallback>
                <p:oleObj name="Equation" r:id="rId4" imgW="14983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823074"/>
                        <a:ext cx="2667000" cy="3686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218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5541EA3-3AB9-BFDA-8FA4-552C8D42456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A9F6E6-B400-2E53-FE7B-D85EB4015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YỆN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EACC105-CEA3-7C41-E6FF-F6B41B87BFBB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</a:t>
            </a:r>
            <a:r>
              <a:rPr lang="nl-NL" sz="2000"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phép tính: </a:t>
            </a:r>
            <a:r>
              <a:rPr lang="en-US" sz="20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endParaRPr lang="nl-NL" sz="20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endParaRPr lang="nl-NL" sz="2000" b="1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r>
              <a:rPr lang="nl-NL" sz="2000" b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2:</a:t>
            </a:r>
            <a:r>
              <a:rPr lang="nl-NL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 hợp lí:</a:t>
            </a: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endParaRPr lang="nl-NL" sz="200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r>
              <a:rPr lang="en-US" sz="2000" b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3: </a:t>
            </a:r>
            <a:r>
              <a:rPr lang="en-US" sz="20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x biết:</a:t>
            </a:r>
          </a:p>
          <a:p>
            <a:pPr algn="just">
              <a:lnSpc>
                <a:spcPct val="115000"/>
              </a:lnSpc>
              <a:spcAft>
                <a:spcPts val="600"/>
              </a:spcAft>
              <a:tabLst>
                <a:tab pos="4410075" algn="l"/>
              </a:tabLst>
            </a:pP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66460F-98FA-9EF7-2F38-30844F9B2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23017"/>
              </p:ext>
            </p:extLst>
          </p:nvPr>
        </p:nvGraphicFramePr>
        <p:xfrm>
          <a:off x="2952750" y="1557339"/>
          <a:ext cx="2228850" cy="76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482400" progId="Equation.DSMT4">
                  <p:embed/>
                </p:oleObj>
              </mc:Choice>
              <mc:Fallback>
                <p:oleObj name="Equation" r:id="rId2" imgW="1409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52750" y="1557339"/>
                        <a:ext cx="2228850" cy="76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9CF5CBA-F678-C123-3301-6B66052C08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84568"/>
              </p:ext>
            </p:extLst>
          </p:nvPr>
        </p:nvGraphicFramePr>
        <p:xfrm>
          <a:off x="2850706" y="2435807"/>
          <a:ext cx="2590800" cy="710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50227" imgH="426049" progId="Equation.DSMT4">
                  <p:embed/>
                </p:oleObj>
              </mc:Choice>
              <mc:Fallback>
                <p:oleObj name="Equation" r:id="rId4" imgW="1550227" imgH="426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50706" y="2435807"/>
                        <a:ext cx="2590800" cy="710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755D7F9-8555-AAB0-85BC-423F07A0F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315362"/>
              </p:ext>
            </p:extLst>
          </p:nvPr>
        </p:nvGraphicFramePr>
        <p:xfrm>
          <a:off x="3048000" y="3409950"/>
          <a:ext cx="2341563" cy="78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75198" imgH="426049" progId="Equation.DSMT4">
                  <p:embed/>
                </p:oleObj>
              </mc:Choice>
              <mc:Fallback>
                <p:oleObj name="Equation" r:id="rId6" imgW="1275198" imgH="426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0" y="3409950"/>
                        <a:ext cx="2341563" cy="78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642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">
            <a:extLst>
              <a:ext uri="{FF2B5EF4-FFF2-40B4-BE49-F238E27FC236}">
                <a16:creationId xmlns:a16="http://schemas.microsoft.com/office/drawing/2014/main" id="{3A778B48-C2D8-AEC1-34BB-D3A63624794E}"/>
              </a:ext>
            </a:extLst>
          </p:cNvPr>
          <p:cNvSpPr txBox="1"/>
          <p:nvPr/>
        </p:nvSpPr>
        <p:spPr>
          <a:xfrm>
            <a:off x="1381556" y="2004505"/>
            <a:ext cx="6380888" cy="155933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ẢM </a:t>
            </a:r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ƠN QUÝ THẦY CÔ VÀ CÁC 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M ĐÃ LẮNG </a:t>
            </a:r>
            <a:r>
              <a:rPr lang="en-US"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HE !</a:t>
            </a:r>
            <a:endParaRPr lang="en-US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1720;p37">
            <a:extLst>
              <a:ext uri="{FF2B5EF4-FFF2-40B4-BE49-F238E27FC236}">
                <a16:creationId xmlns:a16="http://schemas.microsoft.com/office/drawing/2014/main" id="{DFD40123-EFF1-9D6C-7462-A65B8AF2649C}"/>
              </a:ext>
            </a:extLst>
          </p:cNvPr>
          <p:cNvSpPr/>
          <p:nvPr/>
        </p:nvSpPr>
        <p:spPr>
          <a:xfrm>
            <a:off x="914399" y="-81161"/>
            <a:ext cx="1766813" cy="1739282"/>
          </a:xfrm>
          <a:custGeom>
            <a:avLst/>
            <a:gdLst/>
            <a:ahLst/>
            <a:cxnLst/>
            <a:rect l="l" t="t" r="r" b="b"/>
            <a:pathLst>
              <a:path w="774710" h="1059840" extrusionOk="0">
                <a:moveTo>
                  <a:pt x="706686" y="720013"/>
                </a:moveTo>
                <a:cubicBezTo>
                  <a:pt x="683448" y="718868"/>
                  <a:pt x="660138" y="715265"/>
                  <a:pt x="638043" y="707773"/>
                </a:cubicBezTo>
                <a:cubicBezTo>
                  <a:pt x="628962" y="704456"/>
                  <a:pt x="621168" y="698563"/>
                  <a:pt x="612469" y="694411"/>
                </a:cubicBezTo>
                <a:cubicBezTo>
                  <a:pt x="604008" y="689758"/>
                  <a:pt x="593711" y="686060"/>
                  <a:pt x="587729" y="678257"/>
                </a:cubicBezTo>
                <a:cubicBezTo>
                  <a:pt x="583224" y="662366"/>
                  <a:pt x="611944" y="659336"/>
                  <a:pt x="622598" y="658549"/>
                </a:cubicBezTo>
                <a:cubicBezTo>
                  <a:pt x="646481" y="656735"/>
                  <a:pt x="670267" y="658978"/>
                  <a:pt x="693935" y="662247"/>
                </a:cubicBezTo>
                <a:cubicBezTo>
                  <a:pt x="717817" y="664991"/>
                  <a:pt x="741509" y="669262"/>
                  <a:pt x="764890" y="674774"/>
                </a:cubicBezTo>
                <a:cubicBezTo>
                  <a:pt x="765939" y="674153"/>
                  <a:pt x="767369" y="672149"/>
                  <a:pt x="767679" y="671242"/>
                </a:cubicBezTo>
                <a:cubicBezTo>
                  <a:pt x="778404" y="639413"/>
                  <a:pt x="774353" y="604958"/>
                  <a:pt x="771731" y="572293"/>
                </a:cubicBezTo>
                <a:cubicBezTo>
                  <a:pt x="767893" y="540272"/>
                  <a:pt x="764843" y="507106"/>
                  <a:pt x="753712" y="476684"/>
                </a:cubicBezTo>
                <a:cubicBezTo>
                  <a:pt x="748587" y="474489"/>
                  <a:pt x="742867" y="474656"/>
                  <a:pt x="737242" y="474799"/>
                </a:cubicBezTo>
                <a:cubicBezTo>
                  <a:pt x="734978" y="474847"/>
                  <a:pt x="732714" y="474919"/>
                  <a:pt x="730497" y="474823"/>
                </a:cubicBezTo>
                <a:cubicBezTo>
                  <a:pt x="724014" y="474656"/>
                  <a:pt x="717507" y="474775"/>
                  <a:pt x="710977" y="474919"/>
                </a:cubicBezTo>
                <a:cubicBezTo>
                  <a:pt x="697320" y="475181"/>
                  <a:pt x="683662" y="475467"/>
                  <a:pt x="670244" y="473010"/>
                </a:cubicBezTo>
                <a:cubicBezTo>
                  <a:pt x="662044" y="471173"/>
                  <a:pt x="653321" y="470194"/>
                  <a:pt x="645956" y="465899"/>
                </a:cubicBezTo>
                <a:cubicBezTo>
                  <a:pt x="626579" y="453182"/>
                  <a:pt x="617879" y="436742"/>
                  <a:pt x="639688" y="420636"/>
                </a:cubicBezTo>
                <a:cubicBezTo>
                  <a:pt x="659709" y="405938"/>
                  <a:pt x="685021" y="401261"/>
                  <a:pt x="708760" y="395797"/>
                </a:cubicBezTo>
                <a:cubicBezTo>
                  <a:pt x="721512" y="392910"/>
                  <a:pt x="734382" y="389594"/>
                  <a:pt x="747539" y="389761"/>
                </a:cubicBezTo>
                <a:cubicBezTo>
                  <a:pt x="750137" y="375874"/>
                  <a:pt x="745680" y="362607"/>
                  <a:pt x="742104" y="349365"/>
                </a:cubicBezTo>
                <a:cubicBezTo>
                  <a:pt x="740627" y="343042"/>
                  <a:pt x="739721" y="336600"/>
                  <a:pt x="738577" y="330945"/>
                </a:cubicBezTo>
                <a:cubicBezTo>
                  <a:pt x="732928" y="302097"/>
                  <a:pt x="727446" y="273250"/>
                  <a:pt x="717698" y="245453"/>
                </a:cubicBezTo>
                <a:cubicBezTo>
                  <a:pt x="711954" y="228106"/>
                  <a:pt x="702730" y="212239"/>
                  <a:pt x="696557" y="195083"/>
                </a:cubicBezTo>
                <a:cubicBezTo>
                  <a:pt x="683853" y="200213"/>
                  <a:pt x="672532" y="208206"/>
                  <a:pt x="660376" y="214482"/>
                </a:cubicBezTo>
                <a:cubicBezTo>
                  <a:pt x="650938" y="219421"/>
                  <a:pt x="642405" y="223405"/>
                  <a:pt x="633300" y="228392"/>
                </a:cubicBezTo>
                <a:cubicBezTo>
                  <a:pt x="612445" y="239989"/>
                  <a:pt x="591494" y="251465"/>
                  <a:pt x="569042" y="259697"/>
                </a:cubicBezTo>
                <a:cubicBezTo>
                  <a:pt x="559222" y="263109"/>
                  <a:pt x="549403" y="268168"/>
                  <a:pt x="539011" y="269122"/>
                </a:cubicBezTo>
                <a:cubicBezTo>
                  <a:pt x="524805" y="265281"/>
                  <a:pt x="532766" y="245596"/>
                  <a:pt x="538892" y="237531"/>
                </a:cubicBezTo>
                <a:cubicBezTo>
                  <a:pt x="553836" y="218419"/>
                  <a:pt x="571831" y="201597"/>
                  <a:pt x="590255" y="185873"/>
                </a:cubicBezTo>
                <a:cubicBezTo>
                  <a:pt x="608917" y="171008"/>
                  <a:pt x="630702" y="161058"/>
                  <a:pt x="650842" y="148531"/>
                </a:cubicBezTo>
                <a:cubicBezTo>
                  <a:pt x="616759" y="137102"/>
                  <a:pt x="609203" y="121641"/>
                  <a:pt x="586036" y="97470"/>
                </a:cubicBezTo>
                <a:cubicBezTo>
                  <a:pt x="566397" y="77165"/>
                  <a:pt x="550261" y="53638"/>
                  <a:pt x="530836" y="33357"/>
                </a:cubicBezTo>
                <a:cubicBezTo>
                  <a:pt x="519991" y="20401"/>
                  <a:pt x="505762" y="11906"/>
                  <a:pt x="494154" y="0"/>
                </a:cubicBezTo>
                <a:cubicBezTo>
                  <a:pt x="490960" y="8470"/>
                  <a:pt x="485050" y="15438"/>
                  <a:pt x="478352" y="21379"/>
                </a:cubicBezTo>
                <a:cubicBezTo>
                  <a:pt x="471512" y="29444"/>
                  <a:pt x="465338" y="38081"/>
                  <a:pt x="457592" y="45335"/>
                </a:cubicBezTo>
                <a:cubicBezTo>
                  <a:pt x="445913" y="56883"/>
                  <a:pt x="431422" y="64900"/>
                  <a:pt x="417526" y="73443"/>
                </a:cubicBezTo>
                <a:cubicBezTo>
                  <a:pt x="394145" y="88164"/>
                  <a:pt x="368404" y="98472"/>
                  <a:pt x="344521" y="112383"/>
                </a:cubicBezTo>
                <a:cubicBezTo>
                  <a:pt x="349121" y="116940"/>
                  <a:pt x="354651" y="120400"/>
                  <a:pt x="359704" y="124432"/>
                </a:cubicBezTo>
                <a:cubicBezTo>
                  <a:pt x="373480" y="135384"/>
                  <a:pt x="385517" y="148388"/>
                  <a:pt x="397339" y="161392"/>
                </a:cubicBezTo>
                <a:cubicBezTo>
                  <a:pt x="412068" y="177880"/>
                  <a:pt x="423056" y="197374"/>
                  <a:pt x="432900" y="217082"/>
                </a:cubicBezTo>
                <a:cubicBezTo>
                  <a:pt x="440360" y="234715"/>
                  <a:pt x="445985" y="255379"/>
                  <a:pt x="439740" y="274181"/>
                </a:cubicBezTo>
                <a:cubicBezTo>
                  <a:pt x="432065" y="295750"/>
                  <a:pt x="406968" y="292505"/>
                  <a:pt x="391785" y="281005"/>
                </a:cubicBezTo>
                <a:cubicBezTo>
                  <a:pt x="374386" y="266235"/>
                  <a:pt x="358631" y="249724"/>
                  <a:pt x="344688" y="231637"/>
                </a:cubicBezTo>
                <a:cubicBezTo>
                  <a:pt x="322641" y="206918"/>
                  <a:pt x="303979" y="179717"/>
                  <a:pt x="288582" y="150416"/>
                </a:cubicBezTo>
                <a:cubicBezTo>
                  <a:pt x="266654" y="158911"/>
                  <a:pt x="246371" y="170674"/>
                  <a:pt x="225754" y="181363"/>
                </a:cubicBezTo>
                <a:cubicBezTo>
                  <a:pt x="205995" y="193365"/>
                  <a:pt x="188048" y="206655"/>
                  <a:pt x="169314" y="219993"/>
                </a:cubicBezTo>
                <a:cubicBezTo>
                  <a:pt x="158469" y="228392"/>
                  <a:pt x="148554" y="237865"/>
                  <a:pt x="138353" y="247003"/>
                </a:cubicBezTo>
                <a:cubicBezTo>
                  <a:pt x="127246" y="256977"/>
                  <a:pt x="115448" y="266259"/>
                  <a:pt x="105318" y="277282"/>
                </a:cubicBezTo>
                <a:cubicBezTo>
                  <a:pt x="116544" y="282890"/>
                  <a:pt x="129058" y="284942"/>
                  <a:pt x="140307" y="290501"/>
                </a:cubicBezTo>
                <a:cubicBezTo>
                  <a:pt x="165596" y="302431"/>
                  <a:pt x="189240" y="315936"/>
                  <a:pt x="213479" y="329561"/>
                </a:cubicBezTo>
                <a:cubicBezTo>
                  <a:pt x="249350" y="348601"/>
                  <a:pt x="285912" y="370338"/>
                  <a:pt x="310390" y="403576"/>
                </a:cubicBezTo>
                <a:cubicBezTo>
                  <a:pt x="317398" y="413693"/>
                  <a:pt x="329887" y="435668"/>
                  <a:pt x="319638" y="446596"/>
                </a:cubicBezTo>
                <a:cubicBezTo>
                  <a:pt x="309485" y="457548"/>
                  <a:pt x="295732" y="453611"/>
                  <a:pt x="284315" y="447193"/>
                </a:cubicBezTo>
                <a:cubicBezTo>
                  <a:pt x="261744" y="436742"/>
                  <a:pt x="241247" y="422784"/>
                  <a:pt x="220248" y="409636"/>
                </a:cubicBezTo>
                <a:cubicBezTo>
                  <a:pt x="204637" y="400999"/>
                  <a:pt x="190932" y="389450"/>
                  <a:pt x="175344" y="380813"/>
                </a:cubicBezTo>
                <a:cubicBezTo>
                  <a:pt x="165524" y="375516"/>
                  <a:pt x="155514" y="370481"/>
                  <a:pt x="146433" y="363896"/>
                </a:cubicBezTo>
                <a:cubicBezTo>
                  <a:pt x="131060" y="351655"/>
                  <a:pt x="113851" y="342111"/>
                  <a:pt x="96809" y="332448"/>
                </a:cubicBezTo>
                <a:cubicBezTo>
                  <a:pt x="96547" y="332400"/>
                  <a:pt x="96285" y="332400"/>
                  <a:pt x="96023" y="332352"/>
                </a:cubicBezTo>
                <a:lnTo>
                  <a:pt x="94950" y="332519"/>
                </a:lnTo>
                <a:cubicBezTo>
                  <a:pt x="93997" y="332758"/>
                  <a:pt x="93044" y="333044"/>
                  <a:pt x="92805" y="333164"/>
                </a:cubicBezTo>
                <a:cubicBezTo>
                  <a:pt x="75358" y="339868"/>
                  <a:pt x="63489" y="355282"/>
                  <a:pt x="52906" y="370004"/>
                </a:cubicBezTo>
                <a:cubicBezTo>
                  <a:pt x="35078" y="393578"/>
                  <a:pt x="21278" y="420183"/>
                  <a:pt x="13508" y="448696"/>
                </a:cubicBezTo>
                <a:cubicBezTo>
                  <a:pt x="5952" y="477997"/>
                  <a:pt x="3068" y="508967"/>
                  <a:pt x="2401" y="538936"/>
                </a:cubicBezTo>
                <a:cubicBezTo>
                  <a:pt x="3521" y="546118"/>
                  <a:pt x="46042" y="550938"/>
                  <a:pt x="54599" y="552823"/>
                </a:cubicBezTo>
                <a:cubicBezTo>
                  <a:pt x="66683" y="554064"/>
                  <a:pt x="78743" y="555305"/>
                  <a:pt x="90589" y="557881"/>
                </a:cubicBezTo>
                <a:cubicBezTo>
                  <a:pt x="108465" y="560745"/>
                  <a:pt x="126388" y="563512"/>
                  <a:pt x="143430" y="569907"/>
                </a:cubicBezTo>
                <a:cubicBezTo>
                  <a:pt x="161306" y="575968"/>
                  <a:pt x="180373" y="577328"/>
                  <a:pt x="198321" y="583078"/>
                </a:cubicBezTo>
                <a:cubicBezTo>
                  <a:pt x="209547" y="586705"/>
                  <a:pt x="220773" y="590403"/>
                  <a:pt x="231903" y="594269"/>
                </a:cubicBezTo>
                <a:cubicBezTo>
                  <a:pt x="241008" y="598229"/>
                  <a:pt x="252163" y="600759"/>
                  <a:pt x="258479" y="608847"/>
                </a:cubicBezTo>
                <a:cubicBezTo>
                  <a:pt x="263627" y="618487"/>
                  <a:pt x="264151" y="630966"/>
                  <a:pt x="256953" y="639723"/>
                </a:cubicBezTo>
                <a:cubicBezTo>
                  <a:pt x="244393" y="655972"/>
                  <a:pt x="220272" y="651844"/>
                  <a:pt x="202039" y="652918"/>
                </a:cubicBezTo>
                <a:cubicBezTo>
                  <a:pt x="172246" y="652989"/>
                  <a:pt x="143120" y="644733"/>
                  <a:pt x="114352" y="638029"/>
                </a:cubicBezTo>
                <a:cubicBezTo>
                  <a:pt x="86751" y="632732"/>
                  <a:pt x="57888" y="629296"/>
                  <a:pt x="30526" y="623593"/>
                </a:cubicBezTo>
                <a:cubicBezTo>
                  <a:pt x="14509" y="620658"/>
                  <a:pt x="5952" y="616053"/>
                  <a:pt x="2878" y="636597"/>
                </a:cubicBezTo>
                <a:cubicBezTo>
                  <a:pt x="-2938" y="675370"/>
                  <a:pt x="-54" y="715933"/>
                  <a:pt x="12578" y="753012"/>
                </a:cubicBezTo>
                <a:cubicBezTo>
                  <a:pt x="20515" y="774439"/>
                  <a:pt x="31455" y="794458"/>
                  <a:pt x="43087" y="814023"/>
                </a:cubicBezTo>
                <a:cubicBezTo>
                  <a:pt x="47567" y="816839"/>
                  <a:pt x="53312" y="816648"/>
                  <a:pt x="58770" y="816457"/>
                </a:cubicBezTo>
                <a:cubicBezTo>
                  <a:pt x="60367" y="816410"/>
                  <a:pt x="61963" y="816338"/>
                  <a:pt x="63489" y="816362"/>
                </a:cubicBezTo>
                <a:cubicBezTo>
                  <a:pt x="72427" y="815694"/>
                  <a:pt x="81341" y="814644"/>
                  <a:pt x="90207" y="813403"/>
                </a:cubicBezTo>
                <a:cubicBezTo>
                  <a:pt x="109442" y="810850"/>
                  <a:pt x="127008" y="807080"/>
                  <a:pt x="145408" y="802213"/>
                </a:cubicBezTo>
                <a:cubicBezTo>
                  <a:pt x="158112" y="799588"/>
                  <a:pt x="170720" y="796391"/>
                  <a:pt x="182781" y="791881"/>
                </a:cubicBezTo>
                <a:cubicBezTo>
                  <a:pt x="190551" y="789590"/>
                  <a:pt x="198702" y="789018"/>
                  <a:pt x="206663" y="787825"/>
                </a:cubicBezTo>
                <a:cubicBezTo>
                  <a:pt x="215863" y="786298"/>
                  <a:pt x="225182" y="785415"/>
                  <a:pt x="234478" y="784890"/>
                </a:cubicBezTo>
                <a:cubicBezTo>
                  <a:pt x="236217" y="784794"/>
                  <a:pt x="238148" y="785081"/>
                  <a:pt x="239673" y="785964"/>
                </a:cubicBezTo>
                <a:cubicBezTo>
                  <a:pt x="256548" y="801879"/>
                  <a:pt x="229305" y="815073"/>
                  <a:pt x="216411" y="820323"/>
                </a:cubicBezTo>
                <a:cubicBezTo>
                  <a:pt x="198416" y="828531"/>
                  <a:pt x="179324" y="833995"/>
                  <a:pt x="159780" y="836452"/>
                </a:cubicBezTo>
                <a:cubicBezTo>
                  <a:pt x="147815" y="838743"/>
                  <a:pt x="136017" y="842083"/>
                  <a:pt x="123838" y="843038"/>
                </a:cubicBezTo>
                <a:cubicBezTo>
                  <a:pt x="103245" y="845853"/>
                  <a:pt x="82104" y="844517"/>
                  <a:pt x="62083" y="850769"/>
                </a:cubicBezTo>
                <a:cubicBezTo>
                  <a:pt x="70735" y="870286"/>
                  <a:pt x="82628" y="888754"/>
                  <a:pt x="94069" y="906602"/>
                </a:cubicBezTo>
                <a:cubicBezTo>
                  <a:pt x="100599" y="916122"/>
                  <a:pt x="106772" y="926120"/>
                  <a:pt x="115615" y="933731"/>
                </a:cubicBezTo>
                <a:cubicBezTo>
                  <a:pt x="130535" y="946020"/>
                  <a:pt x="150866" y="953798"/>
                  <a:pt x="170291" y="950458"/>
                </a:cubicBezTo>
                <a:cubicBezTo>
                  <a:pt x="185164" y="947809"/>
                  <a:pt x="197915" y="939386"/>
                  <a:pt x="211120" y="932610"/>
                </a:cubicBezTo>
                <a:cubicBezTo>
                  <a:pt x="221917" y="927814"/>
                  <a:pt x="233572" y="922302"/>
                  <a:pt x="243654" y="916958"/>
                </a:cubicBezTo>
                <a:cubicBezTo>
                  <a:pt x="255500" y="910611"/>
                  <a:pt x="267012" y="903643"/>
                  <a:pt x="278285" y="896318"/>
                </a:cubicBezTo>
                <a:cubicBezTo>
                  <a:pt x="280097" y="890305"/>
                  <a:pt x="295017" y="887132"/>
                  <a:pt x="299903" y="885557"/>
                </a:cubicBezTo>
                <a:cubicBezTo>
                  <a:pt x="302620" y="884460"/>
                  <a:pt x="306458" y="884126"/>
                  <a:pt x="309246" y="885175"/>
                </a:cubicBezTo>
                <a:cubicBezTo>
                  <a:pt x="324238" y="850458"/>
                  <a:pt x="337729" y="815145"/>
                  <a:pt x="351171" y="779831"/>
                </a:cubicBezTo>
                <a:cubicBezTo>
                  <a:pt x="347763" y="776753"/>
                  <a:pt x="344664" y="773198"/>
                  <a:pt x="340565" y="770931"/>
                </a:cubicBezTo>
                <a:cubicBezTo>
                  <a:pt x="327003" y="762604"/>
                  <a:pt x="311272" y="758906"/>
                  <a:pt x="297115" y="751819"/>
                </a:cubicBezTo>
                <a:cubicBezTo>
                  <a:pt x="278881" y="742872"/>
                  <a:pt x="258932" y="738362"/>
                  <a:pt x="240174" y="730679"/>
                </a:cubicBezTo>
                <a:cubicBezTo>
                  <a:pt x="219271" y="724022"/>
                  <a:pt x="197534" y="720228"/>
                  <a:pt x="176298" y="714836"/>
                </a:cubicBezTo>
                <a:cubicBezTo>
                  <a:pt x="171364" y="713332"/>
                  <a:pt x="162259" y="713881"/>
                  <a:pt x="162807" y="706675"/>
                </a:cubicBezTo>
                <a:cubicBezTo>
                  <a:pt x="163189" y="703860"/>
                  <a:pt x="166001" y="701498"/>
                  <a:pt x="168909" y="702046"/>
                </a:cubicBezTo>
                <a:cubicBezTo>
                  <a:pt x="192076" y="707320"/>
                  <a:pt x="215338" y="712569"/>
                  <a:pt x="238267" y="718820"/>
                </a:cubicBezTo>
                <a:cubicBezTo>
                  <a:pt x="250351" y="722876"/>
                  <a:pt x="263174" y="728341"/>
                  <a:pt x="275163" y="731991"/>
                </a:cubicBezTo>
                <a:cubicBezTo>
                  <a:pt x="288200" y="736119"/>
                  <a:pt x="300261" y="742490"/>
                  <a:pt x="312655" y="748145"/>
                </a:cubicBezTo>
                <a:cubicBezTo>
                  <a:pt x="323070" y="752702"/>
                  <a:pt x="334153" y="756496"/>
                  <a:pt x="343568" y="762723"/>
                </a:cubicBezTo>
                <a:cubicBezTo>
                  <a:pt x="345785" y="764155"/>
                  <a:pt x="350718" y="767901"/>
                  <a:pt x="354246" y="771862"/>
                </a:cubicBezTo>
                <a:cubicBezTo>
                  <a:pt x="358989" y="759407"/>
                  <a:pt x="363756" y="746928"/>
                  <a:pt x="368594" y="734497"/>
                </a:cubicBezTo>
                <a:cubicBezTo>
                  <a:pt x="383896" y="697298"/>
                  <a:pt x="395623" y="658954"/>
                  <a:pt x="407182" y="620515"/>
                </a:cubicBezTo>
                <a:cubicBezTo>
                  <a:pt x="409446" y="613190"/>
                  <a:pt x="411782" y="605913"/>
                  <a:pt x="414166" y="598635"/>
                </a:cubicBezTo>
                <a:cubicBezTo>
                  <a:pt x="411520" y="597203"/>
                  <a:pt x="409351" y="594674"/>
                  <a:pt x="406872" y="593004"/>
                </a:cubicBezTo>
                <a:cubicBezTo>
                  <a:pt x="398435" y="586848"/>
                  <a:pt x="390474" y="581360"/>
                  <a:pt x="381346" y="576827"/>
                </a:cubicBezTo>
                <a:cubicBezTo>
                  <a:pt x="362064" y="568595"/>
                  <a:pt x="345499" y="554899"/>
                  <a:pt x="325382" y="548600"/>
                </a:cubicBezTo>
                <a:cubicBezTo>
                  <a:pt x="314490" y="545212"/>
                  <a:pt x="303169" y="540773"/>
                  <a:pt x="292634" y="536980"/>
                </a:cubicBezTo>
                <a:cubicBezTo>
                  <a:pt x="266559" y="527889"/>
                  <a:pt x="238696" y="524572"/>
                  <a:pt x="214004" y="511664"/>
                </a:cubicBezTo>
                <a:cubicBezTo>
                  <a:pt x="211668" y="510590"/>
                  <a:pt x="208760" y="509898"/>
                  <a:pt x="207711" y="507250"/>
                </a:cubicBezTo>
                <a:cubicBezTo>
                  <a:pt x="205757" y="502907"/>
                  <a:pt x="210524" y="498111"/>
                  <a:pt x="214909" y="500044"/>
                </a:cubicBezTo>
                <a:cubicBezTo>
                  <a:pt x="223132" y="503241"/>
                  <a:pt x="230831" y="507655"/>
                  <a:pt x="239221" y="510471"/>
                </a:cubicBezTo>
                <a:cubicBezTo>
                  <a:pt x="252449" y="514766"/>
                  <a:pt x="266154" y="517438"/>
                  <a:pt x="279501" y="521399"/>
                </a:cubicBezTo>
                <a:cubicBezTo>
                  <a:pt x="299808" y="527435"/>
                  <a:pt x="319638" y="535190"/>
                  <a:pt x="339540" y="542468"/>
                </a:cubicBezTo>
                <a:cubicBezTo>
                  <a:pt x="352601" y="548075"/>
                  <a:pt x="363970" y="556808"/>
                  <a:pt x="376555" y="563369"/>
                </a:cubicBezTo>
                <a:cubicBezTo>
                  <a:pt x="387948" y="568881"/>
                  <a:pt x="398912" y="575347"/>
                  <a:pt x="408565" y="583579"/>
                </a:cubicBezTo>
                <a:cubicBezTo>
                  <a:pt x="410042" y="584748"/>
                  <a:pt x="413808" y="588089"/>
                  <a:pt x="416502" y="591429"/>
                </a:cubicBezTo>
                <a:cubicBezTo>
                  <a:pt x="423414" y="570360"/>
                  <a:pt x="430469" y="549316"/>
                  <a:pt x="436475" y="527960"/>
                </a:cubicBezTo>
                <a:cubicBezTo>
                  <a:pt x="446533" y="491287"/>
                  <a:pt x="454422" y="454184"/>
                  <a:pt x="461644" y="416938"/>
                </a:cubicBezTo>
                <a:cubicBezTo>
                  <a:pt x="457306" y="414051"/>
                  <a:pt x="453731" y="408944"/>
                  <a:pt x="449298" y="406272"/>
                </a:cubicBezTo>
                <a:cubicBezTo>
                  <a:pt x="425392" y="389832"/>
                  <a:pt x="400723" y="374251"/>
                  <a:pt x="374982" y="360818"/>
                </a:cubicBezTo>
                <a:cubicBezTo>
                  <a:pt x="355032" y="348625"/>
                  <a:pt x="334225" y="338652"/>
                  <a:pt x="312869" y="329513"/>
                </a:cubicBezTo>
                <a:cubicBezTo>
                  <a:pt x="306315" y="326650"/>
                  <a:pt x="310438" y="316628"/>
                  <a:pt x="317159" y="319372"/>
                </a:cubicBezTo>
                <a:cubicBezTo>
                  <a:pt x="335798" y="327580"/>
                  <a:pt x="354413" y="335908"/>
                  <a:pt x="371860" y="346478"/>
                </a:cubicBezTo>
                <a:cubicBezTo>
                  <a:pt x="389259" y="356547"/>
                  <a:pt x="407182" y="365662"/>
                  <a:pt x="423652" y="377258"/>
                </a:cubicBezTo>
                <a:cubicBezTo>
                  <a:pt x="437118" y="386563"/>
                  <a:pt x="452730" y="394223"/>
                  <a:pt x="463670" y="406582"/>
                </a:cubicBezTo>
                <a:cubicBezTo>
                  <a:pt x="469724" y="374919"/>
                  <a:pt x="475420" y="343185"/>
                  <a:pt x="481737" y="311546"/>
                </a:cubicBezTo>
                <a:cubicBezTo>
                  <a:pt x="489793" y="269241"/>
                  <a:pt x="497825" y="226173"/>
                  <a:pt x="500995" y="183296"/>
                </a:cubicBezTo>
                <a:cubicBezTo>
                  <a:pt x="501686" y="166641"/>
                  <a:pt x="503974" y="149653"/>
                  <a:pt x="503903" y="133070"/>
                </a:cubicBezTo>
                <a:cubicBezTo>
                  <a:pt x="503783" y="127725"/>
                  <a:pt x="502401" y="122452"/>
                  <a:pt x="502854" y="117107"/>
                </a:cubicBezTo>
                <a:cubicBezTo>
                  <a:pt x="503045" y="114960"/>
                  <a:pt x="505094" y="113218"/>
                  <a:pt x="507192" y="113122"/>
                </a:cubicBezTo>
                <a:cubicBezTo>
                  <a:pt x="507168" y="111476"/>
                  <a:pt x="508360" y="108684"/>
                  <a:pt x="510266" y="110283"/>
                </a:cubicBezTo>
                <a:cubicBezTo>
                  <a:pt x="511291" y="111572"/>
                  <a:pt x="511172" y="113504"/>
                  <a:pt x="511267" y="115103"/>
                </a:cubicBezTo>
                <a:cubicBezTo>
                  <a:pt x="519538" y="142781"/>
                  <a:pt x="514032" y="172964"/>
                  <a:pt x="512483" y="201239"/>
                </a:cubicBezTo>
                <a:cubicBezTo>
                  <a:pt x="510672" y="239273"/>
                  <a:pt x="512698" y="277473"/>
                  <a:pt x="508550" y="315364"/>
                </a:cubicBezTo>
                <a:cubicBezTo>
                  <a:pt x="505190" y="344402"/>
                  <a:pt x="501400" y="373392"/>
                  <a:pt x="497038" y="402287"/>
                </a:cubicBezTo>
                <a:cubicBezTo>
                  <a:pt x="496109" y="407203"/>
                  <a:pt x="495132" y="412142"/>
                  <a:pt x="494154" y="417057"/>
                </a:cubicBezTo>
                <a:cubicBezTo>
                  <a:pt x="500256" y="413120"/>
                  <a:pt x="505333" y="407680"/>
                  <a:pt x="511315" y="403528"/>
                </a:cubicBezTo>
                <a:cubicBezTo>
                  <a:pt x="527475" y="391646"/>
                  <a:pt x="544803" y="381290"/>
                  <a:pt x="561820" y="370696"/>
                </a:cubicBezTo>
                <a:cubicBezTo>
                  <a:pt x="598573" y="350558"/>
                  <a:pt x="638401" y="336862"/>
                  <a:pt x="676798" y="320327"/>
                </a:cubicBezTo>
                <a:cubicBezTo>
                  <a:pt x="683233" y="317750"/>
                  <a:pt x="687500" y="327342"/>
                  <a:pt x="680993" y="330229"/>
                </a:cubicBezTo>
                <a:cubicBezTo>
                  <a:pt x="645289" y="345356"/>
                  <a:pt x="608512" y="358002"/>
                  <a:pt x="573547" y="374872"/>
                </a:cubicBezTo>
                <a:cubicBezTo>
                  <a:pt x="552978" y="385895"/>
                  <a:pt x="532862" y="397945"/>
                  <a:pt x="513174" y="410471"/>
                </a:cubicBezTo>
                <a:cubicBezTo>
                  <a:pt x="506834" y="414241"/>
                  <a:pt x="500828" y="420087"/>
                  <a:pt x="493320" y="421113"/>
                </a:cubicBezTo>
                <a:cubicBezTo>
                  <a:pt x="487457" y="450295"/>
                  <a:pt x="481022" y="479404"/>
                  <a:pt x="474539" y="508347"/>
                </a:cubicBezTo>
                <a:cubicBezTo>
                  <a:pt x="467555" y="539628"/>
                  <a:pt x="460595" y="570933"/>
                  <a:pt x="452134" y="601832"/>
                </a:cubicBezTo>
                <a:cubicBezTo>
                  <a:pt x="473323" y="587349"/>
                  <a:pt x="499636" y="582362"/>
                  <a:pt x="523900" y="575061"/>
                </a:cubicBezTo>
                <a:cubicBezTo>
                  <a:pt x="570544" y="561771"/>
                  <a:pt x="618761" y="554183"/>
                  <a:pt x="667026" y="549840"/>
                </a:cubicBezTo>
                <a:cubicBezTo>
                  <a:pt x="673056" y="549721"/>
                  <a:pt x="674438" y="558884"/>
                  <a:pt x="668456" y="560387"/>
                </a:cubicBezTo>
                <a:cubicBezTo>
                  <a:pt x="612922" y="565254"/>
                  <a:pt x="557792" y="574488"/>
                  <a:pt x="504022" y="589449"/>
                </a:cubicBezTo>
                <a:cubicBezTo>
                  <a:pt x="490126" y="592885"/>
                  <a:pt x="476302" y="596822"/>
                  <a:pt x="463003" y="602166"/>
                </a:cubicBezTo>
                <a:cubicBezTo>
                  <a:pt x="458951" y="603383"/>
                  <a:pt x="454899" y="606270"/>
                  <a:pt x="450704" y="606843"/>
                </a:cubicBezTo>
                <a:cubicBezTo>
                  <a:pt x="442886" y="633710"/>
                  <a:pt x="432494" y="659861"/>
                  <a:pt x="423175" y="686155"/>
                </a:cubicBezTo>
                <a:cubicBezTo>
                  <a:pt x="412021" y="720228"/>
                  <a:pt x="401676" y="754635"/>
                  <a:pt x="388687" y="788063"/>
                </a:cubicBezTo>
                <a:cubicBezTo>
                  <a:pt x="393811" y="786011"/>
                  <a:pt x="398983" y="784055"/>
                  <a:pt x="404179" y="782194"/>
                </a:cubicBezTo>
                <a:cubicBezTo>
                  <a:pt x="431899" y="770908"/>
                  <a:pt x="462073" y="770192"/>
                  <a:pt x="491532" y="768689"/>
                </a:cubicBezTo>
                <a:cubicBezTo>
                  <a:pt x="528643" y="768331"/>
                  <a:pt x="565753" y="767591"/>
                  <a:pt x="602863" y="767567"/>
                </a:cubicBezTo>
                <a:cubicBezTo>
                  <a:pt x="609918" y="767806"/>
                  <a:pt x="610109" y="778185"/>
                  <a:pt x="602863" y="778471"/>
                </a:cubicBezTo>
                <a:cubicBezTo>
                  <a:pt x="548592" y="779163"/>
                  <a:pt x="494130" y="777374"/>
                  <a:pt x="440026" y="782361"/>
                </a:cubicBezTo>
                <a:cubicBezTo>
                  <a:pt x="430087" y="783649"/>
                  <a:pt x="421435" y="786083"/>
                  <a:pt x="411901" y="788469"/>
                </a:cubicBezTo>
                <a:cubicBezTo>
                  <a:pt x="403464" y="790187"/>
                  <a:pt x="394979" y="793957"/>
                  <a:pt x="386327" y="794148"/>
                </a:cubicBezTo>
                <a:cubicBezTo>
                  <a:pt x="384301" y="799230"/>
                  <a:pt x="382180" y="804312"/>
                  <a:pt x="380011" y="809323"/>
                </a:cubicBezTo>
                <a:cubicBezTo>
                  <a:pt x="368308" y="837669"/>
                  <a:pt x="359895" y="866779"/>
                  <a:pt x="349384" y="895340"/>
                </a:cubicBezTo>
                <a:cubicBezTo>
                  <a:pt x="353602" y="898108"/>
                  <a:pt x="358560" y="903500"/>
                  <a:pt x="360228" y="904741"/>
                </a:cubicBezTo>
                <a:cubicBezTo>
                  <a:pt x="362707" y="906650"/>
                  <a:pt x="365043" y="908702"/>
                  <a:pt x="367307" y="910825"/>
                </a:cubicBezTo>
                <a:cubicBezTo>
                  <a:pt x="367474" y="910038"/>
                  <a:pt x="367641" y="909298"/>
                  <a:pt x="367808" y="908535"/>
                </a:cubicBezTo>
                <a:cubicBezTo>
                  <a:pt x="371502" y="911470"/>
                  <a:pt x="374743" y="914404"/>
                  <a:pt x="376841" y="916194"/>
                </a:cubicBezTo>
                <a:cubicBezTo>
                  <a:pt x="390760" y="930319"/>
                  <a:pt x="402964" y="946425"/>
                  <a:pt x="410972" y="964655"/>
                </a:cubicBezTo>
                <a:cubicBezTo>
                  <a:pt x="418218" y="983552"/>
                  <a:pt x="427251" y="1001638"/>
                  <a:pt x="435331" y="1020202"/>
                </a:cubicBezTo>
                <a:cubicBezTo>
                  <a:pt x="440384" y="1031321"/>
                  <a:pt x="442243" y="1043800"/>
                  <a:pt x="448321" y="1054394"/>
                </a:cubicBezTo>
                <a:cubicBezTo>
                  <a:pt x="451920" y="1060597"/>
                  <a:pt x="462097" y="1060073"/>
                  <a:pt x="470248" y="1059548"/>
                </a:cubicBezTo>
                <a:cubicBezTo>
                  <a:pt x="472608" y="1059404"/>
                  <a:pt x="474825" y="1059237"/>
                  <a:pt x="476636" y="1059261"/>
                </a:cubicBezTo>
                <a:cubicBezTo>
                  <a:pt x="492581" y="1058880"/>
                  <a:pt x="507120" y="1052604"/>
                  <a:pt x="521588" y="1046520"/>
                </a:cubicBezTo>
                <a:cubicBezTo>
                  <a:pt x="531694" y="1042464"/>
                  <a:pt x="542014" y="1038670"/>
                  <a:pt x="551262" y="1032824"/>
                </a:cubicBezTo>
                <a:cubicBezTo>
                  <a:pt x="565253" y="1022468"/>
                  <a:pt x="573380" y="1006148"/>
                  <a:pt x="585822" y="994146"/>
                </a:cubicBezTo>
                <a:cubicBezTo>
                  <a:pt x="575001" y="984721"/>
                  <a:pt x="562130" y="976513"/>
                  <a:pt x="552763" y="965704"/>
                </a:cubicBezTo>
                <a:cubicBezTo>
                  <a:pt x="537199" y="950338"/>
                  <a:pt x="521230" y="935402"/>
                  <a:pt x="505929" y="919725"/>
                </a:cubicBezTo>
                <a:cubicBezTo>
                  <a:pt x="491008" y="904789"/>
                  <a:pt x="472298" y="893932"/>
                  <a:pt x="458617" y="877707"/>
                </a:cubicBezTo>
                <a:cubicBezTo>
                  <a:pt x="453087" y="870859"/>
                  <a:pt x="448678" y="863224"/>
                  <a:pt x="443697" y="855970"/>
                </a:cubicBezTo>
                <a:cubicBezTo>
                  <a:pt x="439931" y="851317"/>
                  <a:pt x="438286" y="844827"/>
                  <a:pt x="445437" y="842394"/>
                </a:cubicBezTo>
                <a:cubicBezTo>
                  <a:pt x="458569" y="838218"/>
                  <a:pt x="470939" y="847380"/>
                  <a:pt x="482571" y="852248"/>
                </a:cubicBezTo>
                <a:cubicBezTo>
                  <a:pt x="495632" y="857927"/>
                  <a:pt x="506524" y="867232"/>
                  <a:pt x="518156" y="875249"/>
                </a:cubicBezTo>
                <a:cubicBezTo>
                  <a:pt x="526855" y="881048"/>
                  <a:pt x="536151" y="885867"/>
                  <a:pt x="544850" y="891689"/>
                </a:cubicBezTo>
                <a:cubicBezTo>
                  <a:pt x="558102" y="899993"/>
                  <a:pt x="568947" y="911279"/>
                  <a:pt x="578481" y="923543"/>
                </a:cubicBezTo>
                <a:cubicBezTo>
                  <a:pt x="587776" y="934805"/>
                  <a:pt x="596285" y="946688"/>
                  <a:pt x="605438" y="958045"/>
                </a:cubicBezTo>
                <a:cubicBezTo>
                  <a:pt x="608822" y="963223"/>
                  <a:pt x="613899" y="961290"/>
                  <a:pt x="618546" y="959095"/>
                </a:cubicBezTo>
                <a:cubicBezTo>
                  <a:pt x="625435" y="955516"/>
                  <a:pt x="632013" y="951412"/>
                  <a:pt x="638639" y="947380"/>
                </a:cubicBezTo>
                <a:cubicBezTo>
                  <a:pt x="650652" y="940031"/>
                  <a:pt x="662688" y="932586"/>
                  <a:pt x="673271" y="923233"/>
                </a:cubicBezTo>
                <a:cubicBezTo>
                  <a:pt x="687738" y="909943"/>
                  <a:pt x="699989" y="894433"/>
                  <a:pt x="712192" y="879091"/>
                </a:cubicBezTo>
                <a:cubicBezTo>
                  <a:pt x="727804" y="857402"/>
                  <a:pt x="742462" y="835474"/>
                  <a:pt x="752139" y="810516"/>
                </a:cubicBezTo>
                <a:cubicBezTo>
                  <a:pt x="760934" y="782480"/>
                  <a:pt x="768704" y="753657"/>
                  <a:pt x="767774" y="723974"/>
                </a:cubicBezTo>
                <a:cubicBezTo>
                  <a:pt x="747515" y="720753"/>
                  <a:pt x="727065" y="721683"/>
                  <a:pt x="706686" y="720013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" name="Picture 13">
            <a:extLst>
              <a:ext uri="{FF2B5EF4-FFF2-40B4-BE49-F238E27FC236}">
                <a16:creationId xmlns:a16="http://schemas.microsoft.com/office/drawing/2014/main" id="{9DCE644E-EF1E-7A35-BFD9-CD63BA08CED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05722">
            <a:off x="4858018" y="871634"/>
            <a:ext cx="451889" cy="254701"/>
          </a:xfrm>
          <a:prstGeom prst="rect">
            <a:avLst/>
          </a:prstGeom>
        </p:spPr>
      </p:pic>
      <p:pic>
        <p:nvPicPr>
          <p:cNvPr id="11" name="Picture 13">
            <a:extLst>
              <a:ext uri="{FF2B5EF4-FFF2-40B4-BE49-F238E27FC236}">
                <a16:creationId xmlns:a16="http://schemas.microsoft.com/office/drawing/2014/main" id="{04643FBA-46AC-BAD3-054F-060826E97A8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05722">
            <a:off x="3021844" y="4403874"/>
            <a:ext cx="451889" cy="254701"/>
          </a:xfrm>
          <a:prstGeom prst="rect">
            <a:avLst/>
          </a:prstGeom>
        </p:spPr>
      </p:pic>
      <p:pic>
        <p:nvPicPr>
          <p:cNvPr id="12" name="Picture 13">
            <a:extLst>
              <a:ext uri="{FF2B5EF4-FFF2-40B4-BE49-F238E27FC236}">
                <a16:creationId xmlns:a16="http://schemas.microsoft.com/office/drawing/2014/main" id="{3CA6369D-E315-52E6-A8E3-00896032F5D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05722">
            <a:off x="8245828" y="2533192"/>
            <a:ext cx="451889" cy="254701"/>
          </a:xfrm>
          <a:prstGeom prst="rect">
            <a:avLst/>
          </a:prstGeom>
        </p:spPr>
      </p:pic>
      <p:pic>
        <p:nvPicPr>
          <p:cNvPr id="13" name="Picture 13">
            <a:extLst>
              <a:ext uri="{FF2B5EF4-FFF2-40B4-BE49-F238E27FC236}">
                <a16:creationId xmlns:a16="http://schemas.microsoft.com/office/drawing/2014/main" id="{53F00EB4-2798-15F8-FF05-B06ACFE2673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05722">
            <a:off x="5868283" y="3720206"/>
            <a:ext cx="451889" cy="2547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1FDCF8A-8C3D-C3AE-3F67-F50C4A3C897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505722">
            <a:off x="617858" y="2247921"/>
            <a:ext cx="451889" cy="254701"/>
          </a:xfrm>
          <a:prstGeom prst="rect">
            <a:avLst/>
          </a:prstGeom>
        </p:spPr>
      </p:pic>
      <p:grpSp>
        <p:nvGrpSpPr>
          <p:cNvPr id="15" name="Google Shape;1807;p37">
            <a:extLst>
              <a:ext uri="{FF2B5EF4-FFF2-40B4-BE49-F238E27FC236}">
                <a16:creationId xmlns:a16="http://schemas.microsoft.com/office/drawing/2014/main" id="{B56D0AB5-6F66-BAD1-0917-79195F835FB5}"/>
              </a:ext>
            </a:extLst>
          </p:cNvPr>
          <p:cNvGrpSpPr/>
          <p:nvPr/>
        </p:nvGrpSpPr>
        <p:grpSpPr>
          <a:xfrm>
            <a:off x="4752735" y="4165499"/>
            <a:ext cx="1146798" cy="870519"/>
            <a:chOff x="16080184" y="6299992"/>
            <a:chExt cx="1033697" cy="747407"/>
          </a:xfrm>
        </p:grpSpPr>
        <p:sp>
          <p:nvSpPr>
            <p:cNvPr id="16" name="Google Shape;1808;p37">
              <a:extLst>
                <a:ext uri="{FF2B5EF4-FFF2-40B4-BE49-F238E27FC236}">
                  <a16:creationId xmlns:a16="http://schemas.microsoft.com/office/drawing/2014/main" id="{0C19DB83-952B-1176-C35B-1EA425E624F2}"/>
                </a:ext>
              </a:extLst>
            </p:cNvPr>
            <p:cNvSpPr/>
            <p:nvPr/>
          </p:nvSpPr>
          <p:spPr>
            <a:xfrm>
              <a:off x="16416502" y="6478806"/>
              <a:ext cx="104352" cy="243527"/>
            </a:xfrm>
            <a:custGeom>
              <a:avLst/>
              <a:gdLst/>
              <a:ahLst/>
              <a:cxnLst/>
              <a:rect l="l" t="t" r="r" b="b"/>
              <a:pathLst>
                <a:path w="104352" h="243527" extrusionOk="0">
                  <a:moveTo>
                    <a:pt x="71954" y="243362"/>
                  </a:moveTo>
                  <a:cubicBezTo>
                    <a:pt x="30297" y="243196"/>
                    <a:pt x="10739" y="201394"/>
                    <a:pt x="3214" y="165980"/>
                  </a:cubicBezTo>
                  <a:cubicBezTo>
                    <a:pt x="-2740" y="133585"/>
                    <a:pt x="92" y="100093"/>
                    <a:pt x="7494" y="68173"/>
                  </a:cubicBezTo>
                  <a:cubicBezTo>
                    <a:pt x="13303" y="46569"/>
                    <a:pt x="26658" y="27322"/>
                    <a:pt x="42225" y="11341"/>
                  </a:cubicBezTo>
                  <a:cubicBezTo>
                    <a:pt x="56159" y="-3564"/>
                    <a:pt x="78301" y="-2738"/>
                    <a:pt x="94199" y="7785"/>
                  </a:cubicBezTo>
                  <a:cubicBezTo>
                    <a:pt x="97775" y="20851"/>
                    <a:pt x="100856" y="34000"/>
                    <a:pt x="101910" y="47561"/>
                  </a:cubicBezTo>
                  <a:cubicBezTo>
                    <a:pt x="108360" y="104414"/>
                    <a:pt x="101021" y="161184"/>
                    <a:pt x="91697" y="217520"/>
                  </a:cubicBezTo>
                  <a:cubicBezTo>
                    <a:pt x="90292" y="225086"/>
                    <a:pt x="88886" y="232735"/>
                    <a:pt x="87273" y="240343"/>
                  </a:cubicBezTo>
                  <a:cubicBezTo>
                    <a:pt x="83717" y="242679"/>
                    <a:pt x="79624" y="243527"/>
                    <a:pt x="75448" y="243527"/>
                  </a:cubicBezTo>
                  <a:cubicBezTo>
                    <a:pt x="74290" y="243527"/>
                    <a:pt x="73132" y="243465"/>
                    <a:pt x="71954" y="243362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7" name="Google Shape;1809;p37">
              <a:extLst>
                <a:ext uri="{FF2B5EF4-FFF2-40B4-BE49-F238E27FC236}">
                  <a16:creationId xmlns:a16="http://schemas.microsoft.com/office/drawing/2014/main" id="{ADF576B8-35D5-6B42-C0DC-31F58890E492}"/>
                </a:ext>
              </a:extLst>
            </p:cNvPr>
            <p:cNvSpPr/>
            <p:nvPr/>
          </p:nvSpPr>
          <p:spPr>
            <a:xfrm>
              <a:off x="16856041" y="6476379"/>
              <a:ext cx="110150" cy="228877"/>
            </a:xfrm>
            <a:custGeom>
              <a:avLst/>
              <a:gdLst/>
              <a:ahLst/>
              <a:cxnLst/>
              <a:rect l="l" t="t" r="r" b="b"/>
              <a:pathLst>
                <a:path w="110150" h="228877" extrusionOk="0">
                  <a:moveTo>
                    <a:pt x="17360" y="189350"/>
                  </a:moveTo>
                  <a:cubicBezTo>
                    <a:pt x="10289" y="175312"/>
                    <a:pt x="2330" y="159187"/>
                    <a:pt x="159" y="143227"/>
                  </a:cubicBezTo>
                  <a:cubicBezTo>
                    <a:pt x="-461" y="116847"/>
                    <a:pt x="428" y="90178"/>
                    <a:pt x="8305" y="64770"/>
                  </a:cubicBezTo>
                  <a:cubicBezTo>
                    <a:pt x="15148" y="39445"/>
                    <a:pt x="25485" y="6822"/>
                    <a:pt x="54552" y="682"/>
                  </a:cubicBezTo>
                  <a:cubicBezTo>
                    <a:pt x="73820" y="-2192"/>
                    <a:pt x="96953" y="3804"/>
                    <a:pt x="106029" y="22741"/>
                  </a:cubicBezTo>
                  <a:cubicBezTo>
                    <a:pt x="106215" y="23051"/>
                    <a:pt x="106401" y="23402"/>
                    <a:pt x="106567" y="23754"/>
                  </a:cubicBezTo>
                  <a:cubicBezTo>
                    <a:pt x="111446" y="56646"/>
                    <a:pt x="110267" y="90095"/>
                    <a:pt x="109213" y="123297"/>
                  </a:cubicBezTo>
                  <a:cubicBezTo>
                    <a:pt x="109316" y="148788"/>
                    <a:pt x="107228" y="174258"/>
                    <a:pt x="102205" y="199252"/>
                  </a:cubicBezTo>
                  <a:cubicBezTo>
                    <a:pt x="100695" y="205806"/>
                    <a:pt x="99042" y="212360"/>
                    <a:pt x="97264" y="218872"/>
                  </a:cubicBezTo>
                  <a:cubicBezTo>
                    <a:pt x="92219" y="223544"/>
                    <a:pt x="85707" y="226831"/>
                    <a:pt x="79029" y="228485"/>
                  </a:cubicBezTo>
                  <a:cubicBezTo>
                    <a:pt x="76900" y="228733"/>
                    <a:pt x="74771" y="228878"/>
                    <a:pt x="72662" y="228878"/>
                  </a:cubicBezTo>
                  <a:cubicBezTo>
                    <a:pt x="48267" y="228836"/>
                    <a:pt x="26828" y="211905"/>
                    <a:pt x="17360" y="189350"/>
                  </a:cubicBezTo>
                  <a:close/>
                </a:path>
              </a:pathLst>
            </a:custGeom>
            <a:solidFill>
              <a:srgbClr val="4280D1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8" name="Google Shape;1810;p37">
              <a:extLst>
                <a:ext uri="{FF2B5EF4-FFF2-40B4-BE49-F238E27FC236}">
                  <a16:creationId xmlns:a16="http://schemas.microsoft.com/office/drawing/2014/main" id="{9BE90EE9-8472-AF33-90F9-36CBAAFC3ABD}"/>
                </a:ext>
              </a:extLst>
            </p:cNvPr>
            <p:cNvSpPr/>
            <p:nvPr/>
          </p:nvSpPr>
          <p:spPr>
            <a:xfrm>
              <a:off x="16094763" y="6900643"/>
              <a:ext cx="236252" cy="109591"/>
            </a:xfrm>
            <a:custGeom>
              <a:avLst/>
              <a:gdLst/>
              <a:ahLst/>
              <a:cxnLst/>
              <a:rect l="l" t="t" r="r" b="b"/>
              <a:pathLst>
                <a:path w="236252" h="109591" extrusionOk="0">
                  <a:moveTo>
                    <a:pt x="108210" y="109405"/>
                  </a:moveTo>
                  <a:cubicBezTo>
                    <a:pt x="88488" y="108495"/>
                    <a:pt x="68041" y="108454"/>
                    <a:pt x="48650" y="102004"/>
                  </a:cubicBezTo>
                  <a:cubicBezTo>
                    <a:pt x="20844" y="93135"/>
                    <a:pt x="-12834" y="71614"/>
                    <a:pt x="4966" y="38453"/>
                  </a:cubicBezTo>
                  <a:cubicBezTo>
                    <a:pt x="14290" y="19020"/>
                    <a:pt x="35770" y="10895"/>
                    <a:pt x="55451" y="5809"/>
                  </a:cubicBezTo>
                  <a:cubicBezTo>
                    <a:pt x="74616" y="103"/>
                    <a:pt x="94566" y="0"/>
                    <a:pt x="114392" y="0"/>
                  </a:cubicBezTo>
                  <a:cubicBezTo>
                    <a:pt x="119664" y="3804"/>
                    <a:pt x="127209" y="1881"/>
                    <a:pt x="133391" y="3039"/>
                  </a:cubicBezTo>
                  <a:cubicBezTo>
                    <a:pt x="148049" y="4238"/>
                    <a:pt x="162623" y="6450"/>
                    <a:pt x="177136" y="8910"/>
                  </a:cubicBezTo>
                  <a:cubicBezTo>
                    <a:pt x="188838" y="11308"/>
                    <a:pt x="199753" y="16374"/>
                    <a:pt x="211124" y="19909"/>
                  </a:cubicBezTo>
                  <a:cubicBezTo>
                    <a:pt x="217719" y="22079"/>
                    <a:pt x="223983" y="24416"/>
                    <a:pt x="229999" y="28406"/>
                  </a:cubicBezTo>
                  <a:cubicBezTo>
                    <a:pt x="236945" y="33285"/>
                    <a:pt x="236511" y="42650"/>
                    <a:pt x="235994" y="50216"/>
                  </a:cubicBezTo>
                  <a:cubicBezTo>
                    <a:pt x="235333" y="63055"/>
                    <a:pt x="228717" y="74735"/>
                    <a:pt x="219021" y="82984"/>
                  </a:cubicBezTo>
                  <a:cubicBezTo>
                    <a:pt x="209697" y="90158"/>
                    <a:pt x="199216" y="96008"/>
                    <a:pt x="188238" y="100226"/>
                  </a:cubicBezTo>
                  <a:cubicBezTo>
                    <a:pt x="176454" y="103864"/>
                    <a:pt x="163988" y="104567"/>
                    <a:pt x="151873" y="106449"/>
                  </a:cubicBezTo>
                  <a:cubicBezTo>
                    <a:pt x="139779" y="108020"/>
                    <a:pt x="127664" y="109591"/>
                    <a:pt x="115446" y="109591"/>
                  </a:cubicBezTo>
                  <a:cubicBezTo>
                    <a:pt x="113048" y="109591"/>
                    <a:pt x="110629" y="109529"/>
                    <a:pt x="108210" y="109405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9" name="Google Shape;1811;p37">
              <a:extLst>
                <a:ext uri="{FF2B5EF4-FFF2-40B4-BE49-F238E27FC236}">
                  <a16:creationId xmlns:a16="http://schemas.microsoft.com/office/drawing/2014/main" id="{651D30F8-66A9-2F16-348B-841A261B1863}"/>
                </a:ext>
              </a:extLst>
            </p:cNvPr>
            <p:cNvGrpSpPr/>
            <p:nvPr/>
          </p:nvGrpSpPr>
          <p:grpSpPr>
            <a:xfrm>
              <a:off x="16080184" y="6299992"/>
              <a:ext cx="1033697" cy="747407"/>
              <a:chOff x="16080184" y="6299992"/>
              <a:chExt cx="1033697" cy="747407"/>
            </a:xfrm>
          </p:grpSpPr>
          <p:sp>
            <p:nvSpPr>
              <p:cNvPr id="24" name="Google Shape;1812;p37">
                <a:extLst>
                  <a:ext uri="{FF2B5EF4-FFF2-40B4-BE49-F238E27FC236}">
                    <a16:creationId xmlns:a16="http://schemas.microsoft.com/office/drawing/2014/main" id="{7CB2B2D1-7E1A-289C-221E-FC193B473310}"/>
                  </a:ext>
                </a:extLst>
              </p:cNvPr>
              <p:cNvSpPr/>
              <p:nvPr/>
            </p:nvSpPr>
            <p:spPr>
              <a:xfrm>
                <a:off x="16165852" y="6299992"/>
                <a:ext cx="369890" cy="564616"/>
              </a:xfrm>
              <a:custGeom>
                <a:avLst/>
                <a:gdLst/>
                <a:ahLst/>
                <a:cxnLst/>
                <a:rect l="l" t="t" r="r" b="b"/>
                <a:pathLst>
                  <a:path w="369890" h="564616" extrusionOk="0">
                    <a:moveTo>
                      <a:pt x="341460" y="458768"/>
                    </a:moveTo>
                    <a:cubicBezTo>
                      <a:pt x="345739" y="448348"/>
                      <a:pt x="348944" y="437557"/>
                      <a:pt x="351507" y="426600"/>
                    </a:cubicBezTo>
                    <a:cubicBezTo>
                      <a:pt x="352437" y="424966"/>
                      <a:pt x="352872" y="423126"/>
                      <a:pt x="352706" y="421369"/>
                    </a:cubicBezTo>
                    <a:cubicBezTo>
                      <a:pt x="355724" y="407497"/>
                      <a:pt x="357875" y="393398"/>
                      <a:pt x="360045" y="379422"/>
                    </a:cubicBezTo>
                    <a:cubicBezTo>
                      <a:pt x="367157" y="336504"/>
                      <a:pt x="371333" y="293213"/>
                      <a:pt x="369431" y="249674"/>
                    </a:cubicBezTo>
                    <a:cubicBezTo>
                      <a:pt x="367260" y="212834"/>
                      <a:pt x="361017" y="175415"/>
                      <a:pt x="345780" y="141593"/>
                    </a:cubicBezTo>
                    <a:cubicBezTo>
                      <a:pt x="337180" y="117074"/>
                      <a:pt x="321117" y="96710"/>
                      <a:pt x="301291" y="80171"/>
                    </a:cubicBezTo>
                    <a:cubicBezTo>
                      <a:pt x="290933" y="72294"/>
                      <a:pt x="278405" y="68118"/>
                      <a:pt x="266538" y="63136"/>
                    </a:cubicBezTo>
                    <a:cubicBezTo>
                      <a:pt x="253886" y="56975"/>
                      <a:pt x="189715" y="38369"/>
                      <a:pt x="173176" y="47403"/>
                    </a:cubicBezTo>
                    <a:cubicBezTo>
                      <a:pt x="159139" y="46556"/>
                      <a:pt x="145060" y="44344"/>
                      <a:pt x="133669" y="35433"/>
                    </a:cubicBezTo>
                    <a:cubicBezTo>
                      <a:pt x="125337" y="30141"/>
                      <a:pt x="118928" y="22512"/>
                      <a:pt x="114442" y="13788"/>
                    </a:cubicBezTo>
                    <a:cubicBezTo>
                      <a:pt x="111569" y="7793"/>
                      <a:pt x="110369" y="-2648"/>
                      <a:pt x="101170" y="619"/>
                    </a:cubicBezTo>
                    <a:cubicBezTo>
                      <a:pt x="93066" y="4299"/>
                      <a:pt x="98317" y="13561"/>
                      <a:pt x="100922" y="19329"/>
                    </a:cubicBezTo>
                    <a:cubicBezTo>
                      <a:pt x="110142" y="38224"/>
                      <a:pt x="127777" y="51952"/>
                      <a:pt x="147809" y="57451"/>
                    </a:cubicBezTo>
                    <a:cubicBezTo>
                      <a:pt x="135240" y="62516"/>
                      <a:pt x="123435" y="69359"/>
                      <a:pt x="112809" y="77732"/>
                    </a:cubicBezTo>
                    <a:cubicBezTo>
                      <a:pt x="112458" y="77814"/>
                      <a:pt x="112127" y="77876"/>
                      <a:pt x="111775" y="77980"/>
                    </a:cubicBezTo>
                    <a:cubicBezTo>
                      <a:pt x="100529" y="77876"/>
                      <a:pt x="88517" y="75313"/>
                      <a:pt x="79669" y="67974"/>
                    </a:cubicBezTo>
                    <a:cubicBezTo>
                      <a:pt x="69477" y="57802"/>
                      <a:pt x="60195" y="44943"/>
                      <a:pt x="58727" y="30265"/>
                    </a:cubicBezTo>
                    <a:cubicBezTo>
                      <a:pt x="58417" y="27887"/>
                      <a:pt x="56184" y="26068"/>
                      <a:pt x="53806" y="26068"/>
                    </a:cubicBezTo>
                    <a:cubicBezTo>
                      <a:pt x="44772" y="26688"/>
                      <a:pt x="49754" y="42524"/>
                      <a:pt x="51470" y="47962"/>
                    </a:cubicBezTo>
                    <a:cubicBezTo>
                      <a:pt x="59492" y="68987"/>
                      <a:pt x="74645" y="87324"/>
                      <a:pt x="97945" y="91149"/>
                    </a:cubicBezTo>
                    <a:cubicBezTo>
                      <a:pt x="94802" y="94436"/>
                      <a:pt x="91784" y="97847"/>
                      <a:pt x="88952" y="101444"/>
                    </a:cubicBezTo>
                    <a:cubicBezTo>
                      <a:pt x="86140" y="104731"/>
                      <a:pt x="83370" y="108081"/>
                      <a:pt x="80661" y="111492"/>
                    </a:cubicBezTo>
                    <a:cubicBezTo>
                      <a:pt x="80393" y="111574"/>
                      <a:pt x="80124" y="111636"/>
                      <a:pt x="79876" y="111760"/>
                    </a:cubicBezTo>
                    <a:cubicBezTo>
                      <a:pt x="70986" y="115668"/>
                      <a:pt x="61104" y="115937"/>
                      <a:pt x="51326" y="114531"/>
                    </a:cubicBezTo>
                    <a:cubicBezTo>
                      <a:pt x="35200" y="112257"/>
                      <a:pt x="22486" y="102127"/>
                      <a:pt x="13844" y="88689"/>
                    </a:cubicBezTo>
                    <a:cubicBezTo>
                      <a:pt x="10454" y="85505"/>
                      <a:pt x="7683" y="70682"/>
                      <a:pt x="2164" y="74093"/>
                    </a:cubicBezTo>
                    <a:cubicBezTo>
                      <a:pt x="-2777" y="79220"/>
                      <a:pt x="1998" y="87490"/>
                      <a:pt x="4128" y="93051"/>
                    </a:cubicBezTo>
                    <a:cubicBezTo>
                      <a:pt x="12459" y="110582"/>
                      <a:pt x="27923" y="123731"/>
                      <a:pt x="47067" y="127638"/>
                    </a:cubicBezTo>
                    <a:cubicBezTo>
                      <a:pt x="50747" y="128796"/>
                      <a:pt x="59326" y="129726"/>
                      <a:pt x="67864" y="129333"/>
                    </a:cubicBezTo>
                    <a:cubicBezTo>
                      <a:pt x="62159" y="138264"/>
                      <a:pt x="57280" y="147691"/>
                      <a:pt x="53827" y="157801"/>
                    </a:cubicBezTo>
                    <a:cubicBezTo>
                      <a:pt x="39252" y="194455"/>
                      <a:pt x="37247" y="234169"/>
                      <a:pt x="33236" y="272953"/>
                    </a:cubicBezTo>
                    <a:cubicBezTo>
                      <a:pt x="29039" y="322115"/>
                      <a:pt x="26207" y="373055"/>
                      <a:pt x="40058" y="420976"/>
                    </a:cubicBezTo>
                    <a:cubicBezTo>
                      <a:pt x="56432" y="491763"/>
                      <a:pt x="111217" y="559097"/>
                      <a:pt x="187730" y="564142"/>
                    </a:cubicBezTo>
                    <a:cubicBezTo>
                      <a:pt x="191369" y="564452"/>
                      <a:pt x="194987" y="564617"/>
                      <a:pt x="198563" y="564617"/>
                    </a:cubicBezTo>
                    <a:cubicBezTo>
                      <a:pt x="262280" y="564576"/>
                      <a:pt x="316610" y="515248"/>
                      <a:pt x="341460" y="458768"/>
                    </a:cubicBezTo>
                    <a:close/>
                    <a:moveTo>
                      <a:pt x="342369" y="396333"/>
                    </a:moveTo>
                    <a:cubicBezTo>
                      <a:pt x="340964" y="403879"/>
                      <a:pt x="339558" y="411529"/>
                      <a:pt x="337924" y="419136"/>
                    </a:cubicBezTo>
                    <a:cubicBezTo>
                      <a:pt x="333397" y="422134"/>
                      <a:pt x="327960" y="422713"/>
                      <a:pt x="322626" y="422176"/>
                    </a:cubicBezTo>
                    <a:cubicBezTo>
                      <a:pt x="280969" y="422010"/>
                      <a:pt x="261391" y="380229"/>
                      <a:pt x="253886" y="344794"/>
                    </a:cubicBezTo>
                    <a:cubicBezTo>
                      <a:pt x="247932" y="312398"/>
                      <a:pt x="250785" y="278907"/>
                      <a:pt x="258165" y="246987"/>
                    </a:cubicBezTo>
                    <a:cubicBezTo>
                      <a:pt x="263975" y="225404"/>
                      <a:pt x="277330" y="206156"/>
                      <a:pt x="292877" y="190155"/>
                    </a:cubicBezTo>
                    <a:cubicBezTo>
                      <a:pt x="306790" y="175249"/>
                      <a:pt x="328952" y="176097"/>
                      <a:pt x="344871" y="186599"/>
                    </a:cubicBezTo>
                    <a:cubicBezTo>
                      <a:pt x="348447" y="199686"/>
                      <a:pt x="351507" y="212813"/>
                      <a:pt x="352582" y="226375"/>
                    </a:cubicBezTo>
                    <a:cubicBezTo>
                      <a:pt x="359053" y="283228"/>
                      <a:pt x="351714" y="339998"/>
                      <a:pt x="342369" y="396333"/>
                    </a:cubicBezTo>
                    <a:close/>
                    <a:moveTo>
                      <a:pt x="195917" y="549587"/>
                    </a:moveTo>
                    <a:cubicBezTo>
                      <a:pt x="122774" y="548533"/>
                      <a:pt x="70862" y="485602"/>
                      <a:pt x="54819" y="418682"/>
                    </a:cubicBezTo>
                    <a:cubicBezTo>
                      <a:pt x="37598" y="359266"/>
                      <a:pt x="45909" y="296438"/>
                      <a:pt x="51760" y="235885"/>
                    </a:cubicBezTo>
                    <a:cubicBezTo>
                      <a:pt x="55233" y="201277"/>
                      <a:pt x="62117" y="165326"/>
                      <a:pt x="81116" y="135515"/>
                    </a:cubicBezTo>
                    <a:cubicBezTo>
                      <a:pt x="91722" y="119761"/>
                      <a:pt x="103961" y="104235"/>
                      <a:pt x="118474" y="91645"/>
                    </a:cubicBezTo>
                    <a:cubicBezTo>
                      <a:pt x="120582" y="90901"/>
                      <a:pt x="122257" y="89660"/>
                      <a:pt x="123146" y="87758"/>
                    </a:cubicBezTo>
                    <a:cubicBezTo>
                      <a:pt x="133524" y="79489"/>
                      <a:pt x="145019" y="72729"/>
                      <a:pt x="157878" y="68428"/>
                    </a:cubicBezTo>
                    <a:cubicBezTo>
                      <a:pt x="169620" y="63363"/>
                      <a:pt x="181611" y="61275"/>
                      <a:pt x="193664" y="61275"/>
                    </a:cubicBezTo>
                    <a:cubicBezTo>
                      <a:pt x="207040" y="61275"/>
                      <a:pt x="220519" y="63839"/>
                      <a:pt x="233833" y="67705"/>
                    </a:cubicBezTo>
                    <a:cubicBezTo>
                      <a:pt x="250702" y="72026"/>
                      <a:pt x="266683" y="79179"/>
                      <a:pt x="282643" y="86063"/>
                    </a:cubicBezTo>
                    <a:cubicBezTo>
                      <a:pt x="293869" y="91583"/>
                      <a:pt x="302180" y="101320"/>
                      <a:pt x="310780" y="110169"/>
                    </a:cubicBezTo>
                    <a:cubicBezTo>
                      <a:pt x="322957" y="123276"/>
                      <a:pt x="328890" y="140290"/>
                      <a:pt x="335981" y="156354"/>
                    </a:cubicBezTo>
                    <a:cubicBezTo>
                      <a:pt x="338545" y="161729"/>
                      <a:pt x="340323" y="167373"/>
                      <a:pt x="341770" y="173099"/>
                    </a:cubicBezTo>
                    <a:cubicBezTo>
                      <a:pt x="332818" y="168241"/>
                      <a:pt x="322316" y="166029"/>
                      <a:pt x="312144" y="166380"/>
                    </a:cubicBezTo>
                    <a:cubicBezTo>
                      <a:pt x="281175" y="170908"/>
                      <a:pt x="258744" y="207438"/>
                      <a:pt x="247146" y="233962"/>
                    </a:cubicBezTo>
                    <a:cubicBezTo>
                      <a:pt x="236107" y="270617"/>
                      <a:pt x="232716" y="310310"/>
                      <a:pt x="239559" y="348081"/>
                    </a:cubicBezTo>
                    <a:cubicBezTo>
                      <a:pt x="248387" y="390524"/>
                      <a:pt x="272430" y="435737"/>
                      <a:pt x="321117" y="436895"/>
                    </a:cubicBezTo>
                    <a:cubicBezTo>
                      <a:pt x="322791" y="437081"/>
                      <a:pt x="324487" y="437185"/>
                      <a:pt x="326182" y="437185"/>
                    </a:cubicBezTo>
                    <a:cubicBezTo>
                      <a:pt x="328663" y="437185"/>
                      <a:pt x="331123" y="436936"/>
                      <a:pt x="333542" y="436502"/>
                    </a:cubicBezTo>
                    <a:cubicBezTo>
                      <a:pt x="331206" y="444420"/>
                      <a:pt x="328332" y="452173"/>
                      <a:pt x="324590" y="459553"/>
                    </a:cubicBezTo>
                    <a:cubicBezTo>
                      <a:pt x="300588" y="508281"/>
                      <a:pt x="252832" y="550931"/>
                      <a:pt x="195917" y="549587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" name="Google Shape;1813;p37">
                <a:extLst>
                  <a:ext uri="{FF2B5EF4-FFF2-40B4-BE49-F238E27FC236}">
                    <a16:creationId xmlns:a16="http://schemas.microsoft.com/office/drawing/2014/main" id="{BCF2DDE2-EED5-7EE8-3083-F490AC703F03}"/>
                  </a:ext>
                </a:extLst>
              </p:cNvPr>
              <p:cNvSpPr/>
              <p:nvPr/>
            </p:nvSpPr>
            <p:spPr>
              <a:xfrm>
                <a:off x="16672981" y="6304164"/>
                <a:ext cx="366547" cy="542666"/>
              </a:xfrm>
              <a:custGeom>
                <a:avLst/>
                <a:gdLst/>
                <a:ahLst/>
                <a:cxnLst/>
                <a:rect l="l" t="t" r="r" b="b"/>
                <a:pathLst>
                  <a:path w="366547" h="542666" extrusionOk="0">
                    <a:moveTo>
                      <a:pt x="266884" y="467476"/>
                    </a:moveTo>
                    <a:cubicBezTo>
                      <a:pt x="278441" y="445149"/>
                      <a:pt x="287475" y="421622"/>
                      <a:pt x="294070" y="397434"/>
                    </a:cubicBezTo>
                    <a:cubicBezTo>
                      <a:pt x="294153" y="397310"/>
                      <a:pt x="294256" y="397186"/>
                      <a:pt x="294339" y="397062"/>
                    </a:cubicBezTo>
                    <a:cubicBezTo>
                      <a:pt x="297130" y="393671"/>
                      <a:pt x="299383" y="388565"/>
                      <a:pt x="297274" y="384843"/>
                    </a:cubicBezTo>
                    <a:cubicBezTo>
                      <a:pt x="304427" y="354453"/>
                      <a:pt x="307777" y="323133"/>
                      <a:pt x="307239" y="291874"/>
                    </a:cubicBezTo>
                    <a:cubicBezTo>
                      <a:pt x="309017" y="247426"/>
                      <a:pt x="309265" y="202274"/>
                      <a:pt x="296964" y="159128"/>
                    </a:cubicBezTo>
                    <a:cubicBezTo>
                      <a:pt x="294339" y="147117"/>
                      <a:pt x="291258" y="136346"/>
                      <a:pt x="286855" y="126526"/>
                    </a:cubicBezTo>
                    <a:cubicBezTo>
                      <a:pt x="297357" y="130681"/>
                      <a:pt x="309244" y="132129"/>
                      <a:pt x="320160" y="132811"/>
                    </a:cubicBezTo>
                    <a:cubicBezTo>
                      <a:pt x="336740" y="132294"/>
                      <a:pt x="353858" y="125596"/>
                      <a:pt x="365043" y="113088"/>
                    </a:cubicBezTo>
                    <a:cubicBezTo>
                      <a:pt x="367503" y="109966"/>
                      <a:pt x="366862" y="105274"/>
                      <a:pt x="363740" y="102875"/>
                    </a:cubicBezTo>
                    <a:cubicBezTo>
                      <a:pt x="358468" y="98865"/>
                      <a:pt x="353899" y="103392"/>
                      <a:pt x="350509" y="107341"/>
                    </a:cubicBezTo>
                    <a:cubicBezTo>
                      <a:pt x="336575" y="119580"/>
                      <a:pt x="317018" y="121399"/>
                      <a:pt x="299569" y="117140"/>
                    </a:cubicBezTo>
                    <a:cubicBezTo>
                      <a:pt x="289418" y="115342"/>
                      <a:pt x="280549" y="110752"/>
                      <a:pt x="273107" y="103744"/>
                    </a:cubicBezTo>
                    <a:cubicBezTo>
                      <a:pt x="272838" y="103682"/>
                      <a:pt x="272590" y="103640"/>
                      <a:pt x="272342" y="103599"/>
                    </a:cubicBezTo>
                    <a:cubicBezTo>
                      <a:pt x="268827" y="99568"/>
                      <a:pt x="264796" y="95702"/>
                      <a:pt x="260186" y="92001"/>
                    </a:cubicBezTo>
                    <a:cubicBezTo>
                      <a:pt x="277138" y="91650"/>
                      <a:pt x="293718" y="84848"/>
                      <a:pt x="306433" y="73498"/>
                    </a:cubicBezTo>
                    <a:cubicBezTo>
                      <a:pt x="313793" y="67213"/>
                      <a:pt x="321008" y="60742"/>
                      <a:pt x="327313" y="53383"/>
                    </a:cubicBezTo>
                    <a:cubicBezTo>
                      <a:pt x="329815" y="50468"/>
                      <a:pt x="328946" y="45754"/>
                      <a:pt x="326031" y="43480"/>
                    </a:cubicBezTo>
                    <a:cubicBezTo>
                      <a:pt x="318548" y="38167"/>
                      <a:pt x="313917" y="48214"/>
                      <a:pt x="309492" y="52721"/>
                    </a:cubicBezTo>
                    <a:cubicBezTo>
                      <a:pt x="304241" y="58344"/>
                      <a:pt x="297150" y="64939"/>
                      <a:pt x="290535" y="69818"/>
                    </a:cubicBezTo>
                    <a:cubicBezTo>
                      <a:pt x="277965" y="79287"/>
                      <a:pt x="263225" y="81437"/>
                      <a:pt x="248133" y="81044"/>
                    </a:cubicBezTo>
                    <a:cubicBezTo>
                      <a:pt x="245797" y="79618"/>
                      <a:pt x="243151" y="78232"/>
                      <a:pt x="240318" y="76930"/>
                    </a:cubicBezTo>
                    <a:cubicBezTo>
                      <a:pt x="233062" y="71348"/>
                      <a:pt x="224524" y="67172"/>
                      <a:pt x="215820" y="64360"/>
                    </a:cubicBezTo>
                    <a:cubicBezTo>
                      <a:pt x="228390" y="55140"/>
                      <a:pt x="237776" y="41888"/>
                      <a:pt x="245507" y="25163"/>
                    </a:cubicBezTo>
                    <a:cubicBezTo>
                      <a:pt x="248071" y="17886"/>
                      <a:pt x="257333" y="4551"/>
                      <a:pt x="246438" y="272"/>
                    </a:cubicBezTo>
                    <a:cubicBezTo>
                      <a:pt x="237900" y="-1692"/>
                      <a:pt x="237155" y="7425"/>
                      <a:pt x="235233" y="13296"/>
                    </a:cubicBezTo>
                    <a:cubicBezTo>
                      <a:pt x="229237" y="27644"/>
                      <a:pt x="221981" y="42364"/>
                      <a:pt x="210383" y="52969"/>
                    </a:cubicBezTo>
                    <a:cubicBezTo>
                      <a:pt x="202196" y="59295"/>
                      <a:pt x="192169" y="63926"/>
                      <a:pt x="182101" y="67131"/>
                    </a:cubicBezTo>
                    <a:cubicBezTo>
                      <a:pt x="170793" y="68598"/>
                      <a:pt x="159567" y="71513"/>
                      <a:pt x="148548" y="74139"/>
                    </a:cubicBezTo>
                    <a:cubicBezTo>
                      <a:pt x="116401" y="83359"/>
                      <a:pt x="85803" y="102110"/>
                      <a:pt x="64489" y="127994"/>
                    </a:cubicBezTo>
                    <a:cubicBezTo>
                      <a:pt x="38502" y="160803"/>
                      <a:pt x="24651" y="200993"/>
                      <a:pt x="15782" y="241451"/>
                    </a:cubicBezTo>
                    <a:cubicBezTo>
                      <a:pt x="7967" y="275852"/>
                      <a:pt x="-406" y="310625"/>
                      <a:pt x="49" y="346122"/>
                    </a:cubicBezTo>
                    <a:cubicBezTo>
                      <a:pt x="-364" y="363736"/>
                      <a:pt x="1868" y="381639"/>
                      <a:pt x="5362" y="399067"/>
                    </a:cubicBezTo>
                    <a:cubicBezTo>
                      <a:pt x="9187" y="419224"/>
                      <a:pt x="13363" y="439649"/>
                      <a:pt x="22232" y="458297"/>
                    </a:cubicBezTo>
                    <a:cubicBezTo>
                      <a:pt x="47082" y="506177"/>
                      <a:pt x="86320" y="541922"/>
                      <a:pt x="142594" y="542604"/>
                    </a:cubicBezTo>
                    <a:cubicBezTo>
                      <a:pt x="143793" y="542645"/>
                      <a:pt x="144971" y="542666"/>
                      <a:pt x="146171" y="542666"/>
                    </a:cubicBezTo>
                    <a:cubicBezTo>
                      <a:pt x="196118" y="542728"/>
                      <a:pt x="244639" y="512173"/>
                      <a:pt x="266884" y="467476"/>
                    </a:cubicBezTo>
                    <a:close/>
                    <a:moveTo>
                      <a:pt x="289088" y="194956"/>
                    </a:moveTo>
                    <a:cubicBezTo>
                      <a:pt x="289294" y="195287"/>
                      <a:pt x="289460" y="195659"/>
                      <a:pt x="289646" y="196031"/>
                    </a:cubicBezTo>
                    <a:cubicBezTo>
                      <a:pt x="294504" y="228902"/>
                      <a:pt x="293346" y="262331"/>
                      <a:pt x="292292" y="295513"/>
                    </a:cubicBezTo>
                    <a:cubicBezTo>
                      <a:pt x="292395" y="320983"/>
                      <a:pt x="290307" y="346473"/>
                      <a:pt x="285284" y="371468"/>
                    </a:cubicBezTo>
                    <a:cubicBezTo>
                      <a:pt x="283774" y="378000"/>
                      <a:pt x="282121" y="384554"/>
                      <a:pt x="280363" y="391066"/>
                    </a:cubicBezTo>
                    <a:cubicBezTo>
                      <a:pt x="275319" y="395738"/>
                      <a:pt x="268807" y="399046"/>
                      <a:pt x="262129" y="400700"/>
                    </a:cubicBezTo>
                    <a:cubicBezTo>
                      <a:pt x="235129" y="403967"/>
                      <a:pt x="210734" y="386084"/>
                      <a:pt x="200439" y="361565"/>
                    </a:cubicBezTo>
                    <a:cubicBezTo>
                      <a:pt x="193369" y="347527"/>
                      <a:pt x="185409" y="331423"/>
                      <a:pt x="183238" y="315442"/>
                    </a:cubicBezTo>
                    <a:cubicBezTo>
                      <a:pt x="182618" y="289062"/>
                      <a:pt x="183507" y="262393"/>
                      <a:pt x="191405" y="236985"/>
                    </a:cubicBezTo>
                    <a:cubicBezTo>
                      <a:pt x="198227" y="211660"/>
                      <a:pt x="208564" y="179037"/>
                      <a:pt x="237631" y="172897"/>
                    </a:cubicBezTo>
                    <a:cubicBezTo>
                      <a:pt x="256878" y="170023"/>
                      <a:pt x="280012" y="176019"/>
                      <a:pt x="289088" y="194956"/>
                    </a:cubicBezTo>
                    <a:close/>
                    <a:moveTo>
                      <a:pt x="152600" y="527781"/>
                    </a:moveTo>
                    <a:cubicBezTo>
                      <a:pt x="98373" y="530531"/>
                      <a:pt x="62711" y="500740"/>
                      <a:pt x="37220" y="455485"/>
                    </a:cubicBezTo>
                    <a:cubicBezTo>
                      <a:pt x="23927" y="427907"/>
                      <a:pt x="19255" y="396958"/>
                      <a:pt x="15265" y="366878"/>
                    </a:cubicBezTo>
                    <a:cubicBezTo>
                      <a:pt x="12247" y="329831"/>
                      <a:pt x="18469" y="293011"/>
                      <a:pt x="26925" y="257060"/>
                    </a:cubicBezTo>
                    <a:cubicBezTo>
                      <a:pt x="34119" y="223692"/>
                      <a:pt x="42306" y="190036"/>
                      <a:pt x="59403" y="160162"/>
                    </a:cubicBezTo>
                    <a:cubicBezTo>
                      <a:pt x="79767" y="120882"/>
                      <a:pt x="119067" y="93014"/>
                      <a:pt x="161821" y="82739"/>
                    </a:cubicBezTo>
                    <a:cubicBezTo>
                      <a:pt x="174328" y="78915"/>
                      <a:pt x="187249" y="76496"/>
                      <a:pt x="200129" y="76496"/>
                    </a:cubicBezTo>
                    <a:cubicBezTo>
                      <a:pt x="201390" y="76496"/>
                      <a:pt x="202630" y="76537"/>
                      <a:pt x="203891" y="76578"/>
                    </a:cubicBezTo>
                    <a:cubicBezTo>
                      <a:pt x="213050" y="78129"/>
                      <a:pt x="221526" y="81519"/>
                      <a:pt x="229775" y="85613"/>
                    </a:cubicBezTo>
                    <a:cubicBezTo>
                      <a:pt x="229899" y="85861"/>
                      <a:pt x="230064" y="86109"/>
                      <a:pt x="230271" y="86357"/>
                    </a:cubicBezTo>
                    <a:cubicBezTo>
                      <a:pt x="231098" y="86895"/>
                      <a:pt x="231966" y="87329"/>
                      <a:pt x="232876" y="87742"/>
                    </a:cubicBezTo>
                    <a:cubicBezTo>
                      <a:pt x="233827" y="92807"/>
                      <a:pt x="241290" y="95681"/>
                      <a:pt x="245135" y="99133"/>
                    </a:cubicBezTo>
                    <a:cubicBezTo>
                      <a:pt x="251503" y="103868"/>
                      <a:pt x="257229" y="109450"/>
                      <a:pt x="262708" y="115176"/>
                    </a:cubicBezTo>
                    <a:cubicBezTo>
                      <a:pt x="276663" y="131529"/>
                      <a:pt x="280260" y="153422"/>
                      <a:pt x="285180" y="173972"/>
                    </a:cubicBezTo>
                    <a:cubicBezTo>
                      <a:pt x="283940" y="172690"/>
                      <a:pt x="282658" y="171450"/>
                      <a:pt x="281294" y="170313"/>
                    </a:cubicBezTo>
                    <a:cubicBezTo>
                      <a:pt x="266533" y="159935"/>
                      <a:pt x="246066" y="156110"/>
                      <a:pt x="228679" y="161278"/>
                    </a:cubicBezTo>
                    <a:cubicBezTo>
                      <a:pt x="190764" y="173249"/>
                      <a:pt x="180902" y="218069"/>
                      <a:pt x="172591" y="252284"/>
                    </a:cubicBezTo>
                    <a:cubicBezTo>
                      <a:pt x="168994" y="267686"/>
                      <a:pt x="168664" y="283501"/>
                      <a:pt x="168477" y="299234"/>
                    </a:cubicBezTo>
                    <a:cubicBezTo>
                      <a:pt x="168353" y="309343"/>
                      <a:pt x="167568" y="319721"/>
                      <a:pt x="171020" y="329417"/>
                    </a:cubicBezTo>
                    <a:cubicBezTo>
                      <a:pt x="184107" y="370144"/>
                      <a:pt x="205173" y="414407"/>
                      <a:pt x="254004" y="415854"/>
                    </a:cubicBezTo>
                    <a:cubicBezTo>
                      <a:pt x="254893" y="415916"/>
                      <a:pt x="255803" y="415937"/>
                      <a:pt x="256692" y="415937"/>
                    </a:cubicBezTo>
                    <a:cubicBezTo>
                      <a:pt x="262481" y="415937"/>
                      <a:pt x="268373" y="414738"/>
                      <a:pt x="273892" y="412588"/>
                    </a:cubicBezTo>
                    <a:cubicBezTo>
                      <a:pt x="266471" y="434977"/>
                      <a:pt x="256961" y="456664"/>
                      <a:pt x="244246" y="476469"/>
                    </a:cubicBezTo>
                    <a:cubicBezTo>
                      <a:pt x="223159" y="505846"/>
                      <a:pt x="188882" y="525052"/>
                      <a:pt x="152600" y="52778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6" name="Google Shape;1814;p37">
                <a:extLst>
                  <a:ext uri="{FF2B5EF4-FFF2-40B4-BE49-F238E27FC236}">
                    <a16:creationId xmlns:a16="http://schemas.microsoft.com/office/drawing/2014/main" id="{0D340CB3-E6BD-0E9E-F050-1715CE0ADE84}"/>
                  </a:ext>
                </a:extLst>
              </p:cNvPr>
              <p:cNvSpPr/>
              <p:nvPr/>
            </p:nvSpPr>
            <p:spPr>
              <a:xfrm>
                <a:off x="16838466" y="6895972"/>
                <a:ext cx="275416" cy="133530"/>
              </a:xfrm>
              <a:custGeom>
                <a:avLst/>
                <a:gdLst/>
                <a:ahLst/>
                <a:cxnLst/>
                <a:rect l="l" t="t" r="r" b="b"/>
                <a:pathLst>
                  <a:path w="275416" h="133530" extrusionOk="0">
                    <a:moveTo>
                      <a:pt x="220791" y="6408"/>
                    </a:moveTo>
                    <a:cubicBezTo>
                      <a:pt x="200469" y="2604"/>
                      <a:pt x="179588" y="-125"/>
                      <a:pt x="158894" y="1074"/>
                    </a:cubicBezTo>
                    <a:cubicBezTo>
                      <a:pt x="133445" y="-1799"/>
                      <a:pt x="107975" y="1426"/>
                      <a:pt x="83063" y="6801"/>
                    </a:cubicBezTo>
                    <a:cubicBezTo>
                      <a:pt x="58358" y="11845"/>
                      <a:pt x="30200" y="19805"/>
                      <a:pt x="14819" y="41202"/>
                    </a:cubicBezTo>
                    <a:cubicBezTo>
                      <a:pt x="7790" y="51621"/>
                      <a:pt x="-789" y="62496"/>
                      <a:pt x="58" y="75747"/>
                    </a:cubicBezTo>
                    <a:cubicBezTo>
                      <a:pt x="1113" y="93258"/>
                      <a:pt x="17197" y="106613"/>
                      <a:pt x="31710" y="114304"/>
                    </a:cubicBezTo>
                    <a:cubicBezTo>
                      <a:pt x="60301" y="126791"/>
                      <a:pt x="91973" y="131959"/>
                      <a:pt x="122963" y="133530"/>
                    </a:cubicBezTo>
                    <a:cubicBezTo>
                      <a:pt x="124348" y="133530"/>
                      <a:pt x="125733" y="133530"/>
                      <a:pt x="127118" y="133530"/>
                    </a:cubicBezTo>
                    <a:cubicBezTo>
                      <a:pt x="151017" y="133530"/>
                      <a:pt x="175081" y="132786"/>
                      <a:pt x="198215" y="126088"/>
                    </a:cubicBezTo>
                    <a:cubicBezTo>
                      <a:pt x="222445" y="121229"/>
                      <a:pt x="245641" y="110686"/>
                      <a:pt x="261208" y="90860"/>
                    </a:cubicBezTo>
                    <a:cubicBezTo>
                      <a:pt x="293996" y="47176"/>
                      <a:pt x="265653" y="18481"/>
                      <a:pt x="220791" y="6408"/>
                    </a:cubicBezTo>
                    <a:close/>
                    <a:moveTo>
                      <a:pt x="231583" y="97910"/>
                    </a:moveTo>
                    <a:cubicBezTo>
                      <a:pt x="221556" y="104629"/>
                      <a:pt x="209710" y="107771"/>
                      <a:pt x="198153" y="110769"/>
                    </a:cubicBezTo>
                    <a:cubicBezTo>
                      <a:pt x="178307" y="116599"/>
                      <a:pt x="157881" y="118480"/>
                      <a:pt x="137269" y="118542"/>
                    </a:cubicBezTo>
                    <a:cubicBezTo>
                      <a:pt x="107230" y="119452"/>
                      <a:pt x="49985" y="112650"/>
                      <a:pt x="26810" y="93299"/>
                    </a:cubicBezTo>
                    <a:cubicBezTo>
                      <a:pt x="10416" y="79469"/>
                      <a:pt x="12442" y="69628"/>
                      <a:pt x="24246" y="53399"/>
                    </a:cubicBezTo>
                    <a:cubicBezTo>
                      <a:pt x="41323" y="22492"/>
                      <a:pt x="114053" y="12796"/>
                      <a:pt x="150376" y="12796"/>
                    </a:cubicBezTo>
                    <a:cubicBezTo>
                      <a:pt x="151906" y="12796"/>
                      <a:pt x="153374" y="12817"/>
                      <a:pt x="154759" y="12837"/>
                    </a:cubicBezTo>
                    <a:cubicBezTo>
                      <a:pt x="156124" y="14471"/>
                      <a:pt x="158191" y="15525"/>
                      <a:pt x="160444" y="15546"/>
                    </a:cubicBezTo>
                    <a:cubicBezTo>
                      <a:pt x="166295" y="15649"/>
                      <a:pt x="172146" y="15670"/>
                      <a:pt x="177976" y="15856"/>
                    </a:cubicBezTo>
                    <a:cubicBezTo>
                      <a:pt x="181139" y="16600"/>
                      <a:pt x="184178" y="17778"/>
                      <a:pt x="187300" y="18564"/>
                    </a:cubicBezTo>
                    <a:cubicBezTo>
                      <a:pt x="189760" y="19370"/>
                      <a:pt x="192985" y="19970"/>
                      <a:pt x="194659" y="17489"/>
                    </a:cubicBezTo>
                    <a:cubicBezTo>
                      <a:pt x="217545" y="19722"/>
                      <a:pt x="247935" y="26110"/>
                      <a:pt x="259575" y="48148"/>
                    </a:cubicBezTo>
                    <a:cubicBezTo>
                      <a:pt x="263833" y="68739"/>
                      <a:pt x="247274" y="86973"/>
                      <a:pt x="231583" y="9791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7" name="Google Shape;1815;p37">
                <a:extLst>
                  <a:ext uri="{FF2B5EF4-FFF2-40B4-BE49-F238E27FC236}">
                    <a16:creationId xmlns:a16="http://schemas.microsoft.com/office/drawing/2014/main" id="{15E8CFBB-7934-C66F-6B64-132FCCC3F09D}"/>
                  </a:ext>
                </a:extLst>
              </p:cNvPr>
              <p:cNvSpPr/>
              <p:nvPr/>
            </p:nvSpPr>
            <p:spPr>
              <a:xfrm>
                <a:off x="16080184" y="6887678"/>
                <a:ext cx="265894" cy="137400"/>
              </a:xfrm>
              <a:custGeom>
                <a:avLst/>
                <a:gdLst/>
                <a:ahLst/>
                <a:cxnLst/>
                <a:rect l="l" t="t" r="r" b="b"/>
                <a:pathLst>
                  <a:path w="265894" h="137400" extrusionOk="0">
                    <a:moveTo>
                      <a:pt x="232919" y="19643"/>
                    </a:moveTo>
                    <a:cubicBezTo>
                      <a:pt x="192026" y="2670"/>
                      <a:pt x="147598" y="-307"/>
                      <a:pt x="103812" y="24"/>
                    </a:cubicBezTo>
                    <a:cubicBezTo>
                      <a:pt x="77349" y="975"/>
                      <a:pt x="49729" y="6949"/>
                      <a:pt x="27112" y="21214"/>
                    </a:cubicBezTo>
                    <a:cubicBezTo>
                      <a:pt x="9105" y="33432"/>
                      <a:pt x="-2844" y="56111"/>
                      <a:pt x="588" y="78025"/>
                    </a:cubicBezTo>
                    <a:cubicBezTo>
                      <a:pt x="4537" y="101407"/>
                      <a:pt x="26616" y="115879"/>
                      <a:pt x="46897" y="124624"/>
                    </a:cubicBezTo>
                    <a:cubicBezTo>
                      <a:pt x="69555" y="135002"/>
                      <a:pt x="94777" y="136180"/>
                      <a:pt x="119565" y="137152"/>
                    </a:cubicBezTo>
                    <a:cubicBezTo>
                      <a:pt x="122666" y="137317"/>
                      <a:pt x="125767" y="137400"/>
                      <a:pt x="128889" y="137400"/>
                    </a:cubicBezTo>
                    <a:cubicBezTo>
                      <a:pt x="140611" y="137400"/>
                      <a:pt x="152291" y="136304"/>
                      <a:pt x="163931" y="134795"/>
                    </a:cubicBezTo>
                    <a:cubicBezTo>
                      <a:pt x="164055" y="134919"/>
                      <a:pt x="164199" y="135043"/>
                      <a:pt x="164365" y="135147"/>
                    </a:cubicBezTo>
                    <a:cubicBezTo>
                      <a:pt x="166143" y="136056"/>
                      <a:pt x="168293" y="135808"/>
                      <a:pt x="170257" y="135953"/>
                    </a:cubicBezTo>
                    <a:cubicBezTo>
                      <a:pt x="170401" y="135953"/>
                      <a:pt x="170525" y="135953"/>
                      <a:pt x="170670" y="135953"/>
                    </a:cubicBezTo>
                    <a:cubicBezTo>
                      <a:pt x="186382" y="135953"/>
                      <a:pt x="201639" y="130909"/>
                      <a:pt x="216069" y="125017"/>
                    </a:cubicBezTo>
                    <a:cubicBezTo>
                      <a:pt x="219067" y="123445"/>
                      <a:pt x="221961" y="121647"/>
                      <a:pt x="224711" y="119683"/>
                    </a:cubicBezTo>
                    <a:cubicBezTo>
                      <a:pt x="242573" y="110338"/>
                      <a:pt x="257872" y="96053"/>
                      <a:pt x="263309" y="76620"/>
                    </a:cubicBezTo>
                    <a:cubicBezTo>
                      <a:pt x="270545" y="46974"/>
                      <a:pt x="263267" y="28471"/>
                      <a:pt x="232919" y="19643"/>
                    </a:cubicBezTo>
                    <a:close/>
                    <a:moveTo>
                      <a:pt x="122790" y="122350"/>
                    </a:moveTo>
                    <a:cubicBezTo>
                      <a:pt x="103067" y="121461"/>
                      <a:pt x="82621" y="121399"/>
                      <a:pt x="63250" y="114969"/>
                    </a:cubicBezTo>
                    <a:cubicBezTo>
                      <a:pt x="35423" y="106100"/>
                      <a:pt x="1746" y="84558"/>
                      <a:pt x="19546" y="51418"/>
                    </a:cubicBezTo>
                    <a:cubicBezTo>
                      <a:pt x="28869" y="31985"/>
                      <a:pt x="50349" y="23860"/>
                      <a:pt x="70031" y="18754"/>
                    </a:cubicBezTo>
                    <a:cubicBezTo>
                      <a:pt x="89195" y="13048"/>
                      <a:pt x="109145" y="12965"/>
                      <a:pt x="128971" y="12945"/>
                    </a:cubicBezTo>
                    <a:cubicBezTo>
                      <a:pt x="134243" y="16749"/>
                      <a:pt x="141789" y="14826"/>
                      <a:pt x="147991" y="15984"/>
                    </a:cubicBezTo>
                    <a:cubicBezTo>
                      <a:pt x="162649" y="17183"/>
                      <a:pt x="177224" y="19395"/>
                      <a:pt x="191716" y="21876"/>
                    </a:cubicBezTo>
                    <a:cubicBezTo>
                      <a:pt x="203417" y="24274"/>
                      <a:pt x="214333" y="29339"/>
                      <a:pt x="225703" y="32853"/>
                    </a:cubicBezTo>
                    <a:cubicBezTo>
                      <a:pt x="232298" y="35024"/>
                      <a:pt x="238562" y="37360"/>
                      <a:pt x="244578" y="41350"/>
                    </a:cubicBezTo>
                    <a:cubicBezTo>
                      <a:pt x="251525" y="46229"/>
                      <a:pt x="251091" y="55615"/>
                      <a:pt x="250574" y="63182"/>
                    </a:cubicBezTo>
                    <a:cubicBezTo>
                      <a:pt x="249912" y="75999"/>
                      <a:pt x="243297" y="87701"/>
                      <a:pt x="233601" y="95949"/>
                    </a:cubicBezTo>
                    <a:cubicBezTo>
                      <a:pt x="224277" y="103123"/>
                      <a:pt x="213795" y="108953"/>
                      <a:pt x="202818" y="113171"/>
                    </a:cubicBezTo>
                    <a:cubicBezTo>
                      <a:pt x="191034" y="116830"/>
                      <a:pt x="178567" y="117512"/>
                      <a:pt x="166453" y="119393"/>
                    </a:cubicBezTo>
                    <a:cubicBezTo>
                      <a:pt x="151981" y="121295"/>
                      <a:pt x="137448" y="123177"/>
                      <a:pt x="122790" y="12235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8" name="Google Shape;1816;p37">
                <a:extLst>
                  <a:ext uri="{FF2B5EF4-FFF2-40B4-BE49-F238E27FC236}">
                    <a16:creationId xmlns:a16="http://schemas.microsoft.com/office/drawing/2014/main" id="{A1514ED2-7706-F4F3-1A02-D9A162938DE7}"/>
                  </a:ext>
                </a:extLst>
              </p:cNvPr>
              <p:cNvSpPr/>
              <p:nvPr/>
            </p:nvSpPr>
            <p:spPr>
              <a:xfrm>
                <a:off x="16465686" y="6936785"/>
                <a:ext cx="277344" cy="110614"/>
              </a:xfrm>
              <a:custGeom>
                <a:avLst/>
                <a:gdLst/>
                <a:ahLst/>
                <a:cxnLst/>
                <a:rect l="l" t="t" r="r" b="b"/>
                <a:pathLst>
                  <a:path w="277344" h="110614" extrusionOk="0">
                    <a:moveTo>
                      <a:pt x="272963" y="554"/>
                    </a:moveTo>
                    <a:cubicBezTo>
                      <a:pt x="269366" y="-955"/>
                      <a:pt x="264590" y="699"/>
                      <a:pt x="263205" y="4524"/>
                    </a:cubicBezTo>
                    <a:cubicBezTo>
                      <a:pt x="258429" y="16287"/>
                      <a:pt x="254315" y="28526"/>
                      <a:pt x="247410" y="39235"/>
                    </a:cubicBezTo>
                    <a:cubicBezTo>
                      <a:pt x="221837" y="75062"/>
                      <a:pt x="178360" y="100201"/>
                      <a:pt x="133519" y="95343"/>
                    </a:cubicBezTo>
                    <a:cubicBezTo>
                      <a:pt x="99821" y="92366"/>
                      <a:pt x="64469" y="78804"/>
                      <a:pt x="41253" y="53562"/>
                    </a:cubicBezTo>
                    <a:cubicBezTo>
                      <a:pt x="33128" y="44196"/>
                      <a:pt x="25107" y="34645"/>
                      <a:pt x="18036" y="24432"/>
                    </a:cubicBezTo>
                    <a:cubicBezTo>
                      <a:pt x="13922" y="18458"/>
                      <a:pt x="10573" y="10767"/>
                      <a:pt x="5963" y="4875"/>
                    </a:cubicBezTo>
                    <a:cubicBezTo>
                      <a:pt x="5281" y="4048"/>
                      <a:pt x="4454" y="3366"/>
                      <a:pt x="3379" y="3139"/>
                    </a:cubicBezTo>
                    <a:cubicBezTo>
                      <a:pt x="-6338" y="3655"/>
                      <a:pt x="7658" y="30655"/>
                      <a:pt x="10986" y="35203"/>
                    </a:cubicBezTo>
                    <a:cubicBezTo>
                      <a:pt x="23411" y="53231"/>
                      <a:pt x="36332" y="72168"/>
                      <a:pt x="55352" y="83786"/>
                    </a:cubicBezTo>
                    <a:cubicBezTo>
                      <a:pt x="82579" y="100863"/>
                      <a:pt x="114024" y="111055"/>
                      <a:pt x="146337" y="110600"/>
                    </a:cubicBezTo>
                    <a:cubicBezTo>
                      <a:pt x="192274" y="110580"/>
                      <a:pt x="235358" y="82918"/>
                      <a:pt x="260931" y="45747"/>
                    </a:cubicBezTo>
                    <a:cubicBezTo>
                      <a:pt x="265707" y="38284"/>
                      <a:pt x="268849" y="29994"/>
                      <a:pt x="272322" y="21869"/>
                    </a:cubicBezTo>
                    <a:cubicBezTo>
                      <a:pt x="274555" y="15295"/>
                      <a:pt x="282039" y="4958"/>
                      <a:pt x="272963" y="554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9" name="Google Shape;1817;p37">
                <a:extLst>
                  <a:ext uri="{FF2B5EF4-FFF2-40B4-BE49-F238E27FC236}">
                    <a16:creationId xmlns:a16="http://schemas.microsoft.com/office/drawing/2014/main" id="{8E03FE82-1100-C63D-A96F-5D088CE95618}"/>
                  </a:ext>
                </a:extLst>
              </p:cNvPr>
              <p:cNvSpPr/>
              <p:nvPr/>
            </p:nvSpPr>
            <p:spPr>
              <a:xfrm>
                <a:off x="16565663" y="6799702"/>
                <a:ext cx="73736" cy="73214"/>
              </a:xfrm>
              <a:custGeom>
                <a:avLst/>
                <a:gdLst/>
                <a:ahLst/>
                <a:cxnLst/>
                <a:rect l="l" t="t" r="r" b="b"/>
                <a:pathLst>
                  <a:path w="73736" h="73214" extrusionOk="0">
                    <a:moveTo>
                      <a:pt x="34080" y="73176"/>
                    </a:moveTo>
                    <a:cubicBezTo>
                      <a:pt x="46339" y="73693"/>
                      <a:pt x="59818" y="68959"/>
                      <a:pt x="66909" y="58539"/>
                    </a:cubicBezTo>
                    <a:cubicBezTo>
                      <a:pt x="78962" y="40822"/>
                      <a:pt x="75200" y="12354"/>
                      <a:pt x="54485" y="2969"/>
                    </a:cubicBezTo>
                    <a:cubicBezTo>
                      <a:pt x="49461" y="508"/>
                      <a:pt x="41625" y="-2469"/>
                      <a:pt x="37904" y="3444"/>
                    </a:cubicBezTo>
                    <a:cubicBezTo>
                      <a:pt x="-7826" y="3961"/>
                      <a:pt x="-15806" y="69889"/>
                      <a:pt x="34080" y="73176"/>
                    </a:cubicBezTo>
                    <a:close/>
                    <a:moveTo>
                      <a:pt x="41067" y="14070"/>
                    </a:moveTo>
                    <a:cubicBezTo>
                      <a:pt x="66868" y="17916"/>
                      <a:pt x="63808" y="57836"/>
                      <a:pt x="37904" y="58436"/>
                    </a:cubicBezTo>
                    <a:cubicBezTo>
                      <a:pt x="1002" y="60007"/>
                      <a:pt x="9995" y="12603"/>
                      <a:pt x="41067" y="14070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pPr marL="0" marR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  <p:sp>
          <p:nvSpPr>
            <p:cNvPr id="20" name="Google Shape;1818;p37">
              <a:extLst>
                <a:ext uri="{FF2B5EF4-FFF2-40B4-BE49-F238E27FC236}">
                  <a16:creationId xmlns:a16="http://schemas.microsoft.com/office/drawing/2014/main" id="{788584E5-7DE4-B694-EE29-4D4CEA5CB60A}"/>
                </a:ext>
              </a:extLst>
            </p:cNvPr>
            <p:cNvSpPr/>
            <p:nvPr/>
          </p:nvSpPr>
          <p:spPr>
            <a:xfrm>
              <a:off x="16853419" y="6908789"/>
              <a:ext cx="245300" cy="105804"/>
            </a:xfrm>
            <a:custGeom>
              <a:avLst/>
              <a:gdLst/>
              <a:ahLst/>
              <a:cxnLst/>
              <a:rect l="l" t="t" r="r" b="b"/>
              <a:pathLst>
                <a:path w="245300" h="105804" extrusionOk="0">
                  <a:moveTo>
                    <a:pt x="244622" y="35373"/>
                  </a:moveTo>
                  <a:cubicBezTo>
                    <a:pt x="248881" y="55922"/>
                    <a:pt x="232321" y="74136"/>
                    <a:pt x="216630" y="85093"/>
                  </a:cubicBezTo>
                  <a:cubicBezTo>
                    <a:pt x="206603" y="91812"/>
                    <a:pt x="194757" y="94954"/>
                    <a:pt x="183201" y="97952"/>
                  </a:cubicBezTo>
                  <a:cubicBezTo>
                    <a:pt x="163354" y="103782"/>
                    <a:pt x="142928" y="105663"/>
                    <a:pt x="122317" y="105725"/>
                  </a:cubicBezTo>
                  <a:cubicBezTo>
                    <a:pt x="92278" y="106635"/>
                    <a:pt x="35032" y="99833"/>
                    <a:pt x="11857" y="80483"/>
                  </a:cubicBezTo>
                  <a:cubicBezTo>
                    <a:pt x="-4537" y="66652"/>
                    <a:pt x="-2511" y="56811"/>
                    <a:pt x="9294" y="40582"/>
                  </a:cubicBezTo>
                  <a:cubicBezTo>
                    <a:pt x="26370" y="9696"/>
                    <a:pt x="99100" y="0"/>
                    <a:pt x="135424" y="0"/>
                  </a:cubicBezTo>
                  <a:cubicBezTo>
                    <a:pt x="136954" y="0"/>
                    <a:pt x="138421" y="21"/>
                    <a:pt x="139807" y="41"/>
                  </a:cubicBezTo>
                  <a:cubicBezTo>
                    <a:pt x="141171" y="1675"/>
                    <a:pt x="143238" y="2729"/>
                    <a:pt x="145492" y="2750"/>
                  </a:cubicBezTo>
                  <a:cubicBezTo>
                    <a:pt x="151343" y="2853"/>
                    <a:pt x="157193" y="2874"/>
                    <a:pt x="163023" y="3060"/>
                  </a:cubicBezTo>
                  <a:cubicBezTo>
                    <a:pt x="166186" y="3804"/>
                    <a:pt x="169225" y="4982"/>
                    <a:pt x="172347" y="5768"/>
                  </a:cubicBezTo>
                  <a:cubicBezTo>
                    <a:pt x="174807" y="6574"/>
                    <a:pt x="178032" y="7174"/>
                    <a:pt x="179707" y="4693"/>
                  </a:cubicBezTo>
                  <a:cubicBezTo>
                    <a:pt x="202572" y="6946"/>
                    <a:pt x="232983" y="13335"/>
                    <a:pt x="244622" y="35373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1" name="Google Shape;1819;p37">
              <a:extLst>
                <a:ext uri="{FF2B5EF4-FFF2-40B4-BE49-F238E27FC236}">
                  <a16:creationId xmlns:a16="http://schemas.microsoft.com/office/drawing/2014/main" id="{180EFE27-038C-2921-99CA-7634BE926186}"/>
                </a:ext>
              </a:extLst>
            </p:cNvPr>
            <p:cNvSpPr/>
            <p:nvPr/>
          </p:nvSpPr>
          <p:spPr>
            <a:xfrm>
              <a:off x="16210402" y="6361288"/>
              <a:ext cx="297260" cy="488322"/>
            </a:xfrm>
            <a:custGeom>
              <a:avLst/>
              <a:gdLst/>
              <a:ahLst/>
              <a:cxnLst/>
              <a:rect l="l" t="t" r="r" b="b"/>
              <a:pathLst>
                <a:path w="297260" h="488322" extrusionOk="0">
                  <a:moveTo>
                    <a:pt x="291451" y="95099"/>
                  </a:moveTo>
                  <a:cubicBezTo>
                    <a:pt x="294014" y="100474"/>
                    <a:pt x="295792" y="106118"/>
                    <a:pt x="297260" y="111845"/>
                  </a:cubicBezTo>
                  <a:cubicBezTo>
                    <a:pt x="288329" y="106986"/>
                    <a:pt x="277786" y="104774"/>
                    <a:pt x="267614" y="105126"/>
                  </a:cubicBezTo>
                  <a:cubicBezTo>
                    <a:pt x="236645" y="109653"/>
                    <a:pt x="214214" y="146183"/>
                    <a:pt x="202616" y="172708"/>
                  </a:cubicBezTo>
                  <a:cubicBezTo>
                    <a:pt x="191576" y="209362"/>
                    <a:pt x="188186" y="249056"/>
                    <a:pt x="195029" y="286826"/>
                  </a:cubicBezTo>
                  <a:cubicBezTo>
                    <a:pt x="203857" y="329269"/>
                    <a:pt x="227900" y="374483"/>
                    <a:pt x="276587" y="375640"/>
                  </a:cubicBezTo>
                  <a:cubicBezTo>
                    <a:pt x="278261" y="375847"/>
                    <a:pt x="279956" y="375930"/>
                    <a:pt x="281652" y="375930"/>
                  </a:cubicBezTo>
                  <a:cubicBezTo>
                    <a:pt x="284132" y="375930"/>
                    <a:pt x="286593" y="375702"/>
                    <a:pt x="289011" y="375268"/>
                  </a:cubicBezTo>
                  <a:cubicBezTo>
                    <a:pt x="286675" y="383186"/>
                    <a:pt x="283822" y="390918"/>
                    <a:pt x="280080" y="398278"/>
                  </a:cubicBezTo>
                  <a:cubicBezTo>
                    <a:pt x="256058" y="446985"/>
                    <a:pt x="208281" y="489635"/>
                    <a:pt x="151387" y="488291"/>
                  </a:cubicBezTo>
                  <a:cubicBezTo>
                    <a:pt x="78243" y="487237"/>
                    <a:pt x="26332" y="424306"/>
                    <a:pt x="10289" y="357386"/>
                  </a:cubicBezTo>
                  <a:cubicBezTo>
                    <a:pt x="-6932" y="297969"/>
                    <a:pt x="1379" y="235142"/>
                    <a:pt x="7229" y="174589"/>
                  </a:cubicBezTo>
                  <a:cubicBezTo>
                    <a:pt x="10703" y="139981"/>
                    <a:pt x="17587" y="104030"/>
                    <a:pt x="36586" y="74218"/>
                  </a:cubicBezTo>
                  <a:cubicBezTo>
                    <a:pt x="47192" y="58486"/>
                    <a:pt x="59410" y="42960"/>
                    <a:pt x="73902" y="30370"/>
                  </a:cubicBezTo>
                  <a:cubicBezTo>
                    <a:pt x="76031" y="29605"/>
                    <a:pt x="77727" y="28385"/>
                    <a:pt x="78616" y="26462"/>
                  </a:cubicBezTo>
                  <a:cubicBezTo>
                    <a:pt x="88994" y="18172"/>
                    <a:pt x="100488" y="11433"/>
                    <a:pt x="113347" y="7132"/>
                  </a:cubicBezTo>
                  <a:cubicBezTo>
                    <a:pt x="125090" y="2067"/>
                    <a:pt x="137081" y="0"/>
                    <a:pt x="149113" y="0"/>
                  </a:cubicBezTo>
                  <a:cubicBezTo>
                    <a:pt x="162489" y="0"/>
                    <a:pt x="175968" y="2564"/>
                    <a:pt x="189302" y="6429"/>
                  </a:cubicBezTo>
                  <a:cubicBezTo>
                    <a:pt x="206172" y="10750"/>
                    <a:pt x="222153" y="17903"/>
                    <a:pt x="238113" y="24788"/>
                  </a:cubicBezTo>
                  <a:cubicBezTo>
                    <a:pt x="249339" y="30308"/>
                    <a:pt x="257649" y="40045"/>
                    <a:pt x="266250" y="48893"/>
                  </a:cubicBezTo>
                  <a:cubicBezTo>
                    <a:pt x="278406" y="62000"/>
                    <a:pt x="284360" y="79035"/>
                    <a:pt x="291451" y="95099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2" name="Google Shape;1820;p37">
              <a:extLst>
                <a:ext uri="{FF2B5EF4-FFF2-40B4-BE49-F238E27FC236}">
                  <a16:creationId xmlns:a16="http://schemas.microsoft.com/office/drawing/2014/main" id="{0EC0B9B4-E403-B7C9-7706-AAC7F873B9FB}"/>
                </a:ext>
              </a:extLst>
            </p:cNvPr>
            <p:cNvSpPr/>
            <p:nvPr/>
          </p:nvSpPr>
          <p:spPr>
            <a:xfrm>
              <a:off x="16687453" y="6380680"/>
              <a:ext cx="270688" cy="451460"/>
            </a:xfrm>
            <a:custGeom>
              <a:avLst/>
              <a:gdLst/>
              <a:ahLst/>
              <a:cxnLst/>
              <a:rect l="l" t="t" r="r" b="b"/>
              <a:pathLst>
                <a:path w="270688" h="451460" extrusionOk="0">
                  <a:moveTo>
                    <a:pt x="270688" y="97435"/>
                  </a:moveTo>
                  <a:cubicBezTo>
                    <a:pt x="269469" y="96153"/>
                    <a:pt x="268166" y="94954"/>
                    <a:pt x="266823" y="93817"/>
                  </a:cubicBezTo>
                  <a:cubicBezTo>
                    <a:pt x="252062" y="83439"/>
                    <a:pt x="231595" y="79614"/>
                    <a:pt x="214208" y="84783"/>
                  </a:cubicBezTo>
                  <a:cubicBezTo>
                    <a:pt x="176293" y="96753"/>
                    <a:pt x="166431" y="141573"/>
                    <a:pt x="158120" y="175788"/>
                  </a:cubicBezTo>
                  <a:cubicBezTo>
                    <a:pt x="154523" y="191190"/>
                    <a:pt x="154192" y="207005"/>
                    <a:pt x="154006" y="222738"/>
                  </a:cubicBezTo>
                  <a:cubicBezTo>
                    <a:pt x="153882" y="232847"/>
                    <a:pt x="153097" y="243226"/>
                    <a:pt x="156549" y="252922"/>
                  </a:cubicBezTo>
                  <a:cubicBezTo>
                    <a:pt x="169636" y="293649"/>
                    <a:pt x="190702" y="337911"/>
                    <a:pt x="239533" y="339358"/>
                  </a:cubicBezTo>
                  <a:cubicBezTo>
                    <a:pt x="240422" y="339420"/>
                    <a:pt x="241311" y="339441"/>
                    <a:pt x="242221" y="339441"/>
                  </a:cubicBezTo>
                  <a:cubicBezTo>
                    <a:pt x="247989" y="339441"/>
                    <a:pt x="253881" y="338262"/>
                    <a:pt x="259401" y="336092"/>
                  </a:cubicBezTo>
                  <a:cubicBezTo>
                    <a:pt x="251979" y="358502"/>
                    <a:pt x="242490" y="380168"/>
                    <a:pt x="229755" y="399973"/>
                  </a:cubicBezTo>
                  <a:cubicBezTo>
                    <a:pt x="208667" y="429371"/>
                    <a:pt x="174411" y="448577"/>
                    <a:pt x="138108" y="451285"/>
                  </a:cubicBezTo>
                  <a:cubicBezTo>
                    <a:pt x="83881" y="454035"/>
                    <a:pt x="48219" y="424244"/>
                    <a:pt x="22729" y="378990"/>
                  </a:cubicBezTo>
                  <a:cubicBezTo>
                    <a:pt x="9435" y="351411"/>
                    <a:pt x="4763" y="320462"/>
                    <a:pt x="773" y="290382"/>
                  </a:cubicBezTo>
                  <a:cubicBezTo>
                    <a:pt x="-2245" y="253335"/>
                    <a:pt x="3978" y="216515"/>
                    <a:pt x="12433" y="180564"/>
                  </a:cubicBezTo>
                  <a:cubicBezTo>
                    <a:pt x="19628" y="147196"/>
                    <a:pt x="27814" y="113540"/>
                    <a:pt x="44911" y="83666"/>
                  </a:cubicBezTo>
                  <a:cubicBezTo>
                    <a:pt x="65275" y="44386"/>
                    <a:pt x="104576" y="16518"/>
                    <a:pt x="147329" y="6243"/>
                  </a:cubicBezTo>
                  <a:cubicBezTo>
                    <a:pt x="159836" y="2398"/>
                    <a:pt x="172778" y="0"/>
                    <a:pt x="185658" y="0"/>
                  </a:cubicBezTo>
                  <a:cubicBezTo>
                    <a:pt x="186960" y="0"/>
                    <a:pt x="188242" y="21"/>
                    <a:pt x="189544" y="83"/>
                  </a:cubicBezTo>
                  <a:cubicBezTo>
                    <a:pt x="198661" y="1633"/>
                    <a:pt x="207096" y="5044"/>
                    <a:pt x="215324" y="9117"/>
                  </a:cubicBezTo>
                  <a:cubicBezTo>
                    <a:pt x="215449" y="9365"/>
                    <a:pt x="215614" y="9613"/>
                    <a:pt x="215821" y="9882"/>
                  </a:cubicBezTo>
                  <a:cubicBezTo>
                    <a:pt x="216627" y="10399"/>
                    <a:pt x="217474" y="10854"/>
                    <a:pt x="218363" y="11246"/>
                  </a:cubicBezTo>
                  <a:cubicBezTo>
                    <a:pt x="219314" y="16312"/>
                    <a:pt x="226819" y="19185"/>
                    <a:pt x="230664" y="22658"/>
                  </a:cubicBezTo>
                  <a:cubicBezTo>
                    <a:pt x="237032" y="27393"/>
                    <a:pt x="242758" y="32974"/>
                    <a:pt x="248237" y="38701"/>
                  </a:cubicBezTo>
                  <a:cubicBezTo>
                    <a:pt x="262171" y="55013"/>
                    <a:pt x="265789" y="76885"/>
                    <a:pt x="270688" y="97435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23" name="Google Shape;1821;p37">
              <a:extLst>
                <a:ext uri="{FF2B5EF4-FFF2-40B4-BE49-F238E27FC236}">
                  <a16:creationId xmlns:a16="http://schemas.microsoft.com/office/drawing/2014/main" id="{EFDE93AA-5643-845D-A597-22FDA7D8D3BE}"/>
                </a:ext>
              </a:extLst>
            </p:cNvPr>
            <p:cNvSpPr/>
            <p:nvPr/>
          </p:nvSpPr>
          <p:spPr>
            <a:xfrm>
              <a:off x="16579456" y="6813740"/>
              <a:ext cx="45143" cy="44416"/>
            </a:xfrm>
            <a:custGeom>
              <a:avLst/>
              <a:gdLst/>
              <a:ahLst/>
              <a:cxnLst/>
              <a:rect l="l" t="t" r="r" b="b"/>
              <a:pathLst>
                <a:path w="45143" h="44416" extrusionOk="0">
                  <a:moveTo>
                    <a:pt x="27274" y="32"/>
                  </a:moveTo>
                  <a:cubicBezTo>
                    <a:pt x="53054" y="3878"/>
                    <a:pt x="50015" y="43799"/>
                    <a:pt x="24111" y="44377"/>
                  </a:cubicBezTo>
                  <a:cubicBezTo>
                    <a:pt x="-12792" y="45969"/>
                    <a:pt x="-3799" y="-1415"/>
                    <a:pt x="27274" y="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2" name="TiengVoTay-V.A-3234314">
            <a:hlinkClick r:id="" action="ppaction://media"/>
            <a:extLst>
              <a:ext uri="{FF2B5EF4-FFF2-40B4-BE49-F238E27FC236}">
                <a16:creationId xmlns:a16="http://schemas.microsoft.com/office/drawing/2014/main" id="{89990F24-C240-1845-37D4-933FDDE1FBA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048226" y="608913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764364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1107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" name="Google Shape;411;p13"/>
          <p:cNvSpPr/>
          <p:nvPr/>
        </p:nvSpPr>
        <p:spPr>
          <a:xfrm>
            <a:off x="7390266" y="3101331"/>
            <a:ext cx="1720002" cy="2002630"/>
          </a:xfrm>
          <a:custGeom>
            <a:avLst/>
            <a:gdLst/>
            <a:ahLst/>
            <a:cxnLst/>
            <a:rect l="l" t="t" r="r" b="b"/>
            <a:pathLst>
              <a:path w="5718238" h="5402816" extrusionOk="0">
                <a:moveTo>
                  <a:pt x="5700341" y="4195759"/>
                </a:moveTo>
                <a:cubicBezTo>
                  <a:pt x="5632297" y="4175529"/>
                  <a:pt x="5403463" y="4289252"/>
                  <a:pt x="5335419" y="4327197"/>
                </a:cubicBezTo>
                <a:cubicBezTo>
                  <a:pt x="5255939" y="4374172"/>
                  <a:pt x="5174629" y="4419204"/>
                  <a:pt x="5100524" y="4474522"/>
                </a:cubicBezTo>
                <a:cubicBezTo>
                  <a:pt x="5033509" y="4528469"/>
                  <a:pt x="4968553" y="4585044"/>
                  <a:pt x="4899594" y="4636591"/>
                </a:cubicBezTo>
                <a:cubicBezTo>
                  <a:pt x="4875007" y="4585501"/>
                  <a:pt x="4865629" y="4528240"/>
                  <a:pt x="4836124" y="4478980"/>
                </a:cubicBezTo>
                <a:cubicBezTo>
                  <a:pt x="4775742" y="4373943"/>
                  <a:pt x="4706555" y="4273708"/>
                  <a:pt x="4632793" y="4177701"/>
                </a:cubicBezTo>
                <a:cubicBezTo>
                  <a:pt x="4594711" y="4131412"/>
                  <a:pt x="4548509" y="4092209"/>
                  <a:pt x="4497963" y="4060206"/>
                </a:cubicBezTo>
                <a:cubicBezTo>
                  <a:pt x="4684712" y="3899395"/>
                  <a:pt x="4766594" y="3687494"/>
                  <a:pt x="4758474" y="3404388"/>
                </a:cubicBezTo>
                <a:cubicBezTo>
                  <a:pt x="4842757" y="3363814"/>
                  <a:pt x="4924868" y="3318211"/>
                  <a:pt x="4995656" y="3256492"/>
                </a:cubicBezTo>
                <a:cubicBezTo>
                  <a:pt x="5103841" y="3155913"/>
                  <a:pt x="5188124" y="3016704"/>
                  <a:pt x="5181949" y="2864921"/>
                </a:cubicBezTo>
                <a:cubicBezTo>
                  <a:pt x="5181720" y="2729026"/>
                  <a:pt x="5164452" y="2590502"/>
                  <a:pt x="5101439" y="2468322"/>
                </a:cubicBezTo>
                <a:cubicBezTo>
                  <a:pt x="5056038" y="2365229"/>
                  <a:pt x="4993598" y="2271965"/>
                  <a:pt x="4923953" y="2183844"/>
                </a:cubicBezTo>
                <a:cubicBezTo>
                  <a:pt x="4856023" y="2077779"/>
                  <a:pt x="4754929" y="1997774"/>
                  <a:pt x="4640455" y="1946799"/>
                </a:cubicBezTo>
                <a:cubicBezTo>
                  <a:pt x="4723251" y="1773529"/>
                  <a:pt x="4726568" y="1618661"/>
                  <a:pt x="4636910" y="1479451"/>
                </a:cubicBezTo>
                <a:cubicBezTo>
                  <a:pt x="4648231" y="1449963"/>
                  <a:pt x="4659439" y="1420475"/>
                  <a:pt x="4672247" y="1391559"/>
                </a:cubicBezTo>
                <a:cubicBezTo>
                  <a:pt x="4724623" y="1280580"/>
                  <a:pt x="4785006" y="1173486"/>
                  <a:pt x="4839098" y="1063193"/>
                </a:cubicBezTo>
                <a:cubicBezTo>
                  <a:pt x="4852020" y="1037934"/>
                  <a:pt x="4865058" y="1012789"/>
                  <a:pt x="4878209" y="987530"/>
                </a:cubicBezTo>
                <a:cubicBezTo>
                  <a:pt x="4902453" y="940327"/>
                  <a:pt x="4923953" y="887066"/>
                  <a:pt x="4975529" y="863978"/>
                </a:cubicBezTo>
                <a:cubicBezTo>
                  <a:pt x="5025504" y="835862"/>
                  <a:pt x="5067246" y="796088"/>
                  <a:pt x="5110817" y="759400"/>
                </a:cubicBezTo>
                <a:cubicBezTo>
                  <a:pt x="5151643" y="721454"/>
                  <a:pt x="5196244" y="687166"/>
                  <a:pt x="5231466" y="643734"/>
                </a:cubicBezTo>
                <a:cubicBezTo>
                  <a:pt x="5294250" y="567386"/>
                  <a:pt x="5267032" y="504524"/>
                  <a:pt x="5164909" y="528183"/>
                </a:cubicBezTo>
                <a:cubicBezTo>
                  <a:pt x="5243245" y="420290"/>
                  <a:pt x="5189267" y="347713"/>
                  <a:pt x="5067703" y="412060"/>
                </a:cubicBezTo>
                <a:cubicBezTo>
                  <a:pt x="5114590" y="321997"/>
                  <a:pt x="5061299" y="233762"/>
                  <a:pt x="4963864" y="303710"/>
                </a:cubicBezTo>
                <a:cubicBezTo>
                  <a:pt x="4875464" y="363371"/>
                  <a:pt x="4823202" y="454692"/>
                  <a:pt x="4766708" y="542470"/>
                </a:cubicBezTo>
                <a:cubicBezTo>
                  <a:pt x="4741434" y="481551"/>
                  <a:pt x="4715818" y="412060"/>
                  <a:pt x="4656008" y="376858"/>
                </a:cubicBezTo>
                <a:cubicBezTo>
                  <a:pt x="4627418" y="361885"/>
                  <a:pt x="4583618" y="356857"/>
                  <a:pt x="4563147" y="387144"/>
                </a:cubicBezTo>
                <a:cubicBezTo>
                  <a:pt x="4547366" y="420404"/>
                  <a:pt x="4560060" y="459950"/>
                  <a:pt x="4560861" y="495266"/>
                </a:cubicBezTo>
                <a:cubicBezTo>
                  <a:pt x="4568179" y="591616"/>
                  <a:pt x="4599400" y="689566"/>
                  <a:pt x="4670989" y="757457"/>
                </a:cubicBezTo>
                <a:cubicBezTo>
                  <a:pt x="4623873" y="841005"/>
                  <a:pt x="4590594" y="930612"/>
                  <a:pt x="4554571" y="1019189"/>
                </a:cubicBezTo>
                <a:cubicBezTo>
                  <a:pt x="4515803" y="1106853"/>
                  <a:pt x="4457479" y="1186402"/>
                  <a:pt x="4428661" y="1278179"/>
                </a:cubicBezTo>
                <a:cubicBezTo>
                  <a:pt x="4322192" y="1203317"/>
                  <a:pt x="4203486" y="1145370"/>
                  <a:pt x="4076775" y="1114739"/>
                </a:cubicBezTo>
                <a:cubicBezTo>
                  <a:pt x="3933597" y="1075422"/>
                  <a:pt x="3777724" y="1061478"/>
                  <a:pt x="3633974" y="1104339"/>
                </a:cubicBezTo>
                <a:cubicBezTo>
                  <a:pt x="3605727" y="1047420"/>
                  <a:pt x="3581712" y="987644"/>
                  <a:pt x="3543058" y="936669"/>
                </a:cubicBezTo>
                <a:cubicBezTo>
                  <a:pt x="3472841" y="849006"/>
                  <a:pt x="3379066" y="778715"/>
                  <a:pt x="3272368" y="742256"/>
                </a:cubicBezTo>
                <a:cubicBezTo>
                  <a:pt x="3205811" y="719854"/>
                  <a:pt x="3134450" y="717682"/>
                  <a:pt x="3064805" y="716539"/>
                </a:cubicBezTo>
                <a:cubicBezTo>
                  <a:pt x="3015402" y="716654"/>
                  <a:pt x="2965541" y="719854"/>
                  <a:pt x="2918425" y="735969"/>
                </a:cubicBezTo>
                <a:cubicBezTo>
                  <a:pt x="2811499" y="768314"/>
                  <a:pt x="2729274" y="842034"/>
                  <a:pt x="2660200" y="927412"/>
                </a:cubicBezTo>
                <a:cubicBezTo>
                  <a:pt x="2657913" y="930155"/>
                  <a:pt x="2655740" y="933012"/>
                  <a:pt x="2653453" y="935869"/>
                </a:cubicBezTo>
                <a:cubicBezTo>
                  <a:pt x="2618573" y="979872"/>
                  <a:pt x="2586896" y="1026619"/>
                  <a:pt x="2557048" y="1072336"/>
                </a:cubicBezTo>
                <a:cubicBezTo>
                  <a:pt x="2501583" y="933012"/>
                  <a:pt x="2375673" y="827176"/>
                  <a:pt x="2225748" y="807517"/>
                </a:cubicBezTo>
                <a:cubicBezTo>
                  <a:pt x="2124653" y="779972"/>
                  <a:pt x="2018070" y="782373"/>
                  <a:pt x="1914689" y="793802"/>
                </a:cubicBezTo>
                <a:cubicBezTo>
                  <a:pt x="1862998" y="798717"/>
                  <a:pt x="1807991" y="799288"/>
                  <a:pt x="1756301" y="811289"/>
                </a:cubicBezTo>
                <a:cubicBezTo>
                  <a:pt x="1650060" y="835634"/>
                  <a:pt x="1545421" y="873122"/>
                  <a:pt x="1455649" y="935984"/>
                </a:cubicBezTo>
                <a:cubicBezTo>
                  <a:pt x="1398697" y="977587"/>
                  <a:pt x="1348379" y="1027762"/>
                  <a:pt x="1306523" y="1084108"/>
                </a:cubicBezTo>
                <a:cubicBezTo>
                  <a:pt x="1297603" y="1070508"/>
                  <a:pt x="1288912" y="1056678"/>
                  <a:pt x="1280106" y="1042848"/>
                </a:cubicBezTo>
                <a:cubicBezTo>
                  <a:pt x="1247399" y="993931"/>
                  <a:pt x="1222355" y="940670"/>
                  <a:pt x="1188618" y="892438"/>
                </a:cubicBezTo>
                <a:cubicBezTo>
                  <a:pt x="1163802" y="857007"/>
                  <a:pt x="1135555" y="823976"/>
                  <a:pt x="1110968" y="788430"/>
                </a:cubicBezTo>
                <a:cubicBezTo>
                  <a:pt x="1065910" y="727854"/>
                  <a:pt x="1022682" y="666250"/>
                  <a:pt x="981170" y="603274"/>
                </a:cubicBezTo>
                <a:cubicBezTo>
                  <a:pt x="963673" y="574701"/>
                  <a:pt x="935998" y="551385"/>
                  <a:pt x="922046" y="521325"/>
                </a:cubicBezTo>
                <a:cubicBezTo>
                  <a:pt x="918958" y="475836"/>
                  <a:pt x="936569" y="431833"/>
                  <a:pt x="944575" y="387487"/>
                </a:cubicBezTo>
                <a:cubicBezTo>
                  <a:pt x="953609" y="347599"/>
                  <a:pt x="960928" y="307596"/>
                  <a:pt x="965502" y="266907"/>
                </a:cubicBezTo>
                <a:cubicBezTo>
                  <a:pt x="968133" y="224733"/>
                  <a:pt x="975566" y="179587"/>
                  <a:pt x="959327" y="139355"/>
                </a:cubicBezTo>
                <a:cubicBezTo>
                  <a:pt x="938857" y="80265"/>
                  <a:pt x="876187" y="92952"/>
                  <a:pt x="845196" y="135584"/>
                </a:cubicBezTo>
                <a:cubicBezTo>
                  <a:pt x="816720" y="172615"/>
                  <a:pt x="807114" y="219132"/>
                  <a:pt x="794649" y="263136"/>
                </a:cubicBezTo>
                <a:cubicBezTo>
                  <a:pt x="745703" y="172501"/>
                  <a:pt x="690810" y="81180"/>
                  <a:pt x="614189" y="10889"/>
                </a:cubicBezTo>
                <a:cubicBezTo>
                  <a:pt x="547860" y="-29228"/>
                  <a:pt x="522816" y="50549"/>
                  <a:pt x="526018" y="103467"/>
                </a:cubicBezTo>
                <a:cubicBezTo>
                  <a:pt x="407427" y="-52658"/>
                  <a:pt x="389472" y="144956"/>
                  <a:pt x="432929" y="237419"/>
                </a:cubicBezTo>
                <a:cubicBezTo>
                  <a:pt x="340183" y="153756"/>
                  <a:pt x="282660" y="226790"/>
                  <a:pt x="326231" y="325311"/>
                </a:cubicBezTo>
                <a:cubicBezTo>
                  <a:pt x="344300" y="365086"/>
                  <a:pt x="370946" y="399831"/>
                  <a:pt x="396562" y="435034"/>
                </a:cubicBezTo>
                <a:cubicBezTo>
                  <a:pt x="434415" y="492523"/>
                  <a:pt x="463463" y="554814"/>
                  <a:pt x="492739" y="618932"/>
                </a:cubicBezTo>
                <a:cubicBezTo>
                  <a:pt x="530363" y="698024"/>
                  <a:pt x="571304" y="775629"/>
                  <a:pt x="622880" y="846606"/>
                </a:cubicBezTo>
                <a:cubicBezTo>
                  <a:pt x="662335" y="905353"/>
                  <a:pt x="698129" y="966386"/>
                  <a:pt x="738041" y="1024904"/>
                </a:cubicBezTo>
                <a:cubicBezTo>
                  <a:pt x="775322" y="1077251"/>
                  <a:pt x="818893" y="1124683"/>
                  <a:pt x="857432" y="1176115"/>
                </a:cubicBezTo>
                <a:cubicBezTo>
                  <a:pt x="953609" y="1312811"/>
                  <a:pt x="1044411" y="1454535"/>
                  <a:pt x="1158199" y="1578087"/>
                </a:cubicBezTo>
                <a:cubicBezTo>
                  <a:pt x="1162888" y="1582430"/>
                  <a:pt x="1168834" y="1584830"/>
                  <a:pt x="1174781" y="1585173"/>
                </a:cubicBezTo>
                <a:cubicBezTo>
                  <a:pt x="1175925" y="1620375"/>
                  <a:pt x="1177068" y="1655463"/>
                  <a:pt x="1176268" y="1690437"/>
                </a:cubicBezTo>
                <a:cubicBezTo>
                  <a:pt x="985058" y="1681751"/>
                  <a:pt x="795335" y="1751813"/>
                  <a:pt x="643808" y="1866221"/>
                </a:cubicBezTo>
                <a:cubicBezTo>
                  <a:pt x="523044" y="1964514"/>
                  <a:pt x="439104" y="2105324"/>
                  <a:pt x="416461" y="2259964"/>
                </a:cubicBezTo>
                <a:cubicBezTo>
                  <a:pt x="395190" y="2409232"/>
                  <a:pt x="435788" y="2583758"/>
                  <a:pt x="511608" y="2713253"/>
                </a:cubicBezTo>
                <a:cubicBezTo>
                  <a:pt x="555179" y="2779087"/>
                  <a:pt x="604926" y="2841262"/>
                  <a:pt x="659247" y="2898409"/>
                </a:cubicBezTo>
                <a:cubicBezTo>
                  <a:pt x="705791" y="2942070"/>
                  <a:pt x="760570" y="2975558"/>
                  <a:pt x="805856" y="3020818"/>
                </a:cubicBezTo>
                <a:cubicBezTo>
                  <a:pt x="672398" y="3113853"/>
                  <a:pt x="569932" y="3270093"/>
                  <a:pt x="581253" y="3437305"/>
                </a:cubicBezTo>
                <a:cubicBezTo>
                  <a:pt x="585027" y="3577772"/>
                  <a:pt x="650441" y="3689666"/>
                  <a:pt x="757596" y="3777444"/>
                </a:cubicBezTo>
                <a:cubicBezTo>
                  <a:pt x="886709" y="3886251"/>
                  <a:pt x="1059964" y="3936998"/>
                  <a:pt x="1227386" y="3934369"/>
                </a:cubicBezTo>
                <a:cubicBezTo>
                  <a:pt x="1324364" y="3933569"/>
                  <a:pt x="1424428" y="3933112"/>
                  <a:pt x="1516488" y="3899166"/>
                </a:cubicBezTo>
                <a:cubicBezTo>
                  <a:pt x="1525522" y="3916882"/>
                  <a:pt x="1534671" y="3934712"/>
                  <a:pt x="1543934" y="3952427"/>
                </a:cubicBezTo>
                <a:cubicBezTo>
                  <a:pt x="1512714" y="3964543"/>
                  <a:pt x="1486297" y="3987973"/>
                  <a:pt x="1460452" y="4008774"/>
                </a:cubicBezTo>
                <a:cubicBezTo>
                  <a:pt x="1353983" y="4109467"/>
                  <a:pt x="1246370" y="4210617"/>
                  <a:pt x="1161858" y="4331198"/>
                </a:cubicBezTo>
                <a:cubicBezTo>
                  <a:pt x="1095758" y="4421375"/>
                  <a:pt x="1022225" y="4506981"/>
                  <a:pt x="969162" y="4605960"/>
                </a:cubicBezTo>
                <a:cubicBezTo>
                  <a:pt x="924447" y="4685623"/>
                  <a:pt x="883163" y="4767114"/>
                  <a:pt x="838906" y="4846891"/>
                </a:cubicBezTo>
                <a:cubicBezTo>
                  <a:pt x="804941" y="4909181"/>
                  <a:pt x="809287" y="4913753"/>
                  <a:pt x="742043" y="4880722"/>
                </a:cubicBezTo>
                <a:cubicBezTo>
                  <a:pt x="660962" y="4841863"/>
                  <a:pt x="579881" y="4803117"/>
                  <a:pt x="496970" y="4768372"/>
                </a:cubicBezTo>
                <a:cubicBezTo>
                  <a:pt x="429155" y="4743112"/>
                  <a:pt x="357909" y="4726540"/>
                  <a:pt x="291694" y="4696938"/>
                </a:cubicBezTo>
                <a:cubicBezTo>
                  <a:pt x="240118" y="4674193"/>
                  <a:pt x="186026" y="4657392"/>
                  <a:pt x="131248" y="4644248"/>
                </a:cubicBezTo>
                <a:cubicBezTo>
                  <a:pt x="97168" y="4638191"/>
                  <a:pt x="64004" y="4621961"/>
                  <a:pt x="29239" y="4622418"/>
                </a:cubicBezTo>
                <a:cubicBezTo>
                  <a:pt x="17917" y="4624361"/>
                  <a:pt x="7282" y="4632590"/>
                  <a:pt x="3050" y="4643448"/>
                </a:cubicBezTo>
                <a:cubicBezTo>
                  <a:pt x="-13532" y="4701510"/>
                  <a:pt x="41361" y="4748370"/>
                  <a:pt x="74525" y="4789059"/>
                </a:cubicBezTo>
                <a:cubicBezTo>
                  <a:pt x="109405" y="4832147"/>
                  <a:pt x="148745" y="4871122"/>
                  <a:pt x="188885" y="4909181"/>
                </a:cubicBezTo>
                <a:cubicBezTo>
                  <a:pt x="227081" y="4948956"/>
                  <a:pt x="261961" y="4991816"/>
                  <a:pt x="304503" y="5027133"/>
                </a:cubicBezTo>
                <a:cubicBezTo>
                  <a:pt x="362598" y="5078908"/>
                  <a:pt x="418062" y="5138455"/>
                  <a:pt x="483362" y="5182344"/>
                </a:cubicBezTo>
                <a:cubicBezTo>
                  <a:pt x="555179" y="5237891"/>
                  <a:pt x="636261" y="5279379"/>
                  <a:pt x="712310" y="5328640"/>
                </a:cubicBezTo>
                <a:cubicBezTo>
                  <a:pt x="744788" y="5351727"/>
                  <a:pt x="778295" y="5373215"/>
                  <a:pt x="811917" y="5394473"/>
                </a:cubicBezTo>
                <a:cubicBezTo>
                  <a:pt x="818779" y="5398816"/>
                  <a:pt x="826212" y="5402703"/>
                  <a:pt x="834560" y="5402817"/>
                </a:cubicBezTo>
                <a:cubicBezTo>
                  <a:pt x="901118" y="5397331"/>
                  <a:pt x="909809" y="5313668"/>
                  <a:pt x="935311" y="5265321"/>
                </a:cubicBezTo>
                <a:cubicBezTo>
                  <a:pt x="954410" y="5221661"/>
                  <a:pt x="973050" y="5179144"/>
                  <a:pt x="995579" y="5136855"/>
                </a:cubicBezTo>
                <a:cubicBezTo>
                  <a:pt x="1050014" y="5026219"/>
                  <a:pt x="1126635" y="4929069"/>
                  <a:pt x="1193879" y="4826433"/>
                </a:cubicBezTo>
                <a:cubicBezTo>
                  <a:pt x="1257920" y="4711453"/>
                  <a:pt x="1338087" y="4605960"/>
                  <a:pt x="1424200" y="4506410"/>
                </a:cubicBezTo>
                <a:cubicBezTo>
                  <a:pt x="1503337" y="4408003"/>
                  <a:pt x="1593109" y="4319197"/>
                  <a:pt x="1690429" y="4238734"/>
                </a:cubicBezTo>
                <a:cubicBezTo>
                  <a:pt x="1699349" y="4229019"/>
                  <a:pt x="1715588" y="4218046"/>
                  <a:pt x="1726110" y="4205703"/>
                </a:cubicBezTo>
                <a:cubicBezTo>
                  <a:pt x="1844243" y="4301710"/>
                  <a:pt x="1988908" y="4359771"/>
                  <a:pt x="2137919" y="4387202"/>
                </a:cubicBezTo>
                <a:cubicBezTo>
                  <a:pt x="2233524" y="4406403"/>
                  <a:pt x="2330616" y="4421947"/>
                  <a:pt x="2428279" y="4425261"/>
                </a:cubicBezTo>
                <a:cubicBezTo>
                  <a:pt x="2625778" y="4424804"/>
                  <a:pt x="2828424" y="4430862"/>
                  <a:pt x="3017803" y="4366514"/>
                </a:cubicBezTo>
                <a:cubicBezTo>
                  <a:pt x="3112265" y="4339655"/>
                  <a:pt x="3198950" y="4293138"/>
                  <a:pt x="3274999" y="4231305"/>
                </a:cubicBezTo>
                <a:cubicBezTo>
                  <a:pt x="3311022" y="4202503"/>
                  <a:pt x="3340070" y="4166271"/>
                  <a:pt x="3374492" y="4135640"/>
                </a:cubicBezTo>
                <a:cubicBezTo>
                  <a:pt x="3481876" y="4200331"/>
                  <a:pt x="3594634" y="4262507"/>
                  <a:pt x="3717914" y="4290395"/>
                </a:cubicBezTo>
                <a:cubicBezTo>
                  <a:pt x="3793277" y="4303881"/>
                  <a:pt x="3870584" y="4297824"/>
                  <a:pt x="3946748" y="4294852"/>
                </a:cubicBezTo>
                <a:cubicBezTo>
                  <a:pt x="4070371" y="4291538"/>
                  <a:pt x="4189420" y="4249934"/>
                  <a:pt x="4298062" y="4192902"/>
                </a:cubicBezTo>
                <a:cubicBezTo>
                  <a:pt x="4303780" y="4189930"/>
                  <a:pt x="4309383" y="4186844"/>
                  <a:pt x="4315101" y="4183758"/>
                </a:cubicBezTo>
                <a:cubicBezTo>
                  <a:pt x="4412879" y="4318739"/>
                  <a:pt x="4503681" y="4461150"/>
                  <a:pt x="4565778" y="4616361"/>
                </a:cubicBezTo>
                <a:cubicBezTo>
                  <a:pt x="4623186" y="4760371"/>
                  <a:pt x="4669502" y="4909067"/>
                  <a:pt x="4736975" y="5048849"/>
                </a:cubicBezTo>
                <a:cubicBezTo>
                  <a:pt x="4745895" y="5069307"/>
                  <a:pt x="4753900" y="5090109"/>
                  <a:pt x="4761562" y="5111024"/>
                </a:cubicBezTo>
                <a:cubicBezTo>
                  <a:pt x="4765793" y="5124968"/>
                  <a:pt x="4772197" y="5139712"/>
                  <a:pt x="4786492" y="5145655"/>
                </a:cubicBezTo>
                <a:cubicBezTo>
                  <a:pt x="4849733" y="5166800"/>
                  <a:pt x="4929099" y="5058792"/>
                  <a:pt x="4976902" y="5022904"/>
                </a:cubicBezTo>
                <a:cubicBezTo>
                  <a:pt x="5022874" y="4983930"/>
                  <a:pt x="5073535" y="4943470"/>
                  <a:pt x="5116420" y="4900038"/>
                </a:cubicBezTo>
                <a:cubicBezTo>
                  <a:pt x="5207794" y="4816146"/>
                  <a:pt x="5298595" y="4731797"/>
                  <a:pt x="5383450" y="4641163"/>
                </a:cubicBezTo>
                <a:cubicBezTo>
                  <a:pt x="5443261" y="4578987"/>
                  <a:pt x="5495180" y="4509725"/>
                  <a:pt x="5553275" y="4445834"/>
                </a:cubicBezTo>
                <a:cubicBezTo>
                  <a:pt x="5604965" y="4383887"/>
                  <a:pt x="5641218" y="4311653"/>
                  <a:pt x="5699998" y="4252906"/>
                </a:cubicBezTo>
                <a:cubicBezTo>
                  <a:pt x="5720697" y="4236791"/>
                  <a:pt x="5727559" y="4208789"/>
                  <a:pt x="5700341" y="419575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29" name="Google Shape;429;p13"/>
          <p:cNvSpPr/>
          <p:nvPr/>
        </p:nvSpPr>
        <p:spPr>
          <a:xfrm rot="850509">
            <a:off x="76420" y="4362113"/>
            <a:ext cx="798866" cy="723457"/>
          </a:xfrm>
          <a:custGeom>
            <a:avLst/>
            <a:gdLst/>
            <a:ahLst/>
            <a:cxnLst/>
            <a:rect l="l" t="t" r="r" b="b"/>
            <a:pathLst>
              <a:path w="1596993" h="1448001" extrusionOk="0">
                <a:moveTo>
                  <a:pt x="1545543" y="685931"/>
                </a:moveTo>
                <a:cubicBezTo>
                  <a:pt x="1490866" y="673677"/>
                  <a:pt x="1434592" y="671348"/>
                  <a:pt x="1379053" y="665316"/>
                </a:cubicBezTo>
                <a:cubicBezTo>
                  <a:pt x="1274202" y="654115"/>
                  <a:pt x="1168680" y="648148"/>
                  <a:pt x="1063254" y="652775"/>
                </a:cubicBezTo>
                <a:cubicBezTo>
                  <a:pt x="1101931" y="614991"/>
                  <a:pt x="1142172" y="578739"/>
                  <a:pt x="1182317" y="542455"/>
                </a:cubicBezTo>
                <a:cubicBezTo>
                  <a:pt x="1202566" y="522638"/>
                  <a:pt x="1224156" y="504257"/>
                  <a:pt x="1245266" y="485333"/>
                </a:cubicBezTo>
                <a:cubicBezTo>
                  <a:pt x="1265291" y="466537"/>
                  <a:pt x="1285092" y="447517"/>
                  <a:pt x="1305948" y="429615"/>
                </a:cubicBezTo>
                <a:cubicBezTo>
                  <a:pt x="1324791" y="412286"/>
                  <a:pt x="1343251" y="394543"/>
                  <a:pt x="1363659" y="379034"/>
                </a:cubicBezTo>
                <a:cubicBezTo>
                  <a:pt x="1390933" y="356696"/>
                  <a:pt x="1414982" y="329762"/>
                  <a:pt x="1433762" y="299924"/>
                </a:cubicBezTo>
                <a:cubicBezTo>
                  <a:pt x="1446281" y="277873"/>
                  <a:pt x="1461324" y="251801"/>
                  <a:pt x="1452477" y="225857"/>
                </a:cubicBezTo>
                <a:cubicBezTo>
                  <a:pt x="1445738" y="207731"/>
                  <a:pt x="1428875" y="192604"/>
                  <a:pt x="1409393" y="189988"/>
                </a:cubicBezTo>
                <a:cubicBezTo>
                  <a:pt x="1374773" y="186062"/>
                  <a:pt x="1341973" y="202306"/>
                  <a:pt x="1313006" y="219506"/>
                </a:cubicBezTo>
                <a:cubicBezTo>
                  <a:pt x="1271232" y="246089"/>
                  <a:pt x="1234056" y="278894"/>
                  <a:pt x="1195923" y="310264"/>
                </a:cubicBezTo>
                <a:cubicBezTo>
                  <a:pt x="1149294" y="349803"/>
                  <a:pt x="1104773" y="391799"/>
                  <a:pt x="1060156" y="433603"/>
                </a:cubicBezTo>
                <a:cubicBezTo>
                  <a:pt x="1036363" y="457027"/>
                  <a:pt x="1015476" y="483227"/>
                  <a:pt x="990980" y="506012"/>
                </a:cubicBezTo>
                <a:cubicBezTo>
                  <a:pt x="979067" y="517723"/>
                  <a:pt x="968016" y="530297"/>
                  <a:pt x="956615" y="542487"/>
                </a:cubicBezTo>
                <a:cubicBezTo>
                  <a:pt x="942977" y="557294"/>
                  <a:pt x="927041" y="569485"/>
                  <a:pt x="911998" y="582728"/>
                </a:cubicBezTo>
                <a:cubicBezTo>
                  <a:pt x="920877" y="452432"/>
                  <a:pt x="951792" y="324401"/>
                  <a:pt x="964695" y="194551"/>
                </a:cubicBezTo>
                <a:cubicBezTo>
                  <a:pt x="970572" y="144800"/>
                  <a:pt x="975969" y="94730"/>
                  <a:pt x="971689" y="44629"/>
                </a:cubicBezTo>
                <a:cubicBezTo>
                  <a:pt x="971306" y="8409"/>
                  <a:pt x="932374" y="-7547"/>
                  <a:pt x="901459" y="3398"/>
                </a:cubicBezTo>
                <a:cubicBezTo>
                  <a:pt x="871533" y="12589"/>
                  <a:pt x="847516" y="36108"/>
                  <a:pt x="833272" y="63489"/>
                </a:cubicBezTo>
                <a:cubicBezTo>
                  <a:pt x="793542" y="143173"/>
                  <a:pt x="780799" y="232813"/>
                  <a:pt x="762530" y="319103"/>
                </a:cubicBezTo>
                <a:cubicBezTo>
                  <a:pt x="755312" y="351685"/>
                  <a:pt x="751352" y="384810"/>
                  <a:pt x="746306" y="417775"/>
                </a:cubicBezTo>
                <a:cubicBezTo>
                  <a:pt x="736278" y="478121"/>
                  <a:pt x="725802" y="538753"/>
                  <a:pt x="722161" y="599897"/>
                </a:cubicBezTo>
                <a:cubicBezTo>
                  <a:pt x="704372" y="571910"/>
                  <a:pt x="687701" y="543061"/>
                  <a:pt x="670678" y="514500"/>
                </a:cubicBezTo>
                <a:cubicBezTo>
                  <a:pt x="652601" y="482269"/>
                  <a:pt x="637495" y="448379"/>
                  <a:pt x="618205" y="416818"/>
                </a:cubicBezTo>
                <a:cubicBezTo>
                  <a:pt x="588247" y="368854"/>
                  <a:pt x="559855" y="319901"/>
                  <a:pt x="525522" y="274873"/>
                </a:cubicBezTo>
                <a:cubicBezTo>
                  <a:pt x="514535" y="258215"/>
                  <a:pt x="505401" y="240408"/>
                  <a:pt x="493265" y="224516"/>
                </a:cubicBezTo>
                <a:cubicBezTo>
                  <a:pt x="481065" y="208337"/>
                  <a:pt x="467938" y="192860"/>
                  <a:pt x="454972" y="177319"/>
                </a:cubicBezTo>
                <a:cubicBezTo>
                  <a:pt x="423066" y="140205"/>
                  <a:pt x="386849" y="103698"/>
                  <a:pt x="340156" y="86050"/>
                </a:cubicBezTo>
                <a:cubicBezTo>
                  <a:pt x="322303" y="78806"/>
                  <a:pt x="302438" y="74913"/>
                  <a:pt x="283403" y="79445"/>
                </a:cubicBezTo>
                <a:cubicBezTo>
                  <a:pt x="254979" y="86816"/>
                  <a:pt x="261047" y="124377"/>
                  <a:pt x="265103" y="146587"/>
                </a:cubicBezTo>
                <a:cubicBezTo>
                  <a:pt x="277719" y="213124"/>
                  <a:pt x="306079" y="275384"/>
                  <a:pt x="343350" y="331613"/>
                </a:cubicBezTo>
                <a:cubicBezTo>
                  <a:pt x="358329" y="356121"/>
                  <a:pt x="371072" y="381970"/>
                  <a:pt x="386434" y="406287"/>
                </a:cubicBezTo>
                <a:cubicBezTo>
                  <a:pt x="407193" y="438295"/>
                  <a:pt x="430476" y="468707"/>
                  <a:pt x="453599" y="499055"/>
                </a:cubicBezTo>
                <a:cubicBezTo>
                  <a:pt x="486430" y="539168"/>
                  <a:pt x="516420" y="581484"/>
                  <a:pt x="552477" y="618884"/>
                </a:cubicBezTo>
                <a:cubicBezTo>
                  <a:pt x="569053" y="638127"/>
                  <a:pt x="584415" y="658328"/>
                  <a:pt x="601182" y="677379"/>
                </a:cubicBezTo>
                <a:cubicBezTo>
                  <a:pt x="610731" y="688644"/>
                  <a:pt x="620823" y="700100"/>
                  <a:pt x="625614" y="714301"/>
                </a:cubicBezTo>
                <a:cubicBezTo>
                  <a:pt x="573428" y="705685"/>
                  <a:pt x="520699" y="709929"/>
                  <a:pt x="468098" y="710695"/>
                </a:cubicBezTo>
                <a:cubicBezTo>
                  <a:pt x="400710" y="713088"/>
                  <a:pt x="333226" y="712769"/>
                  <a:pt x="265934" y="717301"/>
                </a:cubicBezTo>
                <a:cubicBezTo>
                  <a:pt x="232623" y="719088"/>
                  <a:pt x="199216" y="719343"/>
                  <a:pt x="165841" y="720492"/>
                </a:cubicBezTo>
                <a:cubicBezTo>
                  <a:pt x="114837" y="721864"/>
                  <a:pt x="60352" y="722439"/>
                  <a:pt x="14873" y="748383"/>
                </a:cubicBezTo>
                <a:cubicBezTo>
                  <a:pt x="-29457" y="782210"/>
                  <a:pt x="36239" y="828610"/>
                  <a:pt x="69677" y="837737"/>
                </a:cubicBezTo>
                <a:cubicBezTo>
                  <a:pt x="101743" y="847502"/>
                  <a:pt x="135564" y="849416"/>
                  <a:pt x="168811" y="851714"/>
                </a:cubicBezTo>
                <a:cubicBezTo>
                  <a:pt x="219720" y="853916"/>
                  <a:pt x="270788" y="852863"/>
                  <a:pt x="321665" y="850757"/>
                </a:cubicBezTo>
                <a:cubicBezTo>
                  <a:pt x="373020" y="848299"/>
                  <a:pt x="424408" y="846353"/>
                  <a:pt x="475667" y="842523"/>
                </a:cubicBezTo>
                <a:cubicBezTo>
                  <a:pt x="520092" y="838758"/>
                  <a:pt x="564613" y="834705"/>
                  <a:pt x="609230" y="836843"/>
                </a:cubicBezTo>
                <a:cubicBezTo>
                  <a:pt x="590483" y="849384"/>
                  <a:pt x="574195" y="864926"/>
                  <a:pt x="557811" y="880243"/>
                </a:cubicBezTo>
                <a:cubicBezTo>
                  <a:pt x="484674" y="935004"/>
                  <a:pt x="411505" y="990020"/>
                  <a:pt x="344212" y="1052025"/>
                </a:cubicBezTo>
                <a:cubicBezTo>
                  <a:pt x="290462" y="1096575"/>
                  <a:pt x="239649" y="1146261"/>
                  <a:pt x="203847" y="1206735"/>
                </a:cubicBezTo>
                <a:cubicBezTo>
                  <a:pt x="185227" y="1236508"/>
                  <a:pt x="166799" y="1270463"/>
                  <a:pt x="174528" y="1306715"/>
                </a:cubicBezTo>
                <a:cubicBezTo>
                  <a:pt x="179000" y="1335212"/>
                  <a:pt x="206242" y="1328415"/>
                  <a:pt x="226459" y="1322639"/>
                </a:cubicBezTo>
                <a:cubicBezTo>
                  <a:pt x="257630" y="1312172"/>
                  <a:pt x="287779" y="1298130"/>
                  <a:pt x="315820" y="1280930"/>
                </a:cubicBezTo>
                <a:cubicBezTo>
                  <a:pt x="394897" y="1230892"/>
                  <a:pt x="468897" y="1172780"/>
                  <a:pt x="534496" y="1106020"/>
                </a:cubicBezTo>
                <a:cubicBezTo>
                  <a:pt x="572598" y="1072226"/>
                  <a:pt x="605749" y="1033453"/>
                  <a:pt x="643212" y="998988"/>
                </a:cubicBezTo>
                <a:cubicBezTo>
                  <a:pt x="684954" y="957311"/>
                  <a:pt x="731615" y="920165"/>
                  <a:pt x="775848" y="880945"/>
                </a:cubicBezTo>
                <a:cubicBezTo>
                  <a:pt x="775689" y="969469"/>
                  <a:pt x="775784" y="1058025"/>
                  <a:pt x="778723" y="1146517"/>
                </a:cubicBezTo>
                <a:cubicBezTo>
                  <a:pt x="779106" y="1214713"/>
                  <a:pt x="790859" y="1282143"/>
                  <a:pt x="807626" y="1348073"/>
                </a:cubicBezTo>
                <a:cubicBezTo>
                  <a:pt x="816153" y="1374623"/>
                  <a:pt x="830781" y="1438415"/>
                  <a:pt x="858567" y="1447542"/>
                </a:cubicBezTo>
                <a:cubicBezTo>
                  <a:pt x="897019" y="1458552"/>
                  <a:pt x="929691" y="1268389"/>
                  <a:pt x="937836" y="1236445"/>
                </a:cubicBezTo>
                <a:cubicBezTo>
                  <a:pt x="951026" y="1171919"/>
                  <a:pt x="961885" y="1106914"/>
                  <a:pt x="966611" y="1041175"/>
                </a:cubicBezTo>
                <a:cubicBezTo>
                  <a:pt x="970955" y="984213"/>
                  <a:pt x="973606" y="927441"/>
                  <a:pt x="979386" y="870478"/>
                </a:cubicBezTo>
                <a:cubicBezTo>
                  <a:pt x="998677" y="890232"/>
                  <a:pt x="1019979" y="907815"/>
                  <a:pt x="1039716" y="927090"/>
                </a:cubicBezTo>
                <a:cubicBezTo>
                  <a:pt x="1057186" y="944769"/>
                  <a:pt x="1074305" y="962800"/>
                  <a:pt x="1092349" y="979936"/>
                </a:cubicBezTo>
                <a:cubicBezTo>
                  <a:pt x="1114099" y="1002083"/>
                  <a:pt x="1133517" y="1026400"/>
                  <a:pt x="1156384" y="1047494"/>
                </a:cubicBezTo>
                <a:cubicBezTo>
                  <a:pt x="1171235" y="1062173"/>
                  <a:pt x="1182828" y="1077906"/>
                  <a:pt x="1197328" y="1093766"/>
                </a:cubicBezTo>
                <a:cubicBezTo>
                  <a:pt x="1214606" y="1112052"/>
                  <a:pt x="1233066" y="1129157"/>
                  <a:pt x="1251654" y="1146070"/>
                </a:cubicBezTo>
                <a:cubicBezTo>
                  <a:pt x="1284741" y="1172238"/>
                  <a:pt x="1337725" y="1216021"/>
                  <a:pt x="1382119" y="1199459"/>
                </a:cubicBezTo>
                <a:cubicBezTo>
                  <a:pt x="1416324" y="1183184"/>
                  <a:pt x="1403549" y="1149229"/>
                  <a:pt x="1389911" y="1122966"/>
                </a:cubicBezTo>
                <a:cubicBezTo>
                  <a:pt x="1377041" y="1097723"/>
                  <a:pt x="1364521" y="1071683"/>
                  <a:pt x="1348872" y="1047653"/>
                </a:cubicBezTo>
                <a:cubicBezTo>
                  <a:pt x="1336224" y="1029081"/>
                  <a:pt x="1322108" y="1011561"/>
                  <a:pt x="1309141" y="993180"/>
                </a:cubicBezTo>
                <a:cubicBezTo>
                  <a:pt x="1278992" y="952652"/>
                  <a:pt x="1241434" y="918346"/>
                  <a:pt x="1203013" y="885828"/>
                </a:cubicBezTo>
                <a:cubicBezTo>
                  <a:pt x="1190366" y="874371"/>
                  <a:pt x="1178740" y="861894"/>
                  <a:pt x="1165965" y="850597"/>
                </a:cubicBezTo>
                <a:cubicBezTo>
                  <a:pt x="1152711" y="838502"/>
                  <a:pt x="1136775" y="829790"/>
                  <a:pt x="1123552" y="817696"/>
                </a:cubicBezTo>
                <a:cubicBezTo>
                  <a:pt x="1176026" y="817345"/>
                  <a:pt x="1228244" y="824876"/>
                  <a:pt x="1280717" y="822132"/>
                </a:cubicBezTo>
                <a:cubicBezTo>
                  <a:pt x="1321629" y="820504"/>
                  <a:pt x="1362669" y="822291"/>
                  <a:pt x="1403293" y="816356"/>
                </a:cubicBezTo>
                <a:cubicBezTo>
                  <a:pt x="1428428" y="813930"/>
                  <a:pt x="1453882" y="813771"/>
                  <a:pt x="1478634" y="808154"/>
                </a:cubicBezTo>
                <a:cubicBezTo>
                  <a:pt x="1502364" y="803016"/>
                  <a:pt x="1525007" y="793953"/>
                  <a:pt x="1548130" y="786645"/>
                </a:cubicBezTo>
                <a:cubicBezTo>
                  <a:pt x="1560458" y="782561"/>
                  <a:pt x="1573329" y="778253"/>
                  <a:pt x="1582591" y="768711"/>
                </a:cubicBezTo>
                <a:cubicBezTo>
                  <a:pt x="1617307" y="737086"/>
                  <a:pt x="1583038" y="692984"/>
                  <a:pt x="1545543" y="68593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0" name="Google Shape;430;p13"/>
          <p:cNvSpPr/>
          <p:nvPr/>
        </p:nvSpPr>
        <p:spPr>
          <a:xfrm rot="850509">
            <a:off x="76420" y="4362113"/>
            <a:ext cx="798866" cy="723457"/>
          </a:xfrm>
          <a:custGeom>
            <a:avLst/>
            <a:gdLst/>
            <a:ahLst/>
            <a:cxnLst/>
            <a:rect l="l" t="t" r="r" b="b"/>
            <a:pathLst>
              <a:path w="1596993" h="1448001" extrusionOk="0">
                <a:moveTo>
                  <a:pt x="858567" y="1447542"/>
                </a:moveTo>
                <a:cubicBezTo>
                  <a:pt x="830781" y="1438415"/>
                  <a:pt x="816153" y="1374623"/>
                  <a:pt x="807626" y="1348073"/>
                </a:cubicBezTo>
                <a:cubicBezTo>
                  <a:pt x="790859" y="1282143"/>
                  <a:pt x="779106" y="1214713"/>
                  <a:pt x="778723" y="1146517"/>
                </a:cubicBezTo>
                <a:cubicBezTo>
                  <a:pt x="775784" y="1058025"/>
                  <a:pt x="775689" y="969469"/>
                  <a:pt x="775848" y="880945"/>
                </a:cubicBezTo>
                <a:cubicBezTo>
                  <a:pt x="731615" y="920165"/>
                  <a:pt x="684954" y="957311"/>
                  <a:pt x="643212" y="998988"/>
                </a:cubicBezTo>
                <a:cubicBezTo>
                  <a:pt x="605749" y="1033453"/>
                  <a:pt x="572598" y="1072226"/>
                  <a:pt x="534496" y="1106020"/>
                </a:cubicBezTo>
                <a:cubicBezTo>
                  <a:pt x="468897" y="1172780"/>
                  <a:pt x="394897" y="1230892"/>
                  <a:pt x="315820" y="1280930"/>
                </a:cubicBezTo>
                <a:cubicBezTo>
                  <a:pt x="287779" y="1298130"/>
                  <a:pt x="257630" y="1312172"/>
                  <a:pt x="226459" y="1322639"/>
                </a:cubicBezTo>
                <a:cubicBezTo>
                  <a:pt x="206242" y="1328415"/>
                  <a:pt x="179000" y="1335212"/>
                  <a:pt x="174528" y="1306715"/>
                </a:cubicBezTo>
                <a:cubicBezTo>
                  <a:pt x="166799" y="1270463"/>
                  <a:pt x="185227" y="1236508"/>
                  <a:pt x="203847" y="1206735"/>
                </a:cubicBezTo>
                <a:cubicBezTo>
                  <a:pt x="239649" y="1146261"/>
                  <a:pt x="290462" y="1096575"/>
                  <a:pt x="344212" y="1052025"/>
                </a:cubicBezTo>
                <a:cubicBezTo>
                  <a:pt x="411505" y="990020"/>
                  <a:pt x="484674" y="935004"/>
                  <a:pt x="557811" y="880243"/>
                </a:cubicBezTo>
                <a:cubicBezTo>
                  <a:pt x="574195" y="864926"/>
                  <a:pt x="590483" y="849384"/>
                  <a:pt x="609230" y="836843"/>
                </a:cubicBezTo>
                <a:cubicBezTo>
                  <a:pt x="564613" y="834705"/>
                  <a:pt x="520092" y="838758"/>
                  <a:pt x="475667" y="842523"/>
                </a:cubicBezTo>
                <a:cubicBezTo>
                  <a:pt x="424408" y="846353"/>
                  <a:pt x="373020" y="848299"/>
                  <a:pt x="321665" y="850757"/>
                </a:cubicBezTo>
                <a:cubicBezTo>
                  <a:pt x="270788" y="852863"/>
                  <a:pt x="219720" y="853916"/>
                  <a:pt x="168811" y="851714"/>
                </a:cubicBezTo>
                <a:cubicBezTo>
                  <a:pt x="135564" y="849416"/>
                  <a:pt x="101743" y="847502"/>
                  <a:pt x="69677" y="837737"/>
                </a:cubicBezTo>
                <a:cubicBezTo>
                  <a:pt x="36239" y="828610"/>
                  <a:pt x="-29457" y="782210"/>
                  <a:pt x="14873" y="748383"/>
                </a:cubicBezTo>
                <a:cubicBezTo>
                  <a:pt x="60352" y="722439"/>
                  <a:pt x="114837" y="721864"/>
                  <a:pt x="165841" y="720492"/>
                </a:cubicBezTo>
                <a:cubicBezTo>
                  <a:pt x="199216" y="719343"/>
                  <a:pt x="232623" y="719088"/>
                  <a:pt x="265934" y="717301"/>
                </a:cubicBezTo>
                <a:cubicBezTo>
                  <a:pt x="333226" y="712769"/>
                  <a:pt x="400710" y="713088"/>
                  <a:pt x="468098" y="710695"/>
                </a:cubicBezTo>
                <a:cubicBezTo>
                  <a:pt x="520699" y="709929"/>
                  <a:pt x="573428" y="705685"/>
                  <a:pt x="625614" y="714301"/>
                </a:cubicBezTo>
                <a:cubicBezTo>
                  <a:pt x="620823" y="700100"/>
                  <a:pt x="610731" y="688644"/>
                  <a:pt x="601182" y="677379"/>
                </a:cubicBezTo>
                <a:cubicBezTo>
                  <a:pt x="584415" y="658328"/>
                  <a:pt x="569053" y="638127"/>
                  <a:pt x="552477" y="618884"/>
                </a:cubicBezTo>
                <a:cubicBezTo>
                  <a:pt x="516420" y="581484"/>
                  <a:pt x="486430" y="539168"/>
                  <a:pt x="453599" y="499055"/>
                </a:cubicBezTo>
                <a:cubicBezTo>
                  <a:pt x="430476" y="468707"/>
                  <a:pt x="407193" y="438295"/>
                  <a:pt x="386434" y="406287"/>
                </a:cubicBezTo>
                <a:cubicBezTo>
                  <a:pt x="371072" y="381970"/>
                  <a:pt x="358329" y="356121"/>
                  <a:pt x="343350" y="331613"/>
                </a:cubicBezTo>
                <a:cubicBezTo>
                  <a:pt x="306079" y="275384"/>
                  <a:pt x="277719" y="213124"/>
                  <a:pt x="265103" y="146587"/>
                </a:cubicBezTo>
                <a:cubicBezTo>
                  <a:pt x="261047" y="124377"/>
                  <a:pt x="254979" y="86816"/>
                  <a:pt x="283403" y="79445"/>
                </a:cubicBezTo>
                <a:cubicBezTo>
                  <a:pt x="302438" y="74913"/>
                  <a:pt x="322303" y="78806"/>
                  <a:pt x="340156" y="86050"/>
                </a:cubicBezTo>
                <a:cubicBezTo>
                  <a:pt x="386849" y="103698"/>
                  <a:pt x="423066" y="140205"/>
                  <a:pt x="454972" y="177319"/>
                </a:cubicBezTo>
                <a:cubicBezTo>
                  <a:pt x="467938" y="192860"/>
                  <a:pt x="481065" y="208337"/>
                  <a:pt x="493265" y="224516"/>
                </a:cubicBezTo>
                <a:cubicBezTo>
                  <a:pt x="505401" y="240408"/>
                  <a:pt x="514535" y="258215"/>
                  <a:pt x="525522" y="274873"/>
                </a:cubicBezTo>
                <a:cubicBezTo>
                  <a:pt x="559855" y="319901"/>
                  <a:pt x="588247" y="368854"/>
                  <a:pt x="618205" y="416818"/>
                </a:cubicBezTo>
                <a:cubicBezTo>
                  <a:pt x="637495" y="448379"/>
                  <a:pt x="652601" y="482269"/>
                  <a:pt x="670678" y="514500"/>
                </a:cubicBezTo>
                <a:cubicBezTo>
                  <a:pt x="687701" y="543061"/>
                  <a:pt x="704372" y="571910"/>
                  <a:pt x="722161" y="599897"/>
                </a:cubicBezTo>
                <a:cubicBezTo>
                  <a:pt x="725802" y="538753"/>
                  <a:pt x="736278" y="478121"/>
                  <a:pt x="746306" y="417775"/>
                </a:cubicBezTo>
                <a:cubicBezTo>
                  <a:pt x="751352" y="384810"/>
                  <a:pt x="755312" y="351685"/>
                  <a:pt x="762530" y="319103"/>
                </a:cubicBezTo>
                <a:cubicBezTo>
                  <a:pt x="780799" y="232813"/>
                  <a:pt x="793542" y="143173"/>
                  <a:pt x="833272" y="63489"/>
                </a:cubicBezTo>
                <a:cubicBezTo>
                  <a:pt x="847516" y="36108"/>
                  <a:pt x="871533" y="12589"/>
                  <a:pt x="901459" y="3398"/>
                </a:cubicBezTo>
                <a:cubicBezTo>
                  <a:pt x="932374" y="-7547"/>
                  <a:pt x="971306" y="8409"/>
                  <a:pt x="971689" y="44629"/>
                </a:cubicBezTo>
                <a:cubicBezTo>
                  <a:pt x="975969" y="94730"/>
                  <a:pt x="970572" y="144800"/>
                  <a:pt x="964695" y="194551"/>
                </a:cubicBezTo>
                <a:cubicBezTo>
                  <a:pt x="951792" y="324401"/>
                  <a:pt x="920877" y="452432"/>
                  <a:pt x="911998" y="582728"/>
                </a:cubicBezTo>
                <a:cubicBezTo>
                  <a:pt x="927041" y="569485"/>
                  <a:pt x="942977" y="557294"/>
                  <a:pt x="956615" y="542487"/>
                </a:cubicBezTo>
                <a:cubicBezTo>
                  <a:pt x="968016" y="530297"/>
                  <a:pt x="979067" y="517723"/>
                  <a:pt x="990980" y="506012"/>
                </a:cubicBezTo>
                <a:cubicBezTo>
                  <a:pt x="1015476" y="483227"/>
                  <a:pt x="1036363" y="457027"/>
                  <a:pt x="1060156" y="433603"/>
                </a:cubicBezTo>
                <a:cubicBezTo>
                  <a:pt x="1104773" y="391799"/>
                  <a:pt x="1149294" y="349803"/>
                  <a:pt x="1195923" y="310264"/>
                </a:cubicBezTo>
                <a:cubicBezTo>
                  <a:pt x="1234056" y="278894"/>
                  <a:pt x="1271232" y="246089"/>
                  <a:pt x="1313006" y="219506"/>
                </a:cubicBezTo>
                <a:cubicBezTo>
                  <a:pt x="1341973" y="202306"/>
                  <a:pt x="1374773" y="186062"/>
                  <a:pt x="1409393" y="189988"/>
                </a:cubicBezTo>
                <a:cubicBezTo>
                  <a:pt x="1428875" y="192604"/>
                  <a:pt x="1445738" y="207731"/>
                  <a:pt x="1452477" y="225857"/>
                </a:cubicBezTo>
                <a:cubicBezTo>
                  <a:pt x="1461324" y="251801"/>
                  <a:pt x="1446281" y="277873"/>
                  <a:pt x="1433762" y="299924"/>
                </a:cubicBezTo>
                <a:cubicBezTo>
                  <a:pt x="1414982" y="329762"/>
                  <a:pt x="1390933" y="356696"/>
                  <a:pt x="1363659" y="379034"/>
                </a:cubicBezTo>
                <a:cubicBezTo>
                  <a:pt x="1343251" y="394543"/>
                  <a:pt x="1324791" y="412286"/>
                  <a:pt x="1305948" y="429615"/>
                </a:cubicBezTo>
                <a:cubicBezTo>
                  <a:pt x="1285092" y="447517"/>
                  <a:pt x="1265291" y="466537"/>
                  <a:pt x="1245266" y="485333"/>
                </a:cubicBezTo>
                <a:cubicBezTo>
                  <a:pt x="1224156" y="504257"/>
                  <a:pt x="1202566" y="522638"/>
                  <a:pt x="1182317" y="542455"/>
                </a:cubicBezTo>
                <a:cubicBezTo>
                  <a:pt x="1142172" y="578739"/>
                  <a:pt x="1101931" y="614991"/>
                  <a:pt x="1063254" y="652775"/>
                </a:cubicBezTo>
                <a:cubicBezTo>
                  <a:pt x="1168680" y="648148"/>
                  <a:pt x="1274202" y="654115"/>
                  <a:pt x="1379053" y="665316"/>
                </a:cubicBezTo>
                <a:cubicBezTo>
                  <a:pt x="1434592" y="671348"/>
                  <a:pt x="1490866" y="673677"/>
                  <a:pt x="1545543" y="685931"/>
                </a:cubicBezTo>
                <a:cubicBezTo>
                  <a:pt x="1583038" y="692984"/>
                  <a:pt x="1617307" y="737086"/>
                  <a:pt x="1582591" y="768711"/>
                </a:cubicBezTo>
                <a:cubicBezTo>
                  <a:pt x="1573329" y="778253"/>
                  <a:pt x="1560458" y="782561"/>
                  <a:pt x="1548130" y="786645"/>
                </a:cubicBezTo>
                <a:cubicBezTo>
                  <a:pt x="1525007" y="793953"/>
                  <a:pt x="1502364" y="803016"/>
                  <a:pt x="1478634" y="808154"/>
                </a:cubicBezTo>
                <a:cubicBezTo>
                  <a:pt x="1453882" y="813771"/>
                  <a:pt x="1428428" y="813930"/>
                  <a:pt x="1403293" y="816356"/>
                </a:cubicBezTo>
                <a:cubicBezTo>
                  <a:pt x="1362669" y="822291"/>
                  <a:pt x="1321629" y="820504"/>
                  <a:pt x="1280717" y="822132"/>
                </a:cubicBezTo>
                <a:cubicBezTo>
                  <a:pt x="1228244" y="824876"/>
                  <a:pt x="1176026" y="817345"/>
                  <a:pt x="1123552" y="817696"/>
                </a:cubicBezTo>
                <a:cubicBezTo>
                  <a:pt x="1136775" y="829790"/>
                  <a:pt x="1152711" y="838502"/>
                  <a:pt x="1165965" y="850597"/>
                </a:cubicBezTo>
                <a:cubicBezTo>
                  <a:pt x="1178740" y="861894"/>
                  <a:pt x="1190366" y="874371"/>
                  <a:pt x="1203013" y="885828"/>
                </a:cubicBezTo>
                <a:cubicBezTo>
                  <a:pt x="1241434" y="918346"/>
                  <a:pt x="1278992" y="952652"/>
                  <a:pt x="1309141" y="993180"/>
                </a:cubicBezTo>
                <a:cubicBezTo>
                  <a:pt x="1322108" y="1011561"/>
                  <a:pt x="1336224" y="1029081"/>
                  <a:pt x="1348872" y="1047653"/>
                </a:cubicBezTo>
                <a:cubicBezTo>
                  <a:pt x="1364521" y="1071683"/>
                  <a:pt x="1377041" y="1097723"/>
                  <a:pt x="1389911" y="1122966"/>
                </a:cubicBezTo>
                <a:cubicBezTo>
                  <a:pt x="1403549" y="1149229"/>
                  <a:pt x="1416324" y="1183184"/>
                  <a:pt x="1382119" y="1199459"/>
                </a:cubicBezTo>
                <a:cubicBezTo>
                  <a:pt x="1337725" y="1216021"/>
                  <a:pt x="1284741" y="1172238"/>
                  <a:pt x="1251654" y="1146070"/>
                </a:cubicBezTo>
                <a:cubicBezTo>
                  <a:pt x="1233066" y="1129157"/>
                  <a:pt x="1214606" y="1112052"/>
                  <a:pt x="1197328" y="1093766"/>
                </a:cubicBezTo>
                <a:cubicBezTo>
                  <a:pt x="1182828" y="1077906"/>
                  <a:pt x="1171235" y="1062173"/>
                  <a:pt x="1156384" y="1047494"/>
                </a:cubicBezTo>
                <a:cubicBezTo>
                  <a:pt x="1133517" y="1026400"/>
                  <a:pt x="1114099" y="1002083"/>
                  <a:pt x="1092349" y="979936"/>
                </a:cubicBezTo>
                <a:cubicBezTo>
                  <a:pt x="1074305" y="962800"/>
                  <a:pt x="1057186" y="944769"/>
                  <a:pt x="1039716" y="927090"/>
                </a:cubicBezTo>
                <a:cubicBezTo>
                  <a:pt x="1019979" y="907815"/>
                  <a:pt x="998677" y="890232"/>
                  <a:pt x="979386" y="870478"/>
                </a:cubicBezTo>
                <a:cubicBezTo>
                  <a:pt x="973606" y="927441"/>
                  <a:pt x="970955" y="984213"/>
                  <a:pt x="966611" y="1041175"/>
                </a:cubicBezTo>
                <a:cubicBezTo>
                  <a:pt x="961885" y="1106914"/>
                  <a:pt x="951026" y="1171919"/>
                  <a:pt x="937836" y="1236445"/>
                </a:cubicBezTo>
                <a:cubicBezTo>
                  <a:pt x="929691" y="1268389"/>
                  <a:pt x="897019" y="1458552"/>
                  <a:pt x="858567" y="1447542"/>
                </a:cubicBezTo>
                <a:close/>
                <a:moveTo>
                  <a:pt x="861569" y="1431012"/>
                </a:moveTo>
                <a:cubicBezTo>
                  <a:pt x="869649" y="1420864"/>
                  <a:pt x="875653" y="1409376"/>
                  <a:pt x="879837" y="1397121"/>
                </a:cubicBezTo>
                <a:cubicBezTo>
                  <a:pt x="888716" y="1371624"/>
                  <a:pt x="896189" y="1345679"/>
                  <a:pt x="902257" y="1319384"/>
                </a:cubicBezTo>
                <a:cubicBezTo>
                  <a:pt x="923719" y="1229839"/>
                  <a:pt x="942211" y="1139145"/>
                  <a:pt x="949525" y="1047239"/>
                </a:cubicBezTo>
                <a:cubicBezTo>
                  <a:pt x="954954" y="983734"/>
                  <a:pt x="956679" y="919942"/>
                  <a:pt x="964567" y="856692"/>
                </a:cubicBezTo>
                <a:cubicBezTo>
                  <a:pt x="965781" y="848906"/>
                  <a:pt x="974180" y="843066"/>
                  <a:pt x="981079" y="848714"/>
                </a:cubicBezTo>
                <a:cubicBezTo>
                  <a:pt x="989351" y="856916"/>
                  <a:pt x="997335" y="865436"/>
                  <a:pt x="1005894" y="873350"/>
                </a:cubicBezTo>
                <a:cubicBezTo>
                  <a:pt x="1028634" y="894412"/>
                  <a:pt x="1051948" y="914836"/>
                  <a:pt x="1072995" y="937621"/>
                </a:cubicBezTo>
                <a:cubicBezTo>
                  <a:pt x="1088836" y="954056"/>
                  <a:pt x="1105955" y="969182"/>
                  <a:pt x="1121093" y="986287"/>
                </a:cubicBezTo>
                <a:cubicBezTo>
                  <a:pt x="1137094" y="1005466"/>
                  <a:pt x="1154883" y="1022890"/>
                  <a:pt x="1172576" y="1040505"/>
                </a:cubicBezTo>
                <a:cubicBezTo>
                  <a:pt x="1184585" y="1052823"/>
                  <a:pt x="1195188" y="1066482"/>
                  <a:pt x="1206494" y="1079438"/>
                </a:cubicBezTo>
                <a:cubicBezTo>
                  <a:pt x="1228850" y="1102734"/>
                  <a:pt x="1251941" y="1125614"/>
                  <a:pt x="1277268" y="1145719"/>
                </a:cubicBezTo>
                <a:cubicBezTo>
                  <a:pt x="1303425" y="1163462"/>
                  <a:pt x="1346732" y="1198980"/>
                  <a:pt x="1379085" y="1182258"/>
                </a:cubicBezTo>
                <a:cubicBezTo>
                  <a:pt x="1385568" y="1177599"/>
                  <a:pt x="1389720" y="1170259"/>
                  <a:pt x="1387101" y="1162281"/>
                </a:cubicBezTo>
                <a:cubicBezTo>
                  <a:pt x="1385057" y="1151272"/>
                  <a:pt x="1380490" y="1141028"/>
                  <a:pt x="1375540" y="1131039"/>
                </a:cubicBezTo>
                <a:cubicBezTo>
                  <a:pt x="1362445" y="1105286"/>
                  <a:pt x="1349862" y="1079151"/>
                  <a:pt x="1333957" y="1054961"/>
                </a:cubicBezTo>
                <a:cubicBezTo>
                  <a:pt x="1314571" y="1028889"/>
                  <a:pt x="1296334" y="1001860"/>
                  <a:pt x="1275128" y="977256"/>
                </a:cubicBezTo>
                <a:cubicBezTo>
                  <a:pt x="1252101" y="952013"/>
                  <a:pt x="1227413" y="927633"/>
                  <a:pt x="1201161" y="906060"/>
                </a:cubicBezTo>
                <a:cubicBezTo>
                  <a:pt x="1184904" y="892466"/>
                  <a:pt x="1170532" y="876829"/>
                  <a:pt x="1154787" y="862660"/>
                </a:cubicBezTo>
                <a:cubicBezTo>
                  <a:pt x="1142491" y="851937"/>
                  <a:pt x="1128567" y="843385"/>
                  <a:pt x="1115983" y="833045"/>
                </a:cubicBezTo>
                <a:cubicBezTo>
                  <a:pt x="1107200" y="826025"/>
                  <a:pt x="1089890" y="808824"/>
                  <a:pt x="1107679" y="801836"/>
                </a:cubicBezTo>
                <a:cubicBezTo>
                  <a:pt x="1127097" y="800080"/>
                  <a:pt x="1146803" y="801963"/>
                  <a:pt x="1166317" y="802250"/>
                </a:cubicBezTo>
                <a:cubicBezTo>
                  <a:pt x="1207484" y="804325"/>
                  <a:pt x="1248556" y="807995"/>
                  <a:pt x="1289787" y="805250"/>
                </a:cubicBezTo>
                <a:cubicBezTo>
                  <a:pt x="1323162" y="804101"/>
                  <a:pt x="1356696" y="805697"/>
                  <a:pt x="1389880" y="801229"/>
                </a:cubicBezTo>
                <a:cubicBezTo>
                  <a:pt x="1416483" y="797847"/>
                  <a:pt x="1443439" y="798134"/>
                  <a:pt x="1469851" y="793156"/>
                </a:cubicBezTo>
                <a:cubicBezTo>
                  <a:pt x="1496838" y="787667"/>
                  <a:pt x="1522452" y="777327"/>
                  <a:pt x="1548641" y="769094"/>
                </a:cubicBezTo>
                <a:cubicBezTo>
                  <a:pt x="1583613" y="758435"/>
                  <a:pt x="1592747" y="729938"/>
                  <a:pt x="1559340" y="708557"/>
                </a:cubicBezTo>
                <a:cubicBezTo>
                  <a:pt x="1536569" y="697675"/>
                  <a:pt x="1510571" y="696398"/>
                  <a:pt x="1485916" y="692665"/>
                </a:cubicBezTo>
                <a:cubicBezTo>
                  <a:pt x="1469851" y="690750"/>
                  <a:pt x="1453755" y="688803"/>
                  <a:pt x="1437626" y="687240"/>
                </a:cubicBezTo>
                <a:cubicBezTo>
                  <a:pt x="1380330" y="682198"/>
                  <a:pt x="1322875" y="676262"/>
                  <a:pt x="1265579" y="671635"/>
                </a:cubicBezTo>
                <a:cubicBezTo>
                  <a:pt x="1208378" y="668763"/>
                  <a:pt x="1151082" y="666433"/>
                  <a:pt x="1093819" y="668220"/>
                </a:cubicBezTo>
                <a:cubicBezTo>
                  <a:pt x="1080788" y="667582"/>
                  <a:pt x="1047988" y="674507"/>
                  <a:pt x="1041249" y="661646"/>
                </a:cubicBezTo>
                <a:cubicBezTo>
                  <a:pt x="1037896" y="654051"/>
                  <a:pt x="1045337" y="648275"/>
                  <a:pt x="1049777" y="643074"/>
                </a:cubicBezTo>
                <a:cubicBezTo>
                  <a:pt x="1060061" y="632064"/>
                  <a:pt x="1071207" y="621948"/>
                  <a:pt x="1082385" y="611896"/>
                </a:cubicBezTo>
                <a:cubicBezTo>
                  <a:pt x="1094713" y="600918"/>
                  <a:pt x="1106657" y="589493"/>
                  <a:pt x="1118410" y="577909"/>
                </a:cubicBezTo>
                <a:cubicBezTo>
                  <a:pt x="1141565" y="556082"/>
                  <a:pt x="1165902" y="536264"/>
                  <a:pt x="1188449" y="513894"/>
                </a:cubicBezTo>
                <a:cubicBezTo>
                  <a:pt x="1211157" y="492928"/>
                  <a:pt x="1235110" y="473398"/>
                  <a:pt x="1256987" y="451538"/>
                </a:cubicBezTo>
                <a:cubicBezTo>
                  <a:pt x="1279535" y="430795"/>
                  <a:pt x="1302530" y="410595"/>
                  <a:pt x="1324919" y="389693"/>
                </a:cubicBezTo>
                <a:cubicBezTo>
                  <a:pt x="1352768" y="366684"/>
                  <a:pt x="1381065" y="344186"/>
                  <a:pt x="1403006" y="315114"/>
                </a:cubicBezTo>
                <a:cubicBezTo>
                  <a:pt x="1419741" y="292457"/>
                  <a:pt x="1437530" y="268236"/>
                  <a:pt x="1438712" y="239451"/>
                </a:cubicBezTo>
                <a:cubicBezTo>
                  <a:pt x="1430887" y="194934"/>
                  <a:pt x="1382885" y="202720"/>
                  <a:pt x="1351874" y="217496"/>
                </a:cubicBezTo>
                <a:cubicBezTo>
                  <a:pt x="1315082" y="234026"/>
                  <a:pt x="1283623" y="259619"/>
                  <a:pt x="1252484" y="284702"/>
                </a:cubicBezTo>
                <a:cubicBezTo>
                  <a:pt x="1217832" y="313072"/>
                  <a:pt x="1182924" y="342974"/>
                  <a:pt x="1149613" y="372652"/>
                </a:cubicBezTo>
                <a:cubicBezTo>
                  <a:pt x="1136455" y="384140"/>
                  <a:pt x="1123712" y="396171"/>
                  <a:pt x="1111288" y="408457"/>
                </a:cubicBezTo>
                <a:cubicBezTo>
                  <a:pt x="1087239" y="431402"/>
                  <a:pt x="1061785" y="452878"/>
                  <a:pt x="1040515" y="478567"/>
                </a:cubicBezTo>
                <a:cubicBezTo>
                  <a:pt x="1023748" y="497938"/>
                  <a:pt x="1004489" y="514883"/>
                  <a:pt x="987083" y="533647"/>
                </a:cubicBezTo>
                <a:cubicBezTo>
                  <a:pt x="969070" y="554295"/>
                  <a:pt x="949557" y="573442"/>
                  <a:pt x="928031" y="590419"/>
                </a:cubicBezTo>
                <a:cubicBezTo>
                  <a:pt x="920781" y="596227"/>
                  <a:pt x="914904" y="603822"/>
                  <a:pt x="907112" y="608800"/>
                </a:cubicBezTo>
                <a:cubicBezTo>
                  <a:pt x="902385" y="611513"/>
                  <a:pt x="895997" y="608768"/>
                  <a:pt x="894528" y="603567"/>
                </a:cubicBezTo>
                <a:cubicBezTo>
                  <a:pt x="893730" y="599227"/>
                  <a:pt x="894975" y="594376"/>
                  <a:pt x="895039" y="590100"/>
                </a:cubicBezTo>
                <a:cubicBezTo>
                  <a:pt x="896285" y="567442"/>
                  <a:pt x="898297" y="544881"/>
                  <a:pt x="901107" y="522383"/>
                </a:cubicBezTo>
                <a:cubicBezTo>
                  <a:pt x="909667" y="449368"/>
                  <a:pt x="922026" y="376800"/>
                  <a:pt x="933364" y="304169"/>
                </a:cubicBezTo>
                <a:cubicBezTo>
                  <a:pt x="939432" y="271586"/>
                  <a:pt x="943648" y="238781"/>
                  <a:pt x="946970" y="205816"/>
                </a:cubicBezTo>
                <a:cubicBezTo>
                  <a:pt x="950802" y="166245"/>
                  <a:pt x="957062" y="126770"/>
                  <a:pt x="956583" y="86880"/>
                </a:cubicBezTo>
                <a:cubicBezTo>
                  <a:pt x="955976" y="68946"/>
                  <a:pt x="957797" y="49671"/>
                  <a:pt x="952431" y="32438"/>
                </a:cubicBezTo>
                <a:cubicBezTo>
                  <a:pt x="934674" y="3366"/>
                  <a:pt x="893347" y="19418"/>
                  <a:pt x="873449" y="38150"/>
                </a:cubicBezTo>
                <a:cubicBezTo>
                  <a:pt x="834326" y="72711"/>
                  <a:pt x="817335" y="150512"/>
                  <a:pt x="803921" y="200391"/>
                </a:cubicBezTo>
                <a:cubicBezTo>
                  <a:pt x="790859" y="260832"/>
                  <a:pt x="776966" y="321210"/>
                  <a:pt x="767353" y="382289"/>
                </a:cubicBezTo>
                <a:cubicBezTo>
                  <a:pt x="763425" y="414903"/>
                  <a:pt x="755919" y="446911"/>
                  <a:pt x="751416" y="479429"/>
                </a:cubicBezTo>
                <a:cubicBezTo>
                  <a:pt x="746657" y="510320"/>
                  <a:pt x="741068" y="541115"/>
                  <a:pt x="737364" y="572197"/>
                </a:cubicBezTo>
                <a:cubicBezTo>
                  <a:pt x="736118" y="582026"/>
                  <a:pt x="734872" y="591855"/>
                  <a:pt x="734106" y="601716"/>
                </a:cubicBezTo>
                <a:cubicBezTo>
                  <a:pt x="733435" y="605800"/>
                  <a:pt x="735096" y="611353"/>
                  <a:pt x="730465" y="613459"/>
                </a:cubicBezTo>
                <a:cubicBezTo>
                  <a:pt x="730146" y="619937"/>
                  <a:pt x="722321" y="623352"/>
                  <a:pt x="717275" y="619427"/>
                </a:cubicBezTo>
                <a:cubicBezTo>
                  <a:pt x="703095" y="605705"/>
                  <a:pt x="695749" y="586462"/>
                  <a:pt x="684794" y="570219"/>
                </a:cubicBezTo>
                <a:cubicBezTo>
                  <a:pt x="666973" y="541083"/>
                  <a:pt x="649248" y="511852"/>
                  <a:pt x="634557" y="480961"/>
                </a:cubicBezTo>
                <a:cubicBezTo>
                  <a:pt x="606963" y="426774"/>
                  <a:pt x="573588" y="375619"/>
                  <a:pt x="540948" y="324433"/>
                </a:cubicBezTo>
                <a:cubicBezTo>
                  <a:pt x="521785" y="298648"/>
                  <a:pt x="503645" y="272289"/>
                  <a:pt x="487388" y="244557"/>
                </a:cubicBezTo>
                <a:cubicBezTo>
                  <a:pt x="456473" y="202976"/>
                  <a:pt x="423609" y="161809"/>
                  <a:pt x="382953" y="129291"/>
                </a:cubicBezTo>
                <a:cubicBezTo>
                  <a:pt x="357435" y="110048"/>
                  <a:pt x="314479" y="84806"/>
                  <a:pt x="282669" y="97507"/>
                </a:cubicBezTo>
                <a:cubicBezTo>
                  <a:pt x="274141" y="112920"/>
                  <a:pt x="279475" y="131238"/>
                  <a:pt x="282094" y="147577"/>
                </a:cubicBezTo>
                <a:cubicBezTo>
                  <a:pt x="290462" y="187243"/>
                  <a:pt x="303780" y="225729"/>
                  <a:pt x="321696" y="262077"/>
                </a:cubicBezTo>
                <a:cubicBezTo>
                  <a:pt x="334472" y="287798"/>
                  <a:pt x="351079" y="311317"/>
                  <a:pt x="365291" y="336240"/>
                </a:cubicBezTo>
                <a:cubicBezTo>
                  <a:pt x="386785" y="375556"/>
                  <a:pt x="409365" y="414201"/>
                  <a:pt x="437183" y="449464"/>
                </a:cubicBezTo>
                <a:cubicBezTo>
                  <a:pt x="457271" y="478057"/>
                  <a:pt x="479819" y="504703"/>
                  <a:pt x="501313" y="532211"/>
                </a:cubicBezTo>
                <a:cubicBezTo>
                  <a:pt x="513162" y="547785"/>
                  <a:pt x="524723" y="563677"/>
                  <a:pt x="537946" y="578197"/>
                </a:cubicBezTo>
                <a:cubicBezTo>
                  <a:pt x="561036" y="602609"/>
                  <a:pt x="582339" y="628554"/>
                  <a:pt x="603513" y="654626"/>
                </a:cubicBezTo>
                <a:cubicBezTo>
                  <a:pt x="616161" y="670486"/>
                  <a:pt x="651164" y="704345"/>
                  <a:pt x="640944" y="725630"/>
                </a:cubicBezTo>
                <a:cubicBezTo>
                  <a:pt x="631331" y="737405"/>
                  <a:pt x="593038" y="724641"/>
                  <a:pt x="577484" y="725438"/>
                </a:cubicBezTo>
                <a:cubicBezTo>
                  <a:pt x="493584" y="725119"/>
                  <a:pt x="409716" y="729778"/>
                  <a:pt x="325816" y="730576"/>
                </a:cubicBezTo>
                <a:cubicBezTo>
                  <a:pt x="275163" y="733129"/>
                  <a:pt x="224542" y="735874"/>
                  <a:pt x="173794" y="736703"/>
                </a:cubicBezTo>
                <a:cubicBezTo>
                  <a:pt x="128762" y="737948"/>
                  <a:pt x="85199" y="737916"/>
                  <a:pt x="42818" y="753266"/>
                </a:cubicBezTo>
                <a:cubicBezTo>
                  <a:pt x="33077" y="757414"/>
                  <a:pt x="19535" y="760797"/>
                  <a:pt x="16661" y="772285"/>
                </a:cubicBezTo>
                <a:cubicBezTo>
                  <a:pt x="17715" y="793698"/>
                  <a:pt x="50419" y="812813"/>
                  <a:pt x="68496" y="819962"/>
                </a:cubicBezTo>
                <a:cubicBezTo>
                  <a:pt x="128570" y="838534"/>
                  <a:pt x="192509" y="835981"/>
                  <a:pt x="254692" y="836205"/>
                </a:cubicBezTo>
                <a:cubicBezTo>
                  <a:pt x="322495" y="835184"/>
                  <a:pt x="390234" y="831099"/>
                  <a:pt x="457942" y="827333"/>
                </a:cubicBezTo>
                <a:cubicBezTo>
                  <a:pt x="507030" y="823631"/>
                  <a:pt x="556118" y="818079"/>
                  <a:pt x="605430" y="820185"/>
                </a:cubicBezTo>
                <a:cubicBezTo>
                  <a:pt x="615969" y="821557"/>
                  <a:pt x="637303" y="818079"/>
                  <a:pt x="637335" y="833333"/>
                </a:cubicBezTo>
                <a:cubicBezTo>
                  <a:pt x="637048" y="835343"/>
                  <a:pt x="635962" y="837481"/>
                  <a:pt x="634525" y="838917"/>
                </a:cubicBezTo>
                <a:cubicBezTo>
                  <a:pt x="626955" y="845044"/>
                  <a:pt x="618524" y="850150"/>
                  <a:pt x="610795" y="856086"/>
                </a:cubicBezTo>
                <a:cubicBezTo>
                  <a:pt x="591601" y="869457"/>
                  <a:pt x="576366" y="887423"/>
                  <a:pt x="557715" y="901465"/>
                </a:cubicBezTo>
                <a:cubicBezTo>
                  <a:pt x="517058" y="930249"/>
                  <a:pt x="478286" y="961587"/>
                  <a:pt x="438939" y="992127"/>
                </a:cubicBezTo>
                <a:cubicBezTo>
                  <a:pt x="410770" y="1015263"/>
                  <a:pt x="383144" y="1039005"/>
                  <a:pt x="356189" y="1063482"/>
                </a:cubicBezTo>
                <a:cubicBezTo>
                  <a:pt x="316938" y="1096160"/>
                  <a:pt x="279411" y="1131199"/>
                  <a:pt x="247761" y="1171376"/>
                </a:cubicBezTo>
                <a:cubicBezTo>
                  <a:pt x="236487" y="1186215"/>
                  <a:pt x="226331" y="1201884"/>
                  <a:pt x="216558" y="1217712"/>
                </a:cubicBezTo>
                <a:cubicBezTo>
                  <a:pt x="200238" y="1244742"/>
                  <a:pt x="181618" y="1276654"/>
                  <a:pt x="192573" y="1309012"/>
                </a:cubicBezTo>
                <a:cubicBezTo>
                  <a:pt x="196437" y="1314214"/>
                  <a:pt x="205252" y="1309874"/>
                  <a:pt x="210745" y="1309746"/>
                </a:cubicBezTo>
                <a:cubicBezTo>
                  <a:pt x="225437" y="1306587"/>
                  <a:pt x="239266" y="1300651"/>
                  <a:pt x="253031" y="1294812"/>
                </a:cubicBezTo>
                <a:cubicBezTo>
                  <a:pt x="285895" y="1281345"/>
                  <a:pt x="315724" y="1262198"/>
                  <a:pt x="344979" y="1242316"/>
                </a:cubicBezTo>
                <a:cubicBezTo>
                  <a:pt x="386498" y="1213085"/>
                  <a:pt x="427346" y="1182896"/>
                  <a:pt x="465383" y="1149229"/>
                </a:cubicBezTo>
                <a:cubicBezTo>
                  <a:pt x="484738" y="1132795"/>
                  <a:pt x="502112" y="1114286"/>
                  <a:pt x="520444" y="1096734"/>
                </a:cubicBezTo>
                <a:cubicBezTo>
                  <a:pt x="532772" y="1085373"/>
                  <a:pt x="545387" y="1074300"/>
                  <a:pt x="557108" y="1062301"/>
                </a:cubicBezTo>
                <a:cubicBezTo>
                  <a:pt x="606707" y="1009104"/>
                  <a:pt x="660043" y="959640"/>
                  <a:pt x="714688" y="911709"/>
                </a:cubicBezTo>
                <a:cubicBezTo>
                  <a:pt x="730657" y="897635"/>
                  <a:pt x="747743" y="884871"/>
                  <a:pt x="763265" y="870287"/>
                </a:cubicBezTo>
                <a:cubicBezTo>
                  <a:pt x="770515" y="863553"/>
                  <a:pt x="784471" y="847502"/>
                  <a:pt x="791721" y="862564"/>
                </a:cubicBezTo>
                <a:cubicBezTo>
                  <a:pt x="793382" y="870127"/>
                  <a:pt x="792009" y="878137"/>
                  <a:pt x="792424" y="885860"/>
                </a:cubicBezTo>
                <a:cubicBezTo>
                  <a:pt x="792392" y="965704"/>
                  <a:pt x="792232" y="1045579"/>
                  <a:pt x="794723" y="1125391"/>
                </a:cubicBezTo>
                <a:cubicBezTo>
                  <a:pt x="795075" y="1182992"/>
                  <a:pt x="800121" y="1240370"/>
                  <a:pt x="812672" y="1296662"/>
                </a:cubicBezTo>
                <a:cubicBezTo>
                  <a:pt x="818389" y="1323437"/>
                  <a:pt x="824361" y="1350275"/>
                  <a:pt x="833559" y="1376123"/>
                </a:cubicBezTo>
                <a:cubicBezTo>
                  <a:pt x="840969" y="1395047"/>
                  <a:pt x="845344" y="1417385"/>
                  <a:pt x="861569" y="1431012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1" name="Google Shape;431;p13"/>
          <p:cNvSpPr/>
          <p:nvPr/>
        </p:nvSpPr>
        <p:spPr>
          <a:xfrm rot="850509">
            <a:off x="84721" y="4370318"/>
            <a:ext cx="782156" cy="706701"/>
          </a:xfrm>
          <a:custGeom>
            <a:avLst/>
            <a:gdLst/>
            <a:ahLst/>
            <a:cxnLst/>
            <a:rect l="l" t="t" r="r" b="b"/>
            <a:pathLst>
              <a:path w="1563590" h="1414463" extrusionOk="0">
                <a:moveTo>
                  <a:pt x="1542775" y="692041"/>
                </a:moveTo>
                <a:cubicBezTo>
                  <a:pt x="1576182" y="713422"/>
                  <a:pt x="1567015" y="741919"/>
                  <a:pt x="1532076" y="752578"/>
                </a:cubicBezTo>
                <a:cubicBezTo>
                  <a:pt x="1505887" y="760811"/>
                  <a:pt x="1480273" y="771150"/>
                  <a:pt x="1453286" y="776639"/>
                </a:cubicBezTo>
                <a:cubicBezTo>
                  <a:pt x="1426906" y="781617"/>
                  <a:pt x="1399918" y="781330"/>
                  <a:pt x="1373314" y="784713"/>
                </a:cubicBezTo>
                <a:cubicBezTo>
                  <a:pt x="1340099" y="789212"/>
                  <a:pt x="1306597" y="787585"/>
                  <a:pt x="1273222" y="788734"/>
                </a:cubicBezTo>
                <a:cubicBezTo>
                  <a:pt x="1231991" y="791478"/>
                  <a:pt x="1190887" y="787808"/>
                  <a:pt x="1149752" y="785734"/>
                </a:cubicBezTo>
                <a:cubicBezTo>
                  <a:pt x="1130238" y="785447"/>
                  <a:pt x="1110532" y="783532"/>
                  <a:pt x="1091114" y="785319"/>
                </a:cubicBezTo>
                <a:cubicBezTo>
                  <a:pt x="1073325" y="792308"/>
                  <a:pt x="1090603" y="809509"/>
                  <a:pt x="1099418" y="816529"/>
                </a:cubicBezTo>
                <a:cubicBezTo>
                  <a:pt x="1112001" y="826869"/>
                  <a:pt x="1125926" y="835421"/>
                  <a:pt x="1138190" y="846143"/>
                </a:cubicBezTo>
                <a:cubicBezTo>
                  <a:pt x="1153935" y="860312"/>
                  <a:pt x="1168307" y="875949"/>
                  <a:pt x="1184563" y="889544"/>
                </a:cubicBezTo>
                <a:cubicBezTo>
                  <a:pt x="1210816" y="911084"/>
                  <a:pt x="1235536" y="935497"/>
                  <a:pt x="1258563" y="960707"/>
                </a:cubicBezTo>
                <a:cubicBezTo>
                  <a:pt x="1279769" y="985343"/>
                  <a:pt x="1298038" y="1012341"/>
                  <a:pt x="1317392" y="1038413"/>
                </a:cubicBezTo>
                <a:cubicBezTo>
                  <a:pt x="1333297" y="1062602"/>
                  <a:pt x="1345848" y="1088738"/>
                  <a:pt x="1358974" y="1114491"/>
                </a:cubicBezTo>
                <a:cubicBezTo>
                  <a:pt x="1363925" y="1124480"/>
                  <a:pt x="1368492" y="1134691"/>
                  <a:pt x="1370536" y="1145733"/>
                </a:cubicBezTo>
                <a:cubicBezTo>
                  <a:pt x="1373155" y="1153711"/>
                  <a:pt x="1369003" y="1161051"/>
                  <a:pt x="1362519" y="1165710"/>
                </a:cubicBezTo>
                <a:cubicBezTo>
                  <a:pt x="1330135" y="1182432"/>
                  <a:pt x="1286827" y="1146914"/>
                  <a:pt x="1260703" y="1129171"/>
                </a:cubicBezTo>
                <a:cubicBezTo>
                  <a:pt x="1235408" y="1109066"/>
                  <a:pt x="1212317" y="1086153"/>
                  <a:pt x="1189929" y="1062889"/>
                </a:cubicBezTo>
                <a:cubicBezTo>
                  <a:pt x="1178623" y="1049933"/>
                  <a:pt x="1168052" y="1036275"/>
                  <a:pt x="1156011" y="1023957"/>
                </a:cubicBezTo>
                <a:cubicBezTo>
                  <a:pt x="1138318" y="1006341"/>
                  <a:pt x="1120529" y="988918"/>
                  <a:pt x="1104528" y="969738"/>
                </a:cubicBezTo>
                <a:cubicBezTo>
                  <a:pt x="1089390" y="952634"/>
                  <a:pt x="1072271" y="937507"/>
                  <a:pt x="1056430" y="921073"/>
                </a:cubicBezTo>
                <a:cubicBezTo>
                  <a:pt x="1035383" y="898256"/>
                  <a:pt x="1012069" y="877864"/>
                  <a:pt x="989329" y="856802"/>
                </a:cubicBezTo>
                <a:cubicBezTo>
                  <a:pt x="980770" y="848888"/>
                  <a:pt x="972786" y="840367"/>
                  <a:pt x="964514" y="832166"/>
                </a:cubicBezTo>
                <a:cubicBezTo>
                  <a:pt x="957615" y="826549"/>
                  <a:pt x="949216" y="832357"/>
                  <a:pt x="948002" y="840144"/>
                </a:cubicBezTo>
                <a:cubicBezTo>
                  <a:pt x="940113" y="903362"/>
                  <a:pt x="938389" y="967186"/>
                  <a:pt x="932959" y="1030690"/>
                </a:cubicBezTo>
                <a:cubicBezTo>
                  <a:pt x="925646" y="1122597"/>
                  <a:pt x="907154" y="1213291"/>
                  <a:pt x="885692" y="1302836"/>
                </a:cubicBezTo>
                <a:cubicBezTo>
                  <a:pt x="879656" y="1329131"/>
                  <a:pt x="872150" y="1355075"/>
                  <a:pt x="863272" y="1380573"/>
                </a:cubicBezTo>
                <a:cubicBezTo>
                  <a:pt x="859088" y="1392827"/>
                  <a:pt x="853084" y="1404316"/>
                  <a:pt x="845003" y="1414464"/>
                </a:cubicBezTo>
                <a:cubicBezTo>
                  <a:pt x="828779" y="1400805"/>
                  <a:pt x="824404" y="1378467"/>
                  <a:pt x="816930" y="1359511"/>
                </a:cubicBezTo>
                <a:cubicBezTo>
                  <a:pt x="807732" y="1333694"/>
                  <a:pt x="801792" y="1306825"/>
                  <a:pt x="796043" y="1280050"/>
                </a:cubicBezTo>
                <a:cubicBezTo>
                  <a:pt x="783460" y="1223758"/>
                  <a:pt x="778414" y="1166380"/>
                  <a:pt x="778094" y="1108779"/>
                </a:cubicBezTo>
                <a:cubicBezTo>
                  <a:pt x="775603" y="1028967"/>
                  <a:pt x="775731" y="949091"/>
                  <a:pt x="775795" y="869248"/>
                </a:cubicBezTo>
                <a:cubicBezTo>
                  <a:pt x="775380" y="861525"/>
                  <a:pt x="776753" y="853515"/>
                  <a:pt x="775092" y="845952"/>
                </a:cubicBezTo>
                <a:cubicBezTo>
                  <a:pt x="767874" y="830890"/>
                  <a:pt x="753886" y="846973"/>
                  <a:pt x="746636" y="853675"/>
                </a:cubicBezTo>
                <a:cubicBezTo>
                  <a:pt x="731114" y="868258"/>
                  <a:pt x="714028" y="881023"/>
                  <a:pt x="698059" y="895096"/>
                </a:cubicBezTo>
                <a:cubicBezTo>
                  <a:pt x="643382" y="943028"/>
                  <a:pt x="590078" y="992492"/>
                  <a:pt x="540479" y="1045689"/>
                </a:cubicBezTo>
                <a:cubicBezTo>
                  <a:pt x="528758" y="1057688"/>
                  <a:pt x="516175" y="1068761"/>
                  <a:pt x="503815" y="1080122"/>
                </a:cubicBezTo>
                <a:cubicBezTo>
                  <a:pt x="485515" y="1097642"/>
                  <a:pt x="468140" y="1116182"/>
                  <a:pt x="448786" y="1132617"/>
                </a:cubicBezTo>
                <a:cubicBezTo>
                  <a:pt x="410749" y="1166284"/>
                  <a:pt x="369901" y="1196505"/>
                  <a:pt x="328382" y="1225704"/>
                </a:cubicBezTo>
                <a:cubicBezTo>
                  <a:pt x="299127" y="1245585"/>
                  <a:pt x="269297" y="1264765"/>
                  <a:pt x="236434" y="1278231"/>
                </a:cubicBezTo>
                <a:cubicBezTo>
                  <a:pt x="222669" y="1284071"/>
                  <a:pt x="208840" y="1289975"/>
                  <a:pt x="194148" y="1293166"/>
                </a:cubicBezTo>
                <a:cubicBezTo>
                  <a:pt x="188623" y="1293294"/>
                  <a:pt x="179840" y="1297666"/>
                  <a:pt x="175976" y="1292432"/>
                </a:cubicBezTo>
                <a:cubicBezTo>
                  <a:pt x="164989" y="1260074"/>
                  <a:pt x="183641" y="1228162"/>
                  <a:pt x="199961" y="1201132"/>
                </a:cubicBezTo>
                <a:cubicBezTo>
                  <a:pt x="209734" y="1185304"/>
                  <a:pt x="219890" y="1169635"/>
                  <a:pt x="231164" y="1154796"/>
                </a:cubicBezTo>
                <a:cubicBezTo>
                  <a:pt x="262846" y="1114619"/>
                  <a:pt x="300373" y="1079579"/>
                  <a:pt x="339592" y="1046902"/>
                </a:cubicBezTo>
                <a:cubicBezTo>
                  <a:pt x="366579" y="1022425"/>
                  <a:pt x="394173" y="998683"/>
                  <a:pt x="422342" y="975546"/>
                </a:cubicBezTo>
                <a:cubicBezTo>
                  <a:pt x="461721" y="945007"/>
                  <a:pt x="500493" y="913669"/>
                  <a:pt x="541118" y="884885"/>
                </a:cubicBezTo>
                <a:cubicBezTo>
                  <a:pt x="559769" y="870843"/>
                  <a:pt x="575004" y="852877"/>
                  <a:pt x="594198" y="839506"/>
                </a:cubicBezTo>
                <a:cubicBezTo>
                  <a:pt x="601959" y="833570"/>
                  <a:pt x="610358" y="828464"/>
                  <a:pt x="617928" y="822337"/>
                </a:cubicBezTo>
                <a:cubicBezTo>
                  <a:pt x="619365" y="820901"/>
                  <a:pt x="620451" y="818763"/>
                  <a:pt x="620738" y="816752"/>
                </a:cubicBezTo>
                <a:cubicBezTo>
                  <a:pt x="620674" y="801499"/>
                  <a:pt x="599372" y="804977"/>
                  <a:pt x="588832" y="803605"/>
                </a:cubicBezTo>
                <a:cubicBezTo>
                  <a:pt x="539521" y="801499"/>
                  <a:pt x="490433" y="807051"/>
                  <a:pt x="441345" y="810753"/>
                </a:cubicBezTo>
                <a:cubicBezTo>
                  <a:pt x="373637" y="814519"/>
                  <a:pt x="305898" y="818603"/>
                  <a:pt x="238094" y="819625"/>
                </a:cubicBezTo>
                <a:cubicBezTo>
                  <a:pt x="175912" y="819401"/>
                  <a:pt x="111941" y="821954"/>
                  <a:pt x="51899" y="803381"/>
                </a:cubicBezTo>
                <a:cubicBezTo>
                  <a:pt x="33726" y="796297"/>
                  <a:pt x="1022" y="777182"/>
                  <a:pt x="0" y="755769"/>
                </a:cubicBezTo>
                <a:cubicBezTo>
                  <a:pt x="2906" y="744280"/>
                  <a:pt x="16448" y="740898"/>
                  <a:pt x="26157" y="736749"/>
                </a:cubicBezTo>
                <a:cubicBezTo>
                  <a:pt x="68538" y="721400"/>
                  <a:pt x="112101" y="721432"/>
                  <a:pt x="157133" y="720187"/>
                </a:cubicBezTo>
                <a:cubicBezTo>
                  <a:pt x="207850" y="719357"/>
                  <a:pt x="258502" y="716613"/>
                  <a:pt x="309155" y="714060"/>
                </a:cubicBezTo>
                <a:cubicBezTo>
                  <a:pt x="393055" y="713294"/>
                  <a:pt x="476891" y="708603"/>
                  <a:pt x="560791" y="708922"/>
                </a:cubicBezTo>
                <a:cubicBezTo>
                  <a:pt x="576345" y="708124"/>
                  <a:pt x="614638" y="720889"/>
                  <a:pt x="624251" y="709145"/>
                </a:cubicBezTo>
                <a:cubicBezTo>
                  <a:pt x="634471" y="687828"/>
                  <a:pt x="599468" y="654002"/>
                  <a:pt x="586820" y="638141"/>
                </a:cubicBezTo>
                <a:cubicBezTo>
                  <a:pt x="565646" y="612101"/>
                  <a:pt x="544343" y="586157"/>
                  <a:pt x="521285" y="561712"/>
                </a:cubicBezTo>
                <a:cubicBezTo>
                  <a:pt x="508062" y="547192"/>
                  <a:pt x="496501" y="531300"/>
                  <a:pt x="484652" y="515727"/>
                </a:cubicBezTo>
                <a:cubicBezTo>
                  <a:pt x="463158" y="488219"/>
                  <a:pt x="440610" y="461572"/>
                  <a:pt x="420522" y="432979"/>
                </a:cubicBezTo>
                <a:cubicBezTo>
                  <a:pt x="392704" y="397717"/>
                  <a:pt x="370124" y="359071"/>
                  <a:pt x="348630" y="319756"/>
                </a:cubicBezTo>
                <a:cubicBezTo>
                  <a:pt x="334450" y="294832"/>
                  <a:pt x="317810" y="271313"/>
                  <a:pt x="305035" y="245592"/>
                </a:cubicBezTo>
                <a:cubicBezTo>
                  <a:pt x="287118" y="209245"/>
                  <a:pt x="273801" y="170759"/>
                  <a:pt x="265433" y="131092"/>
                </a:cubicBezTo>
                <a:cubicBezTo>
                  <a:pt x="262814" y="114753"/>
                  <a:pt x="257480" y="96436"/>
                  <a:pt x="266008" y="81022"/>
                </a:cubicBezTo>
                <a:cubicBezTo>
                  <a:pt x="297786" y="68321"/>
                  <a:pt x="340742" y="93564"/>
                  <a:pt x="366260" y="112807"/>
                </a:cubicBezTo>
                <a:cubicBezTo>
                  <a:pt x="406916" y="145325"/>
                  <a:pt x="439780" y="186491"/>
                  <a:pt x="470695" y="228073"/>
                </a:cubicBezTo>
                <a:cubicBezTo>
                  <a:pt x="486952" y="255772"/>
                  <a:pt x="505092" y="282163"/>
                  <a:pt x="524255" y="307948"/>
                </a:cubicBezTo>
                <a:cubicBezTo>
                  <a:pt x="556895" y="359103"/>
                  <a:pt x="590302" y="410258"/>
                  <a:pt x="617864" y="464444"/>
                </a:cubicBezTo>
                <a:cubicBezTo>
                  <a:pt x="632555" y="495335"/>
                  <a:pt x="650280" y="524567"/>
                  <a:pt x="668101" y="553702"/>
                </a:cubicBezTo>
                <a:cubicBezTo>
                  <a:pt x="679056" y="569913"/>
                  <a:pt x="686402" y="589156"/>
                  <a:pt x="700582" y="602911"/>
                </a:cubicBezTo>
                <a:cubicBezTo>
                  <a:pt x="705628" y="606804"/>
                  <a:pt x="713453" y="603421"/>
                  <a:pt x="713772" y="596943"/>
                </a:cubicBezTo>
                <a:cubicBezTo>
                  <a:pt x="718403" y="594837"/>
                  <a:pt x="716742" y="589316"/>
                  <a:pt x="717413" y="585231"/>
                </a:cubicBezTo>
                <a:cubicBezTo>
                  <a:pt x="718179" y="575370"/>
                  <a:pt x="719425" y="565542"/>
                  <a:pt x="720671" y="555713"/>
                </a:cubicBezTo>
                <a:cubicBezTo>
                  <a:pt x="724375" y="524630"/>
                  <a:pt x="729996" y="493835"/>
                  <a:pt x="734723" y="462945"/>
                </a:cubicBezTo>
                <a:cubicBezTo>
                  <a:pt x="739226" y="430426"/>
                  <a:pt x="746732" y="398387"/>
                  <a:pt x="750660" y="365805"/>
                </a:cubicBezTo>
                <a:cubicBezTo>
                  <a:pt x="760273" y="304725"/>
                  <a:pt x="774134" y="244316"/>
                  <a:pt x="787228" y="183906"/>
                </a:cubicBezTo>
                <a:cubicBezTo>
                  <a:pt x="800642" y="134060"/>
                  <a:pt x="817633" y="56227"/>
                  <a:pt x="856693" y="21666"/>
                </a:cubicBezTo>
                <a:cubicBezTo>
                  <a:pt x="876590" y="2902"/>
                  <a:pt x="917949" y="-13118"/>
                  <a:pt x="935674" y="15954"/>
                </a:cubicBezTo>
                <a:cubicBezTo>
                  <a:pt x="941072" y="33154"/>
                  <a:pt x="939219" y="52461"/>
                  <a:pt x="939858" y="70396"/>
                </a:cubicBezTo>
                <a:cubicBezTo>
                  <a:pt x="940337" y="110254"/>
                  <a:pt x="934077" y="149729"/>
                  <a:pt x="930245" y="189331"/>
                </a:cubicBezTo>
                <a:cubicBezTo>
                  <a:pt x="926923" y="222297"/>
                  <a:pt x="922707" y="255134"/>
                  <a:pt x="916639" y="287684"/>
                </a:cubicBezTo>
                <a:cubicBezTo>
                  <a:pt x="905302" y="360316"/>
                  <a:pt x="892942" y="432884"/>
                  <a:pt x="884382" y="505898"/>
                </a:cubicBezTo>
                <a:cubicBezTo>
                  <a:pt x="881572" y="528396"/>
                  <a:pt x="879560" y="550958"/>
                  <a:pt x="878314" y="573615"/>
                </a:cubicBezTo>
                <a:cubicBezTo>
                  <a:pt x="878250" y="577891"/>
                  <a:pt x="877005" y="582742"/>
                  <a:pt x="877803" y="587082"/>
                </a:cubicBezTo>
                <a:cubicBezTo>
                  <a:pt x="879241" y="592284"/>
                  <a:pt x="885628" y="595028"/>
                  <a:pt x="890387" y="592316"/>
                </a:cubicBezTo>
                <a:cubicBezTo>
                  <a:pt x="898179" y="587337"/>
                  <a:pt x="904088" y="579742"/>
                  <a:pt x="911306" y="573934"/>
                </a:cubicBezTo>
                <a:cubicBezTo>
                  <a:pt x="932832" y="556957"/>
                  <a:pt x="952377" y="537810"/>
                  <a:pt x="970358" y="517163"/>
                </a:cubicBezTo>
                <a:cubicBezTo>
                  <a:pt x="987764" y="498367"/>
                  <a:pt x="1006991" y="481422"/>
                  <a:pt x="1023790" y="462083"/>
                </a:cubicBezTo>
                <a:cubicBezTo>
                  <a:pt x="1045092" y="436394"/>
                  <a:pt x="1070514" y="414917"/>
                  <a:pt x="1094563" y="391972"/>
                </a:cubicBezTo>
                <a:cubicBezTo>
                  <a:pt x="1106987" y="379686"/>
                  <a:pt x="1119730" y="367655"/>
                  <a:pt x="1132889" y="356167"/>
                </a:cubicBezTo>
                <a:cubicBezTo>
                  <a:pt x="1166167" y="326489"/>
                  <a:pt x="1201107" y="296588"/>
                  <a:pt x="1235759" y="268218"/>
                </a:cubicBezTo>
                <a:cubicBezTo>
                  <a:pt x="1266898" y="243135"/>
                  <a:pt x="1298357" y="217510"/>
                  <a:pt x="1335149" y="201011"/>
                </a:cubicBezTo>
                <a:cubicBezTo>
                  <a:pt x="1366160" y="186236"/>
                  <a:pt x="1414162" y="178449"/>
                  <a:pt x="1421987" y="222967"/>
                </a:cubicBezTo>
                <a:cubicBezTo>
                  <a:pt x="1420805" y="251751"/>
                  <a:pt x="1403016" y="275972"/>
                  <a:pt x="1386281" y="298598"/>
                </a:cubicBezTo>
                <a:cubicBezTo>
                  <a:pt x="1364372" y="327670"/>
                  <a:pt x="1336043" y="350168"/>
                  <a:pt x="1308194" y="373176"/>
                </a:cubicBezTo>
                <a:cubicBezTo>
                  <a:pt x="1285805" y="394079"/>
                  <a:pt x="1262810" y="414311"/>
                  <a:pt x="1240263" y="435022"/>
                </a:cubicBezTo>
                <a:cubicBezTo>
                  <a:pt x="1218385" y="456849"/>
                  <a:pt x="1194400" y="476411"/>
                  <a:pt x="1171724" y="497378"/>
                </a:cubicBezTo>
                <a:cubicBezTo>
                  <a:pt x="1149209" y="519748"/>
                  <a:pt x="1124872" y="539565"/>
                  <a:pt x="1101685" y="561393"/>
                </a:cubicBezTo>
                <a:cubicBezTo>
                  <a:pt x="1089932" y="572945"/>
                  <a:pt x="1077988" y="584402"/>
                  <a:pt x="1065660" y="595379"/>
                </a:cubicBezTo>
                <a:cubicBezTo>
                  <a:pt x="1054482" y="605432"/>
                  <a:pt x="1043336" y="615548"/>
                  <a:pt x="1033052" y="626557"/>
                </a:cubicBezTo>
                <a:cubicBezTo>
                  <a:pt x="1028612" y="631727"/>
                  <a:pt x="1021203" y="637503"/>
                  <a:pt x="1024524" y="645130"/>
                </a:cubicBezTo>
                <a:cubicBezTo>
                  <a:pt x="1031263" y="658022"/>
                  <a:pt x="1064063" y="651066"/>
                  <a:pt x="1077094" y="651704"/>
                </a:cubicBezTo>
                <a:cubicBezTo>
                  <a:pt x="1134358" y="649917"/>
                  <a:pt x="1191654" y="652246"/>
                  <a:pt x="1248854" y="655118"/>
                </a:cubicBezTo>
                <a:cubicBezTo>
                  <a:pt x="1306150" y="659746"/>
                  <a:pt x="1363605" y="665681"/>
                  <a:pt x="1420901" y="670723"/>
                </a:cubicBezTo>
                <a:cubicBezTo>
                  <a:pt x="1437030" y="672287"/>
                  <a:pt x="1453126" y="674234"/>
                  <a:pt x="1469191" y="676148"/>
                </a:cubicBezTo>
                <a:cubicBezTo>
                  <a:pt x="1493974" y="679850"/>
                  <a:pt x="1520003" y="681159"/>
                  <a:pt x="1542775" y="69204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2" name="Google Shape;432;p13"/>
          <p:cNvSpPr/>
          <p:nvPr/>
        </p:nvSpPr>
        <p:spPr>
          <a:xfrm rot="817112">
            <a:off x="8150708" y="1759036"/>
            <a:ext cx="914745" cy="779157"/>
          </a:xfrm>
          <a:custGeom>
            <a:avLst/>
            <a:gdLst/>
            <a:ahLst/>
            <a:cxnLst/>
            <a:rect l="l" t="t" r="r" b="b"/>
            <a:pathLst>
              <a:path w="1833045" h="1561343" extrusionOk="0">
                <a:moveTo>
                  <a:pt x="1813603" y="256539"/>
                </a:moveTo>
                <a:cubicBezTo>
                  <a:pt x="1796923" y="198628"/>
                  <a:pt x="1762536" y="148020"/>
                  <a:pt x="1720744" y="105229"/>
                </a:cubicBezTo>
                <a:cubicBezTo>
                  <a:pt x="1664434" y="41592"/>
                  <a:pt x="1582866" y="-1602"/>
                  <a:pt x="1496789" y="526"/>
                </a:cubicBezTo>
                <a:cubicBezTo>
                  <a:pt x="1450084" y="-1859"/>
                  <a:pt x="1403636" y="3976"/>
                  <a:pt x="1358434" y="15830"/>
                </a:cubicBezTo>
                <a:cubicBezTo>
                  <a:pt x="1331856" y="22215"/>
                  <a:pt x="1305351" y="29885"/>
                  <a:pt x="1281192" y="42914"/>
                </a:cubicBezTo>
                <a:cubicBezTo>
                  <a:pt x="1265245" y="51758"/>
                  <a:pt x="1251644" y="64199"/>
                  <a:pt x="1237017" y="74989"/>
                </a:cubicBezTo>
                <a:cubicBezTo>
                  <a:pt x="1214288" y="92311"/>
                  <a:pt x="1189872" y="107284"/>
                  <a:pt x="1167619" y="125193"/>
                </a:cubicBezTo>
                <a:cubicBezTo>
                  <a:pt x="1145807" y="142772"/>
                  <a:pt x="1126120" y="162773"/>
                  <a:pt x="1105628" y="181820"/>
                </a:cubicBezTo>
                <a:cubicBezTo>
                  <a:pt x="1078133" y="207582"/>
                  <a:pt x="1049501" y="232648"/>
                  <a:pt x="1028165" y="264026"/>
                </a:cubicBezTo>
                <a:cubicBezTo>
                  <a:pt x="996234" y="310487"/>
                  <a:pt x="966943" y="358709"/>
                  <a:pt x="938312" y="407262"/>
                </a:cubicBezTo>
                <a:cubicBezTo>
                  <a:pt x="923025" y="432511"/>
                  <a:pt x="909497" y="459045"/>
                  <a:pt x="899965" y="487009"/>
                </a:cubicBezTo>
                <a:cubicBezTo>
                  <a:pt x="891607" y="462861"/>
                  <a:pt x="877016" y="441319"/>
                  <a:pt x="863196" y="420034"/>
                </a:cubicBezTo>
                <a:cubicBezTo>
                  <a:pt x="839917" y="385463"/>
                  <a:pt x="814988" y="351993"/>
                  <a:pt x="787786" y="320396"/>
                </a:cubicBezTo>
                <a:cubicBezTo>
                  <a:pt x="756185" y="284430"/>
                  <a:pt x="724878" y="247768"/>
                  <a:pt x="688108" y="216977"/>
                </a:cubicBezTo>
                <a:cubicBezTo>
                  <a:pt x="648369" y="184976"/>
                  <a:pt x="605403" y="156901"/>
                  <a:pt x="560128" y="133450"/>
                </a:cubicBezTo>
                <a:cubicBezTo>
                  <a:pt x="472108" y="84384"/>
                  <a:pt x="379651" y="62401"/>
                  <a:pt x="278910" y="67612"/>
                </a:cubicBezTo>
                <a:cubicBezTo>
                  <a:pt x="209293" y="69447"/>
                  <a:pt x="149721" y="98403"/>
                  <a:pt x="103969" y="150736"/>
                </a:cubicBezTo>
                <a:cubicBezTo>
                  <a:pt x="69949" y="187251"/>
                  <a:pt x="51985" y="234593"/>
                  <a:pt x="37981" y="281678"/>
                </a:cubicBezTo>
                <a:cubicBezTo>
                  <a:pt x="15912" y="353351"/>
                  <a:pt x="-182" y="427337"/>
                  <a:pt x="2" y="502680"/>
                </a:cubicBezTo>
                <a:cubicBezTo>
                  <a:pt x="735" y="591969"/>
                  <a:pt x="19175" y="683350"/>
                  <a:pt x="62177" y="762216"/>
                </a:cubicBezTo>
                <a:cubicBezTo>
                  <a:pt x="100926" y="824458"/>
                  <a:pt x="145505" y="883763"/>
                  <a:pt x="195985" y="937014"/>
                </a:cubicBezTo>
                <a:cubicBezTo>
                  <a:pt x="236751" y="980062"/>
                  <a:pt x="284152" y="1015660"/>
                  <a:pt x="333130" y="1048726"/>
                </a:cubicBezTo>
                <a:cubicBezTo>
                  <a:pt x="422434" y="1110821"/>
                  <a:pt x="509354" y="1176549"/>
                  <a:pt x="603717" y="1230974"/>
                </a:cubicBezTo>
                <a:cubicBezTo>
                  <a:pt x="715566" y="1294610"/>
                  <a:pt x="814218" y="1377807"/>
                  <a:pt x="919139" y="1451792"/>
                </a:cubicBezTo>
                <a:cubicBezTo>
                  <a:pt x="951179" y="1475537"/>
                  <a:pt x="982670" y="1500125"/>
                  <a:pt x="1013245" y="1525741"/>
                </a:cubicBezTo>
                <a:cubicBezTo>
                  <a:pt x="1023986" y="1534696"/>
                  <a:pt x="1034984" y="1543357"/>
                  <a:pt x="1046128" y="1551797"/>
                </a:cubicBezTo>
                <a:cubicBezTo>
                  <a:pt x="1050931" y="1555137"/>
                  <a:pt x="1055330" y="1559688"/>
                  <a:pt x="1061232" y="1560899"/>
                </a:cubicBezTo>
                <a:cubicBezTo>
                  <a:pt x="1075566" y="1563908"/>
                  <a:pt x="1085941" y="1550953"/>
                  <a:pt x="1096426" y="1542990"/>
                </a:cubicBezTo>
                <a:cubicBezTo>
                  <a:pt x="1119338" y="1524126"/>
                  <a:pt x="1141628" y="1504529"/>
                  <a:pt x="1164320" y="1485409"/>
                </a:cubicBezTo>
                <a:cubicBezTo>
                  <a:pt x="1225432" y="1436342"/>
                  <a:pt x="1281118" y="1380963"/>
                  <a:pt x="1335485" y="1324593"/>
                </a:cubicBezTo>
                <a:cubicBezTo>
                  <a:pt x="1388055" y="1264737"/>
                  <a:pt x="1439782" y="1203890"/>
                  <a:pt x="1485791" y="1138749"/>
                </a:cubicBezTo>
                <a:cubicBezTo>
                  <a:pt x="1545216" y="1059993"/>
                  <a:pt x="1605155" y="981163"/>
                  <a:pt x="1656443" y="896755"/>
                </a:cubicBezTo>
                <a:cubicBezTo>
                  <a:pt x="1680638" y="854624"/>
                  <a:pt x="1699921" y="809851"/>
                  <a:pt x="1721734" y="766473"/>
                </a:cubicBezTo>
                <a:cubicBezTo>
                  <a:pt x="1752895" y="704158"/>
                  <a:pt x="1777640" y="638944"/>
                  <a:pt x="1796227" y="571821"/>
                </a:cubicBezTo>
                <a:cubicBezTo>
                  <a:pt x="1829037" y="459815"/>
                  <a:pt x="1850667" y="371884"/>
                  <a:pt x="1813603" y="256539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3" name="Google Shape;433;p13"/>
          <p:cNvSpPr/>
          <p:nvPr/>
        </p:nvSpPr>
        <p:spPr>
          <a:xfrm rot="817112">
            <a:off x="8150708" y="1759036"/>
            <a:ext cx="914745" cy="779157"/>
          </a:xfrm>
          <a:custGeom>
            <a:avLst/>
            <a:gdLst/>
            <a:ahLst/>
            <a:cxnLst/>
            <a:rect l="l" t="t" r="r" b="b"/>
            <a:pathLst>
              <a:path w="1833045" h="1561343" extrusionOk="0">
                <a:moveTo>
                  <a:pt x="1061232" y="1560899"/>
                </a:moveTo>
                <a:cubicBezTo>
                  <a:pt x="1055330" y="1559688"/>
                  <a:pt x="1050931" y="1555137"/>
                  <a:pt x="1046128" y="1551797"/>
                </a:cubicBezTo>
                <a:cubicBezTo>
                  <a:pt x="1034984" y="1543357"/>
                  <a:pt x="1023986" y="1534696"/>
                  <a:pt x="1013245" y="1525741"/>
                </a:cubicBezTo>
                <a:cubicBezTo>
                  <a:pt x="982670" y="1500125"/>
                  <a:pt x="951179" y="1475537"/>
                  <a:pt x="919139" y="1451792"/>
                </a:cubicBezTo>
                <a:cubicBezTo>
                  <a:pt x="814218" y="1377807"/>
                  <a:pt x="715566" y="1294610"/>
                  <a:pt x="603717" y="1230974"/>
                </a:cubicBezTo>
                <a:cubicBezTo>
                  <a:pt x="509354" y="1176549"/>
                  <a:pt x="422434" y="1110821"/>
                  <a:pt x="333130" y="1048726"/>
                </a:cubicBezTo>
                <a:cubicBezTo>
                  <a:pt x="284152" y="1015660"/>
                  <a:pt x="236751" y="980062"/>
                  <a:pt x="195985" y="937014"/>
                </a:cubicBezTo>
                <a:cubicBezTo>
                  <a:pt x="145505" y="883763"/>
                  <a:pt x="100926" y="824458"/>
                  <a:pt x="62177" y="762216"/>
                </a:cubicBezTo>
                <a:cubicBezTo>
                  <a:pt x="19175" y="683350"/>
                  <a:pt x="735" y="591969"/>
                  <a:pt x="2" y="502680"/>
                </a:cubicBezTo>
                <a:cubicBezTo>
                  <a:pt x="-182" y="427337"/>
                  <a:pt x="15912" y="353351"/>
                  <a:pt x="37981" y="281678"/>
                </a:cubicBezTo>
                <a:cubicBezTo>
                  <a:pt x="51985" y="234593"/>
                  <a:pt x="69949" y="187251"/>
                  <a:pt x="103969" y="150736"/>
                </a:cubicBezTo>
                <a:cubicBezTo>
                  <a:pt x="149721" y="98403"/>
                  <a:pt x="209293" y="69447"/>
                  <a:pt x="278910" y="67612"/>
                </a:cubicBezTo>
                <a:cubicBezTo>
                  <a:pt x="379651" y="62401"/>
                  <a:pt x="472108" y="84384"/>
                  <a:pt x="560128" y="133450"/>
                </a:cubicBezTo>
                <a:cubicBezTo>
                  <a:pt x="605403" y="156901"/>
                  <a:pt x="648369" y="184976"/>
                  <a:pt x="688108" y="216977"/>
                </a:cubicBezTo>
                <a:cubicBezTo>
                  <a:pt x="724878" y="247768"/>
                  <a:pt x="756185" y="284430"/>
                  <a:pt x="787786" y="320396"/>
                </a:cubicBezTo>
                <a:cubicBezTo>
                  <a:pt x="814988" y="351993"/>
                  <a:pt x="839917" y="385463"/>
                  <a:pt x="863196" y="420034"/>
                </a:cubicBezTo>
                <a:cubicBezTo>
                  <a:pt x="877016" y="441319"/>
                  <a:pt x="891607" y="462861"/>
                  <a:pt x="899965" y="487009"/>
                </a:cubicBezTo>
                <a:cubicBezTo>
                  <a:pt x="909497" y="459045"/>
                  <a:pt x="923025" y="432511"/>
                  <a:pt x="938312" y="407262"/>
                </a:cubicBezTo>
                <a:cubicBezTo>
                  <a:pt x="966943" y="358709"/>
                  <a:pt x="996234" y="310487"/>
                  <a:pt x="1028165" y="264026"/>
                </a:cubicBezTo>
                <a:cubicBezTo>
                  <a:pt x="1049501" y="232648"/>
                  <a:pt x="1078133" y="207582"/>
                  <a:pt x="1105628" y="181820"/>
                </a:cubicBezTo>
                <a:cubicBezTo>
                  <a:pt x="1126120" y="162773"/>
                  <a:pt x="1145807" y="142772"/>
                  <a:pt x="1167619" y="125193"/>
                </a:cubicBezTo>
                <a:cubicBezTo>
                  <a:pt x="1189872" y="107284"/>
                  <a:pt x="1214288" y="92311"/>
                  <a:pt x="1237017" y="74989"/>
                </a:cubicBezTo>
                <a:cubicBezTo>
                  <a:pt x="1251644" y="64199"/>
                  <a:pt x="1265245" y="51758"/>
                  <a:pt x="1281192" y="42914"/>
                </a:cubicBezTo>
                <a:cubicBezTo>
                  <a:pt x="1305351" y="29885"/>
                  <a:pt x="1331856" y="22215"/>
                  <a:pt x="1358434" y="15830"/>
                </a:cubicBezTo>
                <a:cubicBezTo>
                  <a:pt x="1403636" y="3976"/>
                  <a:pt x="1450084" y="-1859"/>
                  <a:pt x="1496789" y="526"/>
                </a:cubicBezTo>
                <a:cubicBezTo>
                  <a:pt x="1582866" y="-1602"/>
                  <a:pt x="1664434" y="41592"/>
                  <a:pt x="1720744" y="105229"/>
                </a:cubicBezTo>
                <a:cubicBezTo>
                  <a:pt x="1762536" y="148020"/>
                  <a:pt x="1796923" y="198628"/>
                  <a:pt x="1813603" y="256539"/>
                </a:cubicBezTo>
                <a:cubicBezTo>
                  <a:pt x="1850667" y="371884"/>
                  <a:pt x="1829037" y="459815"/>
                  <a:pt x="1796227" y="571821"/>
                </a:cubicBezTo>
                <a:cubicBezTo>
                  <a:pt x="1777640" y="638944"/>
                  <a:pt x="1752895" y="704158"/>
                  <a:pt x="1721734" y="766473"/>
                </a:cubicBezTo>
                <a:cubicBezTo>
                  <a:pt x="1699921" y="809851"/>
                  <a:pt x="1680638" y="854624"/>
                  <a:pt x="1656443" y="896755"/>
                </a:cubicBezTo>
                <a:cubicBezTo>
                  <a:pt x="1605155" y="981163"/>
                  <a:pt x="1545216" y="1059993"/>
                  <a:pt x="1485791" y="1138749"/>
                </a:cubicBezTo>
                <a:cubicBezTo>
                  <a:pt x="1439782" y="1203890"/>
                  <a:pt x="1388055" y="1264737"/>
                  <a:pt x="1335485" y="1324593"/>
                </a:cubicBezTo>
                <a:cubicBezTo>
                  <a:pt x="1281118" y="1380963"/>
                  <a:pt x="1225432" y="1436342"/>
                  <a:pt x="1164320" y="1485409"/>
                </a:cubicBezTo>
                <a:cubicBezTo>
                  <a:pt x="1141628" y="1504529"/>
                  <a:pt x="1119338" y="1524126"/>
                  <a:pt x="1096426" y="1542990"/>
                </a:cubicBezTo>
                <a:cubicBezTo>
                  <a:pt x="1085941" y="1550953"/>
                  <a:pt x="1075566" y="1563908"/>
                  <a:pt x="1061232" y="1560899"/>
                </a:cubicBezTo>
                <a:close/>
                <a:moveTo>
                  <a:pt x="531460" y="1160291"/>
                </a:moveTo>
                <a:cubicBezTo>
                  <a:pt x="622377" y="1217175"/>
                  <a:pt x="716226" y="1269655"/>
                  <a:pt x="800324" y="1336741"/>
                </a:cubicBezTo>
                <a:cubicBezTo>
                  <a:pt x="846259" y="1373109"/>
                  <a:pt x="895236" y="1405368"/>
                  <a:pt x="941868" y="1440856"/>
                </a:cubicBezTo>
                <a:cubicBezTo>
                  <a:pt x="984467" y="1471830"/>
                  <a:pt x="1023839" y="1506951"/>
                  <a:pt x="1065852" y="1538622"/>
                </a:cubicBezTo>
                <a:cubicBezTo>
                  <a:pt x="1111823" y="1502217"/>
                  <a:pt x="1155632" y="1462986"/>
                  <a:pt x="1200833" y="1425552"/>
                </a:cubicBezTo>
                <a:cubicBezTo>
                  <a:pt x="1236027" y="1393441"/>
                  <a:pt x="1269424" y="1359457"/>
                  <a:pt x="1303298" y="1325988"/>
                </a:cubicBezTo>
                <a:cubicBezTo>
                  <a:pt x="1345567" y="1281839"/>
                  <a:pt x="1383546" y="1233653"/>
                  <a:pt x="1422552" y="1186604"/>
                </a:cubicBezTo>
                <a:cubicBezTo>
                  <a:pt x="1451037" y="1149282"/>
                  <a:pt x="1477945" y="1110748"/>
                  <a:pt x="1506980" y="1073791"/>
                </a:cubicBezTo>
                <a:cubicBezTo>
                  <a:pt x="1550385" y="1015036"/>
                  <a:pt x="1593644" y="955914"/>
                  <a:pt x="1632137" y="893782"/>
                </a:cubicBezTo>
                <a:cubicBezTo>
                  <a:pt x="1653950" y="858001"/>
                  <a:pt x="1670667" y="819503"/>
                  <a:pt x="1689216" y="782034"/>
                </a:cubicBezTo>
                <a:cubicBezTo>
                  <a:pt x="1709196" y="741408"/>
                  <a:pt x="1728699" y="700525"/>
                  <a:pt x="1744903" y="658211"/>
                </a:cubicBezTo>
                <a:cubicBezTo>
                  <a:pt x="1762353" y="610869"/>
                  <a:pt x="1775991" y="562243"/>
                  <a:pt x="1788968" y="513506"/>
                </a:cubicBezTo>
                <a:cubicBezTo>
                  <a:pt x="1803632" y="460916"/>
                  <a:pt x="1814227" y="407372"/>
                  <a:pt x="1810157" y="352727"/>
                </a:cubicBezTo>
                <a:cubicBezTo>
                  <a:pt x="1802679" y="279659"/>
                  <a:pt x="1779547" y="206225"/>
                  <a:pt x="1730716" y="150075"/>
                </a:cubicBezTo>
                <a:cubicBezTo>
                  <a:pt x="1693946" y="106293"/>
                  <a:pt x="1651933" y="64309"/>
                  <a:pt x="1597970" y="42950"/>
                </a:cubicBezTo>
                <a:cubicBezTo>
                  <a:pt x="1562080" y="26326"/>
                  <a:pt x="1522781" y="22179"/>
                  <a:pt x="1483664" y="22729"/>
                </a:cubicBezTo>
                <a:cubicBezTo>
                  <a:pt x="1454080" y="21701"/>
                  <a:pt x="1424605" y="24381"/>
                  <a:pt x="1395644" y="30399"/>
                </a:cubicBezTo>
                <a:cubicBezTo>
                  <a:pt x="1359204" y="38400"/>
                  <a:pt x="1324231" y="45482"/>
                  <a:pt x="1291896" y="62584"/>
                </a:cubicBezTo>
                <a:cubicBezTo>
                  <a:pt x="1258829" y="84861"/>
                  <a:pt x="1227998" y="110440"/>
                  <a:pt x="1194748" y="132569"/>
                </a:cubicBezTo>
                <a:cubicBezTo>
                  <a:pt x="1166410" y="153304"/>
                  <a:pt x="1143937" y="177012"/>
                  <a:pt x="1118532" y="200426"/>
                </a:cubicBezTo>
                <a:cubicBezTo>
                  <a:pt x="1098845" y="219143"/>
                  <a:pt x="1077399" y="237712"/>
                  <a:pt x="1060536" y="258374"/>
                </a:cubicBezTo>
                <a:cubicBezTo>
                  <a:pt x="1041986" y="281017"/>
                  <a:pt x="1026992" y="306120"/>
                  <a:pt x="1011265" y="330781"/>
                </a:cubicBezTo>
                <a:cubicBezTo>
                  <a:pt x="981021" y="379371"/>
                  <a:pt x="948833" y="427410"/>
                  <a:pt x="926177" y="480147"/>
                </a:cubicBezTo>
                <a:cubicBezTo>
                  <a:pt x="922695" y="488991"/>
                  <a:pt x="919725" y="497982"/>
                  <a:pt x="917342" y="507194"/>
                </a:cubicBezTo>
                <a:cubicBezTo>
                  <a:pt x="915729" y="513910"/>
                  <a:pt x="907224" y="517323"/>
                  <a:pt x="901432" y="513653"/>
                </a:cubicBezTo>
                <a:cubicBezTo>
                  <a:pt x="896959" y="516002"/>
                  <a:pt x="895456" y="510093"/>
                  <a:pt x="894613" y="506937"/>
                </a:cubicBezTo>
                <a:cubicBezTo>
                  <a:pt x="887721" y="485321"/>
                  <a:pt x="875770" y="465944"/>
                  <a:pt x="863342" y="447118"/>
                </a:cubicBezTo>
                <a:cubicBezTo>
                  <a:pt x="820157" y="383188"/>
                  <a:pt x="770519" y="323919"/>
                  <a:pt x="716593" y="268797"/>
                </a:cubicBezTo>
                <a:cubicBezTo>
                  <a:pt x="680189" y="230593"/>
                  <a:pt x="636417" y="200683"/>
                  <a:pt x="591582" y="173342"/>
                </a:cubicBezTo>
                <a:cubicBezTo>
                  <a:pt x="490584" y="113926"/>
                  <a:pt x="400804" y="82952"/>
                  <a:pt x="282356" y="88641"/>
                </a:cubicBezTo>
                <a:cubicBezTo>
                  <a:pt x="205370" y="90182"/>
                  <a:pt x="142939" y="128202"/>
                  <a:pt x="100010" y="191141"/>
                </a:cubicBezTo>
                <a:cubicBezTo>
                  <a:pt x="75448" y="228207"/>
                  <a:pt x="63900" y="271769"/>
                  <a:pt x="51435" y="314010"/>
                </a:cubicBezTo>
                <a:cubicBezTo>
                  <a:pt x="9240" y="451521"/>
                  <a:pt x="10523" y="605144"/>
                  <a:pt x="73358" y="736196"/>
                </a:cubicBezTo>
                <a:cubicBezTo>
                  <a:pt x="92788" y="774033"/>
                  <a:pt x="119293" y="807650"/>
                  <a:pt x="144588" y="841670"/>
                </a:cubicBezTo>
                <a:cubicBezTo>
                  <a:pt x="170873" y="877158"/>
                  <a:pt x="199798" y="910664"/>
                  <a:pt x="231765" y="941124"/>
                </a:cubicBezTo>
                <a:cubicBezTo>
                  <a:pt x="266042" y="974741"/>
                  <a:pt x="305232" y="1002632"/>
                  <a:pt x="344788" y="1029679"/>
                </a:cubicBezTo>
                <a:cubicBezTo>
                  <a:pt x="407110" y="1073058"/>
                  <a:pt x="468552" y="1117757"/>
                  <a:pt x="531460" y="1160291"/>
                </a:cubicBezTo>
                <a:close/>
              </a:path>
            </a:pathLst>
          </a:custGeom>
          <a:solidFill>
            <a:srgbClr val="191919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34" name="Google Shape;434;p13"/>
          <p:cNvSpPr/>
          <p:nvPr/>
        </p:nvSpPr>
        <p:spPr>
          <a:xfrm rot="817112">
            <a:off x="8161990" y="1770335"/>
            <a:ext cx="892515" cy="756552"/>
          </a:xfrm>
          <a:custGeom>
            <a:avLst/>
            <a:gdLst/>
            <a:ahLst/>
            <a:cxnLst/>
            <a:rect l="l" t="t" r="r" b="b"/>
            <a:pathLst>
              <a:path w="1788499" h="1516045" extrusionOk="0">
                <a:moveTo>
                  <a:pt x="1787621" y="330151"/>
                </a:moveTo>
                <a:cubicBezTo>
                  <a:pt x="1791691" y="384796"/>
                  <a:pt x="1781096" y="438377"/>
                  <a:pt x="1766432" y="490930"/>
                </a:cubicBezTo>
                <a:cubicBezTo>
                  <a:pt x="1753455" y="539666"/>
                  <a:pt x="1739780" y="588329"/>
                  <a:pt x="1722367" y="635634"/>
                </a:cubicBezTo>
                <a:cubicBezTo>
                  <a:pt x="1706200" y="677948"/>
                  <a:pt x="1686660" y="718868"/>
                  <a:pt x="1666681" y="759457"/>
                </a:cubicBezTo>
                <a:cubicBezTo>
                  <a:pt x="1648094" y="796927"/>
                  <a:pt x="1631377" y="835424"/>
                  <a:pt x="1609601" y="871206"/>
                </a:cubicBezTo>
                <a:cubicBezTo>
                  <a:pt x="1571108" y="933338"/>
                  <a:pt x="1527886" y="992460"/>
                  <a:pt x="1484444" y="1051178"/>
                </a:cubicBezTo>
                <a:cubicBezTo>
                  <a:pt x="1455409" y="1088098"/>
                  <a:pt x="1428501" y="1126669"/>
                  <a:pt x="1400016" y="1163991"/>
                </a:cubicBezTo>
                <a:cubicBezTo>
                  <a:pt x="1361047" y="1211040"/>
                  <a:pt x="1323031" y="1259226"/>
                  <a:pt x="1280762" y="1303375"/>
                </a:cubicBezTo>
                <a:cubicBezTo>
                  <a:pt x="1246851" y="1336844"/>
                  <a:pt x="1213454" y="1370864"/>
                  <a:pt x="1178297" y="1402976"/>
                </a:cubicBezTo>
                <a:cubicBezTo>
                  <a:pt x="1133096" y="1440409"/>
                  <a:pt x="1089287" y="1479641"/>
                  <a:pt x="1043316" y="1516046"/>
                </a:cubicBezTo>
                <a:cubicBezTo>
                  <a:pt x="1001267" y="1484338"/>
                  <a:pt x="961931" y="1449217"/>
                  <a:pt x="919332" y="1418280"/>
                </a:cubicBezTo>
                <a:cubicBezTo>
                  <a:pt x="872700" y="1382828"/>
                  <a:pt x="823723" y="1350570"/>
                  <a:pt x="777788" y="1314164"/>
                </a:cubicBezTo>
                <a:cubicBezTo>
                  <a:pt x="693690" y="1247078"/>
                  <a:pt x="599841" y="1194599"/>
                  <a:pt x="508961" y="1137715"/>
                </a:cubicBezTo>
                <a:cubicBezTo>
                  <a:pt x="446052" y="1095181"/>
                  <a:pt x="384610" y="1050481"/>
                  <a:pt x="322289" y="1007103"/>
                </a:cubicBezTo>
                <a:cubicBezTo>
                  <a:pt x="282733" y="980056"/>
                  <a:pt x="243580" y="952164"/>
                  <a:pt x="209266" y="918548"/>
                </a:cubicBezTo>
                <a:cubicBezTo>
                  <a:pt x="177262" y="888088"/>
                  <a:pt x="148337" y="854581"/>
                  <a:pt x="122089" y="819093"/>
                </a:cubicBezTo>
                <a:cubicBezTo>
                  <a:pt x="96794" y="785073"/>
                  <a:pt x="70288" y="751457"/>
                  <a:pt x="50859" y="713657"/>
                </a:cubicBezTo>
                <a:cubicBezTo>
                  <a:pt x="-12013" y="582604"/>
                  <a:pt x="-13296" y="428982"/>
                  <a:pt x="28936" y="291470"/>
                </a:cubicBezTo>
                <a:cubicBezTo>
                  <a:pt x="41400" y="249266"/>
                  <a:pt x="52912" y="205704"/>
                  <a:pt x="77474" y="168602"/>
                </a:cubicBezTo>
                <a:cubicBezTo>
                  <a:pt x="120403" y="105663"/>
                  <a:pt x="182798" y="67679"/>
                  <a:pt x="259820" y="66138"/>
                </a:cubicBezTo>
                <a:cubicBezTo>
                  <a:pt x="378305" y="60486"/>
                  <a:pt x="468085" y="91423"/>
                  <a:pt x="569083" y="150839"/>
                </a:cubicBezTo>
                <a:cubicBezTo>
                  <a:pt x="613918" y="178180"/>
                  <a:pt x="657690" y="208090"/>
                  <a:pt x="694093" y="246294"/>
                </a:cubicBezTo>
                <a:cubicBezTo>
                  <a:pt x="747983" y="301379"/>
                  <a:pt x="797621" y="360685"/>
                  <a:pt x="840806" y="424615"/>
                </a:cubicBezTo>
                <a:cubicBezTo>
                  <a:pt x="853234" y="443441"/>
                  <a:pt x="865185" y="462818"/>
                  <a:pt x="872077" y="484434"/>
                </a:cubicBezTo>
                <a:cubicBezTo>
                  <a:pt x="872920" y="487590"/>
                  <a:pt x="874423" y="493462"/>
                  <a:pt x="878896" y="491113"/>
                </a:cubicBezTo>
                <a:cubicBezTo>
                  <a:pt x="884652" y="494747"/>
                  <a:pt x="893193" y="491370"/>
                  <a:pt x="894806" y="484654"/>
                </a:cubicBezTo>
                <a:cubicBezTo>
                  <a:pt x="897189" y="475480"/>
                  <a:pt x="900159" y="466452"/>
                  <a:pt x="903641" y="457607"/>
                </a:cubicBezTo>
                <a:cubicBezTo>
                  <a:pt x="926297" y="404870"/>
                  <a:pt x="958485" y="356831"/>
                  <a:pt x="988729" y="308242"/>
                </a:cubicBezTo>
                <a:cubicBezTo>
                  <a:pt x="1004419" y="283617"/>
                  <a:pt x="1019450" y="258514"/>
                  <a:pt x="1037963" y="235834"/>
                </a:cubicBezTo>
                <a:cubicBezTo>
                  <a:pt x="1054827" y="215173"/>
                  <a:pt x="1076236" y="196640"/>
                  <a:pt x="1095959" y="177886"/>
                </a:cubicBezTo>
                <a:cubicBezTo>
                  <a:pt x="1121328" y="154436"/>
                  <a:pt x="1143800" y="130765"/>
                  <a:pt x="1172175" y="110030"/>
                </a:cubicBezTo>
                <a:cubicBezTo>
                  <a:pt x="1205426" y="87900"/>
                  <a:pt x="1236257" y="62358"/>
                  <a:pt x="1269287" y="40045"/>
                </a:cubicBezTo>
                <a:cubicBezTo>
                  <a:pt x="1301658" y="22980"/>
                  <a:pt x="1336595" y="15897"/>
                  <a:pt x="1373071" y="7896"/>
                </a:cubicBezTo>
                <a:cubicBezTo>
                  <a:pt x="1402033" y="1878"/>
                  <a:pt x="1431544" y="-838"/>
                  <a:pt x="1461128" y="226"/>
                </a:cubicBezTo>
                <a:cubicBezTo>
                  <a:pt x="1500208" y="-324"/>
                  <a:pt x="1539544" y="3823"/>
                  <a:pt x="1575434" y="20447"/>
                </a:cubicBezTo>
                <a:cubicBezTo>
                  <a:pt x="1629397" y="41806"/>
                  <a:pt x="1671373" y="83790"/>
                  <a:pt x="1708180" y="127572"/>
                </a:cubicBezTo>
                <a:cubicBezTo>
                  <a:pt x="1757011" y="183648"/>
                  <a:pt x="1780143" y="257083"/>
                  <a:pt x="1787621" y="33015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45725" tIns="22850" rIns="45725" bIns="22850" anchor="ctr" anchorCtr="0">
            <a:noAutofit/>
          </a:bodyPr>
          <a:lstStyle/>
          <a:p>
            <a:endParaRPr sz="9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3" name="Hình chữ nhật: Góc Tròn 2">
            <a:extLst>
              <a:ext uri="{FF2B5EF4-FFF2-40B4-BE49-F238E27FC236}">
                <a16:creationId xmlns:a16="http://schemas.microsoft.com/office/drawing/2014/main" id="{C61C0571-8F39-B543-750D-F5DD40D94046}"/>
              </a:ext>
            </a:extLst>
          </p:cNvPr>
          <p:cNvSpPr/>
          <p:nvPr/>
        </p:nvSpPr>
        <p:spPr>
          <a:xfrm>
            <a:off x="998610" y="599932"/>
            <a:ext cx="6809320" cy="321546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YÊN ĐỀ: </a:t>
            </a:r>
          </a:p>
          <a:p>
            <a:pPr algn="ctr">
              <a:lnSpc>
                <a:spcPct val="150000"/>
              </a:lnSpc>
            </a:pPr>
            <a:r>
              <a:rPr lang="en-US"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Ứ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Ự THỰC </a:t>
            </a:r>
            <a:r>
              <a:rPr lang="en-US"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N CÁC </a:t>
            </a: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 TÍNH.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Y </a:t>
            </a:r>
            <a:r>
              <a:rPr lang="en-US" sz="3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ẮC CHUYỂN VẾ</a:t>
            </a:r>
            <a:endParaRPr lang="en-US" sz="3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12" name="Google Shape;412;p13"/>
          <p:cNvGrpSpPr/>
          <p:nvPr/>
        </p:nvGrpSpPr>
        <p:grpSpPr>
          <a:xfrm>
            <a:off x="7411023" y="3034311"/>
            <a:ext cx="1720002" cy="2002630"/>
            <a:chOff x="11541004" y="4192083"/>
            <a:chExt cx="5718238" cy="5402816"/>
          </a:xfrm>
        </p:grpSpPr>
        <p:sp>
          <p:nvSpPr>
            <p:cNvPr id="413" name="Google Shape;413;p13"/>
            <p:cNvSpPr/>
            <p:nvPr/>
          </p:nvSpPr>
          <p:spPr>
            <a:xfrm>
              <a:off x="13034734" y="5750854"/>
              <a:ext cx="2537872" cy="1390042"/>
            </a:xfrm>
            <a:custGeom>
              <a:avLst/>
              <a:gdLst/>
              <a:ahLst/>
              <a:cxnLst/>
              <a:rect l="l" t="t" r="r" b="b"/>
              <a:pathLst>
                <a:path w="2537872" h="1390042" extrusionOk="0">
                  <a:moveTo>
                    <a:pt x="2537873" y="695021"/>
                  </a:moveTo>
                  <a:cubicBezTo>
                    <a:pt x="2537873" y="1078871"/>
                    <a:pt x="1969751" y="1390042"/>
                    <a:pt x="1268936" y="1390042"/>
                  </a:cubicBezTo>
                  <a:cubicBezTo>
                    <a:pt x="568122" y="1390042"/>
                    <a:pt x="0" y="1078871"/>
                    <a:pt x="0" y="695021"/>
                  </a:cubicBezTo>
                  <a:cubicBezTo>
                    <a:pt x="0" y="311171"/>
                    <a:pt x="568122" y="0"/>
                    <a:pt x="1268936" y="0"/>
                  </a:cubicBezTo>
                  <a:cubicBezTo>
                    <a:pt x="1969751" y="0"/>
                    <a:pt x="2537873" y="311172"/>
                    <a:pt x="2537873" y="69502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4" name="Google Shape;414;p13"/>
            <p:cNvSpPr/>
            <p:nvPr/>
          </p:nvSpPr>
          <p:spPr>
            <a:xfrm>
              <a:off x="12002152" y="4956758"/>
              <a:ext cx="4669645" cy="3609979"/>
            </a:xfrm>
            <a:custGeom>
              <a:avLst/>
              <a:gdLst/>
              <a:ahLst/>
              <a:cxnLst/>
              <a:rect l="l" t="t" r="r" b="b"/>
              <a:pathLst>
                <a:path w="4669645" h="3609979" extrusionOk="0">
                  <a:moveTo>
                    <a:pt x="1591802" y="1333449"/>
                  </a:moveTo>
                  <a:cubicBezTo>
                    <a:pt x="1611700" y="1322248"/>
                    <a:pt x="1518268" y="1312648"/>
                    <a:pt x="1511064" y="1313219"/>
                  </a:cubicBezTo>
                  <a:cubicBezTo>
                    <a:pt x="1495511" y="1313219"/>
                    <a:pt x="1466463" y="1303847"/>
                    <a:pt x="1464634" y="1327163"/>
                  </a:cubicBezTo>
                  <a:cubicBezTo>
                    <a:pt x="1466349" y="1350593"/>
                    <a:pt x="1494024" y="1340536"/>
                    <a:pt x="1509463" y="1339850"/>
                  </a:cubicBezTo>
                  <a:cubicBezTo>
                    <a:pt x="1536680" y="1336421"/>
                    <a:pt x="1564927" y="1338821"/>
                    <a:pt x="1591802" y="1333449"/>
                  </a:cubicBezTo>
                  <a:close/>
                  <a:moveTo>
                    <a:pt x="2161314" y="1789596"/>
                  </a:moveTo>
                  <a:cubicBezTo>
                    <a:pt x="2234390" y="1684446"/>
                    <a:pt x="2252230" y="1548207"/>
                    <a:pt x="2240565" y="1422941"/>
                  </a:cubicBezTo>
                  <a:cubicBezTo>
                    <a:pt x="2208201" y="1210126"/>
                    <a:pt x="1950663" y="1139035"/>
                    <a:pt x="1765858" y="1176295"/>
                  </a:cubicBezTo>
                  <a:cubicBezTo>
                    <a:pt x="1752134" y="1181667"/>
                    <a:pt x="1739212" y="1188296"/>
                    <a:pt x="1726975" y="1195954"/>
                  </a:cubicBezTo>
                  <a:cubicBezTo>
                    <a:pt x="1721715" y="1171038"/>
                    <a:pt x="1714739" y="1146693"/>
                    <a:pt x="1709936" y="1121091"/>
                  </a:cubicBezTo>
                  <a:cubicBezTo>
                    <a:pt x="1702616" y="1096861"/>
                    <a:pt x="1666479" y="1104176"/>
                    <a:pt x="1669452" y="1129435"/>
                  </a:cubicBezTo>
                  <a:cubicBezTo>
                    <a:pt x="1674827" y="1159837"/>
                    <a:pt x="1690266" y="1187382"/>
                    <a:pt x="1697356" y="1217441"/>
                  </a:cubicBezTo>
                  <a:cubicBezTo>
                    <a:pt x="1681460" y="1230585"/>
                    <a:pt x="1666707" y="1245329"/>
                    <a:pt x="1652756" y="1260987"/>
                  </a:cubicBezTo>
                  <a:cubicBezTo>
                    <a:pt x="1631370" y="1249558"/>
                    <a:pt x="1612043" y="1235614"/>
                    <a:pt x="1591802" y="1221898"/>
                  </a:cubicBezTo>
                  <a:cubicBezTo>
                    <a:pt x="1580251" y="1213212"/>
                    <a:pt x="1561496" y="1203154"/>
                    <a:pt x="1551662" y="1219384"/>
                  </a:cubicBezTo>
                  <a:cubicBezTo>
                    <a:pt x="1534965" y="1247500"/>
                    <a:pt x="1607812" y="1268302"/>
                    <a:pt x="1626224" y="1281331"/>
                  </a:cubicBezTo>
                  <a:cubicBezTo>
                    <a:pt x="1628054" y="1282360"/>
                    <a:pt x="1630341" y="1283503"/>
                    <a:pt x="1632743" y="1284646"/>
                  </a:cubicBezTo>
                  <a:cubicBezTo>
                    <a:pt x="1612272" y="1310019"/>
                    <a:pt x="1593288" y="1336650"/>
                    <a:pt x="1574305" y="1362023"/>
                  </a:cubicBezTo>
                  <a:cubicBezTo>
                    <a:pt x="1532220" y="1428313"/>
                    <a:pt x="1514838" y="1508205"/>
                    <a:pt x="1520213" y="1586724"/>
                  </a:cubicBezTo>
                  <a:cubicBezTo>
                    <a:pt x="1517811" y="1593582"/>
                    <a:pt x="1518726" y="1601354"/>
                    <a:pt x="1522157" y="1607755"/>
                  </a:cubicBezTo>
                  <a:cubicBezTo>
                    <a:pt x="1522157" y="1607755"/>
                    <a:pt x="1522157" y="1607755"/>
                    <a:pt x="1522157" y="1607869"/>
                  </a:cubicBezTo>
                  <a:cubicBezTo>
                    <a:pt x="1529133" y="1665473"/>
                    <a:pt x="1548231" y="1721705"/>
                    <a:pt x="1578765" y="1770280"/>
                  </a:cubicBezTo>
                  <a:cubicBezTo>
                    <a:pt x="1612844" y="1826170"/>
                    <a:pt x="1664763" y="1864916"/>
                    <a:pt x="1722172" y="1894404"/>
                  </a:cubicBezTo>
                  <a:cubicBezTo>
                    <a:pt x="1761969" y="1920234"/>
                    <a:pt x="1808857" y="1931663"/>
                    <a:pt x="1855744" y="1935207"/>
                  </a:cubicBezTo>
                  <a:cubicBezTo>
                    <a:pt x="1975708" y="1949836"/>
                    <a:pt x="2087437" y="1878631"/>
                    <a:pt x="2161314" y="1789596"/>
                  </a:cubicBezTo>
                  <a:close/>
                  <a:moveTo>
                    <a:pt x="2329080" y="1725934"/>
                  </a:moveTo>
                  <a:cubicBezTo>
                    <a:pt x="2328508" y="1718391"/>
                    <a:pt x="2327593" y="1710505"/>
                    <a:pt x="2322904" y="1704333"/>
                  </a:cubicBezTo>
                  <a:cubicBezTo>
                    <a:pt x="2317987" y="1697589"/>
                    <a:pt x="2307008" y="1702047"/>
                    <a:pt x="2307237" y="1709933"/>
                  </a:cubicBezTo>
                  <a:cubicBezTo>
                    <a:pt x="2292713" y="1783424"/>
                    <a:pt x="2290998" y="1858515"/>
                    <a:pt x="2280133" y="1932578"/>
                  </a:cubicBezTo>
                  <a:cubicBezTo>
                    <a:pt x="2280133" y="1952465"/>
                    <a:pt x="2265838" y="1977152"/>
                    <a:pt x="2280591" y="1993954"/>
                  </a:cubicBezTo>
                  <a:cubicBezTo>
                    <a:pt x="2294543" y="2008697"/>
                    <a:pt x="2320503" y="1997497"/>
                    <a:pt x="2320274" y="1977495"/>
                  </a:cubicBezTo>
                  <a:cubicBezTo>
                    <a:pt x="2320617" y="1964009"/>
                    <a:pt x="2320960" y="1950636"/>
                    <a:pt x="2321761" y="1937149"/>
                  </a:cubicBezTo>
                  <a:cubicBezTo>
                    <a:pt x="2327479" y="1867087"/>
                    <a:pt x="2328050" y="1796225"/>
                    <a:pt x="2329080" y="1725934"/>
                  </a:cubicBezTo>
                  <a:close/>
                  <a:moveTo>
                    <a:pt x="2740889" y="2127449"/>
                  </a:moveTo>
                  <a:cubicBezTo>
                    <a:pt x="2745692" y="2101276"/>
                    <a:pt x="2717560" y="2085389"/>
                    <a:pt x="2695603" y="2097390"/>
                  </a:cubicBezTo>
                  <a:cubicBezTo>
                    <a:pt x="2568320" y="2157394"/>
                    <a:pt x="2445498" y="2187453"/>
                    <a:pt x="2323933" y="2182653"/>
                  </a:cubicBezTo>
                  <a:cubicBezTo>
                    <a:pt x="2318673" y="2182424"/>
                    <a:pt x="2313412" y="2182195"/>
                    <a:pt x="2308037" y="2181853"/>
                  </a:cubicBezTo>
                  <a:cubicBezTo>
                    <a:pt x="2306551" y="2181853"/>
                    <a:pt x="2305064" y="2181624"/>
                    <a:pt x="2303463" y="2181510"/>
                  </a:cubicBezTo>
                  <a:cubicBezTo>
                    <a:pt x="2300833" y="2181281"/>
                    <a:pt x="2298202" y="2181167"/>
                    <a:pt x="2295572" y="2180938"/>
                  </a:cubicBezTo>
                  <a:cubicBezTo>
                    <a:pt x="2286766" y="2180138"/>
                    <a:pt x="2277961" y="2179338"/>
                    <a:pt x="2269269" y="2178195"/>
                  </a:cubicBezTo>
                  <a:cubicBezTo>
                    <a:pt x="2265838" y="2177738"/>
                    <a:pt x="2262293" y="2177281"/>
                    <a:pt x="2258863" y="2176824"/>
                  </a:cubicBezTo>
                  <a:cubicBezTo>
                    <a:pt x="2250629" y="2175681"/>
                    <a:pt x="2242509" y="2174309"/>
                    <a:pt x="2234275" y="2172824"/>
                  </a:cubicBezTo>
                  <a:cubicBezTo>
                    <a:pt x="2226956" y="2171452"/>
                    <a:pt x="2219637" y="2170080"/>
                    <a:pt x="2212432" y="2168366"/>
                  </a:cubicBezTo>
                  <a:cubicBezTo>
                    <a:pt x="2208659" y="2167566"/>
                    <a:pt x="2204885" y="2166652"/>
                    <a:pt x="2201111" y="2165737"/>
                  </a:cubicBezTo>
                  <a:cubicBezTo>
                    <a:pt x="2197337" y="2164823"/>
                    <a:pt x="2193563" y="2163909"/>
                    <a:pt x="2189789" y="2162880"/>
                  </a:cubicBezTo>
                  <a:cubicBezTo>
                    <a:pt x="2189446" y="2162880"/>
                    <a:pt x="2188989" y="2162766"/>
                    <a:pt x="2188646" y="2162537"/>
                  </a:cubicBezTo>
                  <a:cubicBezTo>
                    <a:pt x="2181784" y="2160708"/>
                    <a:pt x="2174808" y="2158880"/>
                    <a:pt x="2167947" y="2156822"/>
                  </a:cubicBezTo>
                  <a:cubicBezTo>
                    <a:pt x="2167146" y="2156708"/>
                    <a:pt x="2166460" y="2156480"/>
                    <a:pt x="2165659" y="2156137"/>
                  </a:cubicBezTo>
                  <a:cubicBezTo>
                    <a:pt x="2154681" y="2152936"/>
                    <a:pt x="2143817" y="2149393"/>
                    <a:pt x="2132838" y="2145507"/>
                  </a:cubicBezTo>
                  <a:cubicBezTo>
                    <a:pt x="2129064" y="2144250"/>
                    <a:pt x="2125290" y="2142879"/>
                    <a:pt x="2121516" y="2141393"/>
                  </a:cubicBezTo>
                  <a:cubicBezTo>
                    <a:pt x="2118086" y="2140135"/>
                    <a:pt x="2114769" y="2138878"/>
                    <a:pt x="2111338" y="2137507"/>
                  </a:cubicBezTo>
                  <a:cubicBezTo>
                    <a:pt x="2103333" y="2134421"/>
                    <a:pt x="2095328" y="2131106"/>
                    <a:pt x="2087208" y="2127677"/>
                  </a:cubicBezTo>
                  <a:cubicBezTo>
                    <a:pt x="2083435" y="2126077"/>
                    <a:pt x="2079661" y="2124363"/>
                    <a:pt x="2075887" y="2122763"/>
                  </a:cubicBezTo>
                  <a:cubicBezTo>
                    <a:pt x="2068339" y="2119334"/>
                    <a:pt x="2060677" y="2115791"/>
                    <a:pt x="2053129" y="2112133"/>
                  </a:cubicBezTo>
                  <a:cubicBezTo>
                    <a:pt x="2049355" y="2110305"/>
                    <a:pt x="2045582" y="2108362"/>
                    <a:pt x="2041693" y="2106419"/>
                  </a:cubicBezTo>
                  <a:cubicBezTo>
                    <a:pt x="2038834" y="2104933"/>
                    <a:pt x="2035975" y="2103561"/>
                    <a:pt x="2033116" y="2101961"/>
                  </a:cubicBezTo>
                  <a:cubicBezTo>
                    <a:pt x="2028313" y="2099561"/>
                    <a:pt x="2023624" y="2097047"/>
                    <a:pt x="2018821" y="2094418"/>
                  </a:cubicBezTo>
                  <a:cubicBezTo>
                    <a:pt x="2015047" y="2092361"/>
                    <a:pt x="2011274" y="2090303"/>
                    <a:pt x="2007385" y="2088132"/>
                  </a:cubicBezTo>
                  <a:cubicBezTo>
                    <a:pt x="1999838" y="2083903"/>
                    <a:pt x="1992290" y="2079445"/>
                    <a:pt x="1984742" y="2074874"/>
                  </a:cubicBezTo>
                  <a:cubicBezTo>
                    <a:pt x="1984742" y="2074874"/>
                    <a:pt x="1984628" y="2074874"/>
                    <a:pt x="1984513" y="2074759"/>
                  </a:cubicBezTo>
                  <a:lnTo>
                    <a:pt x="1984513" y="2074759"/>
                  </a:lnTo>
                  <a:cubicBezTo>
                    <a:pt x="1983713" y="2074302"/>
                    <a:pt x="1982912" y="2073845"/>
                    <a:pt x="1982112" y="2073274"/>
                  </a:cubicBezTo>
                  <a:cubicBezTo>
                    <a:pt x="1981997" y="2073274"/>
                    <a:pt x="1981997" y="2073159"/>
                    <a:pt x="1981883" y="2073159"/>
                  </a:cubicBezTo>
                  <a:cubicBezTo>
                    <a:pt x="1981769" y="2073159"/>
                    <a:pt x="1981654" y="2073045"/>
                    <a:pt x="1981540" y="2073045"/>
                  </a:cubicBezTo>
                  <a:cubicBezTo>
                    <a:pt x="1981083" y="2072816"/>
                    <a:pt x="1980511" y="2072588"/>
                    <a:pt x="1979939" y="2072359"/>
                  </a:cubicBezTo>
                  <a:cubicBezTo>
                    <a:pt x="1979482" y="2072131"/>
                    <a:pt x="1979139" y="2072016"/>
                    <a:pt x="1978681" y="2072016"/>
                  </a:cubicBezTo>
                  <a:cubicBezTo>
                    <a:pt x="1978224" y="2071788"/>
                    <a:pt x="1977766" y="2071673"/>
                    <a:pt x="1977309" y="2071673"/>
                  </a:cubicBezTo>
                  <a:cubicBezTo>
                    <a:pt x="1975822" y="2071331"/>
                    <a:pt x="1974335" y="2071331"/>
                    <a:pt x="1972849" y="2071445"/>
                  </a:cubicBezTo>
                  <a:cubicBezTo>
                    <a:pt x="1972391" y="2071445"/>
                    <a:pt x="1971819" y="2071559"/>
                    <a:pt x="1971362" y="2071673"/>
                  </a:cubicBezTo>
                  <a:lnTo>
                    <a:pt x="1971362" y="2071673"/>
                  </a:lnTo>
                  <a:cubicBezTo>
                    <a:pt x="1963471" y="2066416"/>
                    <a:pt x="1955580" y="2061273"/>
                    <a:pt x="1947461" y="2056244"/>
                  </a:cubicBezTo>
                  <a:cubicBezTo>
                    <a:pt x="1945745" y="2055215"/>
                    <a:pt x="1944144" y="2054186"/>
                    <a:pt x="1942429" y="2053272"/>
                  </a:cubicBezTo>
                  <a:cubicBezTo>
                    <a:pt x="1938426" y="2050758"/>
                    <a:pt x="1934309" y="2048357"/>
                    <a:pt x="1930193" y="2046072"/>
                  </a:cubicBezTo>
                  <a:cubicBezTo>
                    <a:pt x="1928363" y="2045043"/>
                    <a:pt x="1926647" y="2044129"/>
                    <a:pt x="1924818" y="2043100"/>
                  </a:cubicBezTo>
                  <a:cubicBezTo>
                    <a:pt x="1914182" y="2037385"/>
                    <a:pt x="1903204" y="2032128"/>
                    <a:pt x="1891882" y="2027785"/>
                  </a:cubicBezTo>
                  <a:cubicBezTo>
                    <a:pt x="1884563" y="2023670"/>
                    <a:pt x="1877816" y="2021841"/>
                    <a:pt x="1871869" y="2021841"/>
                  </a:cubicBezTo>
                  <a:cubicBezTo>
                    <a:pt x="1870840" y="2021841"/>
                    <a:pt x="1869925" y="2021841"/>
                    <a:pt x="1869010" y="2021956"/>
                  </a:cubicBezTo>
                  <a:cubicBezTo>
                    <a:pt x="1868210" y="2022070"/>
                    <a:pt x="1867295" y="2022184"/>
                    <a:pt x="1866494" y="2022298"/>
                  </a:cubicBezTo>
                  <a:cubicBezTo>
                    <a:pt x="1865922" y="2022413"/>
                    <a:pt x="1865236" y="2022641"/>
                    <a:pt x="1864664" y="2022756"/>
                  </a:cubicBezTo>
                  <a:cubicBezTo>
                    <a:pt x="1864207" y="2022870"/>
                    <a:pt x="1863635" y="2022984"/>
                    <a:pt x="1863178" y="2023213"/>
                  </a:cubicBezTo>
                  <a:cubicBezTo>
                    <a:pt x="1862606" y="2023327"/>
                    <a:pt x="1862034" y="2023556"/>
                    <a:pt x="1861577" y="2023784"/>
                  </a:cubicBezTo>
                  <a:cubicBezTo>
                    <a:pt x="1860662" y="2024127"/>
                    <a:pt x="1859747" y="2024584"/>
                    <a:pt x="1858946" y="2025041"/>
                  </a:cubicBezTo>
                  <a:cubicBezTo>
                    <a:pt x="1858146" y="2025384"/>
                    <a:pt x="1857460" y="2025841"/>
                    <a:pt x="1856774" y="2026299"/>
                  </a:cubicBezTo>
                  <a:cubicBezTo>
                    <a:pt x="1856659" y="2026299"/>
                    <a:pt x="1856659" y="2026413"/>
                    <a:pt x="1856545" y="2026413"/>
                  </a:cubicBezTo>
                  <a:cubicBezTo>
                    <a:pt x="1855401" y="2027213"/>
                    <a:pt x="1854258" y="2028127"/>
                    <a:pt x="1853343" y="2029156"/>
                  </a:cubicBezTo>
                  <a:cubicBezTo>
                    <a:pt x="1853114" y="2029385"/>
                    <a:pt x="1853000" y="2029499"/>
                    <a:pt x="1852885" y="2029613"/>
                  </a:cubicBezTo>
                  <a:cubicBezTo>
                    <a:pt x="1852314" y="2030070"/>
                    <a:pt x="1851856" y="2030642"/>
                    <a:pt x="1851513" y="2031213"/>
                  </a:cubicBezTo>
                  <a:cubicBezTo>
                    <a:pt x="1851056" y="2031785"/>
                    <a:pt x="1850712" y="2032242"/>
                    <a:pt x="1850255" y="2032813"/>
                  </a:cubicBezTo>
                  <a:cubicBezTo>
                    <a:pt x="1850141" y="2033042"/>
                    <a:pt x="1849912" y="2033156"/>
                    <a:pt x="1849912" y="2033499"/>
                  </a:cubicBezTo>
                  <a:cubicBezTo>
                    <a:pt x="1849569" y="2033956"/>
                    <a:pt x="1849226" y="2034528"/>
                    <a:pt x="1848997" y="2035099"/>
                  </a:cubicBezTo>
                  <a:cubicBezTo>
                    <a:pt x="1848997" y="2035099"/>
                    <a:pt x="1848997" y="2035214"/>
                    <a:pt x="1848883" y="2035214"/>
                  </a:cubicBezTo>
                  <a:cubicBezTo>
                    <a:pt x="1848540" y="2035899"/>
                    <a:pt x="1848197" y="2036585"/>
                    <a:pt x="1847968" y="2037385"/>
                  </a:cubicBezTo>
                  <a:cubicBezTo>
                    <a:pt x="1847625" y="2038185"/>
                    <a:pt x="1847396" y="2038871"/>
                    <a:pt x="1847167" y="2039671"/>
                  </a:cubicBezTo>
                  <a:cubicBezTo>
                    <a:pt x="1846939" y="2040357"/>
                    <a:pt x="1846710" y="2041157"/>
                    <a:pt x="1846596" y="2041843"/>
                  </a:cubicBezTo>
                  <a:cubicBezTo>
                    <a:pt x="1845338" y="2043100"/>
                    <a:pt x="1844080" y="2044471"/>
                    <a:pt x="1843050" y="2045957"/>
                  </a:cubicBezTo>
                  <a:cubicBezTo>
                    <a:pt x="1842136" y="2047329"/>
                    <a:pt x="1841221" y="2048815"/>
                    <a:pt x="1840534" y="2050415"/>
                  </a:cubicBezTo>
                  <a:cubicBezTo>
                    <a:pt x="1840534" y="2050415"/>
                    <a:pt x="1840420" y="2050529"/>
                    <a:pt x="1840420" y="2050643"/>
                  </a:cubicBezTo>
                  <a:cubicBezTo>
                    <a:pt x="1839734" y="2052129"/>
                    <a:pt x="1839162" y="2053844"/>
                    <a:pt x="1838819" y="2055558"/>
                  </a:cubicBezTo>
                  <a:cubicBezTo>
                    <a:pt x="1838019" y="2058872"/>
                    <a:pt x="1838019" y="2062301"/>
                    <a:pt x="1838819" y="2065730"/>
                  </a:cubicBezTo>
                  <a:cubicBezTo>
                    <a:pt x="1838933" y="2066302"/>
                    <a:pt x="1839162" y="2066873"/>
                    <a:pt x="1839277" y="2067444"/>
                  </a:cubicBezTo>
                  <a:cubicBezTo>
                    <a:pt x="1846367" y="2091789"/>
                    <a:pt x="1853343" y="2116248"/>
                    <a:pt x="1862263" y="2139907"/>
                  </a:cubicBezTo>
                  <a:cubicBezTo>
                    <a:pt x="1889366" y="2219227"/>
                    <a:pt x="1931679" y="2296489"/>
                    <a:pt x="1996521" y="2351008"/>
                  </a:cubicBezTo>
                  <a:cubicBezTo>
                    <a:pt x="2014361" y="2368037"/>
                    <a:pt x="2034031" y="2384496"/>
                    <a:pt x="2055073" y="2399811"/>
                  </a:cubicBezTo>
                  <a:cubicBezTo>
                    <a:pt x="2055645" y="2401068"/>
                    <a:pt x="2056560" y="2402326"/>
                    <a:pt x="2057932" y="2403354"/>
                  </a:cubicBezTo>
                  <a:cubicBezTo>
                    <a:pt x="2058733" y="2404154"/>
                    <a:pt x="2060105" y="2404383"/>
                    <a:pt x="2061134" y="2404154"/>
                  </a:cubicBezTo>
                  <a:cubicBezTo>
                    <a:pt x="2133524" y="2455358"/>
                    <a:pt x="2221353" y="2492618"/>
                    <a:pt x="2306894" y="2492732"/>
                  </a:cubicBezTo>
                  <a:cubicBezTo>
                    <a:pt x="2431546" y="2501418"/>
                    <a:pt x="2543275" y="2423013"/>
                    <a:pt x="2614522" y="2326320"/>
                  </a:cubicBezTo>
                  <a:cubicBezTo>
                    <a:pt x="2664039" y="2266202"/>
                    <a:pt x="2714472" y="2201511"/>
                    <a:pt x="2740889" y="2127449"/>
                  </a:cubicBezTo>
                  <a:close/>
                  <a:moveTo>
                    <a:pt x="3330300" y="1483288"/>
                  </a:moveTo>
                  <a:cubicBezTo>
                    <a:pt x="3330300" y="1470716"/>
                    <a:pt x="3319321" y="1458830"/>
                    <a:pt x="3306399" y="1459401"/>
                  </a:cubicBezTo>
                  <a:cubicBezTo>
                    <a:pt x="3283527" y="1460430"/>
                    <a:pt x="3260540" y="1461687"/>
                    <a:pt x="3237668" y="1460887"/>
                  </a:cubicBezTo>
                  <a:cubicBezTo>
                    <a:pt x="3234123" y="1459401"/>
                    <a:pt x="3230120" y="1458830"/>
                    <a:pt x="3226118" y="1459058"/>
                  </a:cubicBezTo>
                  <a:cubicBezTo>
                    <a:pt x="3222001" y="1431285"/>
                    <a:pt x="3216512" y="1403740"/>
                    <a:pt x="3207820" y="1377338"/>
                  </a:cubicBezTo>
                  <a:cubicBezTo>
                    <a:pt x="3212738" y="1375624"/>
                    <a:pt x="3217198" y="1374138"/>
                    <a:pt x="3220972" y="1373566"/>
                  </a:cubicBezTo>
                  <a:cubicBezTo>
                    <a:pt x="3235038" y="1369795"/>
                    <a:pt x="3249219" y="1366709"/>
                    <a:pt x="3263171" y="1362937"/>
                  </a:cubicBezTo>
                  <a:cubicBezTo>
                    <a:pt x="3290045" y="1354479"/>
                    <a:pt x="3276322" y="1314819"/>
                    <a:pt x="3250019" y="1324877"/>
                  </a:cubicBezTo>
                  <a:cubicBezTo>
                    <a:pt x="3231950" y="1332078"/>
                    <a:pt x="3213767" y="1338821"/>
                    <a:pt x="3196156" y="1346707"/>
                  </a:cubicBezTo>
                  <a:cubicBezTo>
                    <a:pt x="3193640" y="1341221"/>
                    <a:pt x="3191009" y="1335735"/>
                    <a:pt x="3188150" y="1330363"/>
                  </a:cubicBezTo>
                  <a:cubicBezTo>
                    <a:pt x="3181060" y="1318248"/>
                    <a:pt x="3173169" y="1306704"/>
                    <a:pt x="3164364" y="1295847"/>
                  </a:cubicBezTo>
                  <a:cubicBezTo>
                    <a:pt x="3185063" y="1283846"/>
                    <a:pt x="3201645" y="1263387"/>
                    <a:pt x="3220057" y="1248758"/>
                  </a:cubicBezTo>
                  <a:cubicBezTo>
                    <a:pt x="3234695" y="1235385"/>
                    <a:pt x="3221429" y="1209326"/>
                    <a:pt x="3202102" y="1212641"/>
                  </a:cubicBezTo>
                  <a:cubicBezTo>
                    <a:pt x="3182318" y="1219155"/>
                    <a:pt x="3173055" y="1240528"/>
                    <a:pt x="3157273" y="1254929"/>
                  </a:cubicBezTo>
                  <a:cubicBezTo>
                    <a:pt x="3154071" y="1258815"/>
                    <a:pt x="3148353" y="1265559"/>
                    <a:pt x="3143779" y="1272874"/>
                  </a:cubicBezTo>
                  <a:cubicBezTo>
                    <a:pt x="3099407" y="1228299"/>
                    <a:pt x="3040741" y="1198354"/>
                    <a:pt x="2977614" y="1191039"/>
                  </a:cubicBezTo>
                  <a:cubicBezTo>
                    <a:pt x="2912543" y="1185896"/>
                    <a:pt x="2837066" y="1178238"/>
                    <a:pt x="2777370" y="1211726"/>
                  </a:cubicBezTo>
                  <a:cubicBezTo>
                    <a:pt x="2702579" y="1232071"/>
                    <a:pt x="2644941" y="1284760"/>
                    <a:pt x="2590735" y="1337564"/>
                  </a:cubicBezTo>
                  <a:cubicBezTo>
                    <a:pt x="2495816" y="1437000"/>
                    <a:pt x="2464024" y="1593582"/>
                    <a:pt x="2506680" y="1723420"/>
                  </a:cubicBezTo>
                  <a:cubicBezTo>
                    <a:pt x="2560086" y="1862973"/>
                    <a:pt x="2681994" y="1966523"/>
                    <a:pt x="2833978" y="1974181"/>
                  </a:cubicBezTo>
                  <a:cubicBezTo>
                    <a:pt x="2913458" y="1982524"/>
                    <a:pt x="2990079" y="1952693"/>
                    <a:pt x="3059381" y="1916577"/>
                  </a:cubicBezTo>
                  <a:cubicBezTo>
                    <a:pt x="3104210" y="1891203"/>
                    <a:pt x="3138175" y="1850058"/>
                    <a:pt x="3170653" y="1810855"/>
                  </a:cubicBezTo>
                  <a:cubicBezTo>
                    <a:pt x="3228977" y="1726392"/>
                    <a:pt x="3240299" y="1618955"/>
                    <a:pt x="3233780" y="1518720"/>
                  </a:cubicBezTo>
                  <a:cubicBezTo>
                    <a:pt x="3233322" y="1514605"/>
                    <a:pt x="3232751" y="1510605"/>
                    <a:pt x="3232293" y="1506490"/>
                  </a:cubicBezTo>
                  <a:cubicBezTo>
                    <a:pt x="3242357" y="1507519"/>
                    <a:pt x="3253221" y="1506719"/>
                    <a:pt x="3262484" y="1507633"/>
                  </a:cubicBezTo>
                  <a:cubicBezTo>
                    <a:pt x="3285699" y="1505576"/>
                    <a:pt x="3328127" y="1517348"/>
                    <a:pt x="3330300" y="1483288"/>
                  </a:cubicBezTo>
                  <a:close/>
                  <a:moveTo>
                    <a:pt x="4600837" y="1739764"/>
                  </a:moveTo>
                  <a:cubicBezTo>
                    <a:pt x="4664307" y="1873831"/>
                    <a:pt x="4678602" y="2027213"/>
                    <a:pt x="4664878" y="2174195"/>
                  </a:cubicBezTo>
                  <a:cubicBezTo>
                    <a:pt x="4657331" y="2229628"/>
                    <a:pt x="4634802" y="2283460"/>
                    <a:pt x="4603353" y="2329978"/>
                  </a:cubicBezTo>
                  <a:cubicBezTo>
                    <a:pt x="4541942" y="2428385"/>
                    <a:pt x="4451826" y="2504847"/>
                    <a:pt x="4348445" y="2556622"/>
                  </a:cubicBezTo>
                  <a:cubicBezTo>
                    <a:pt x="4323514" y="2569309"/>
                    <a:pt x="4298813" y="2582338"/>
                    <a:pt x="4273654" y="2594911"/>
                  </a:cubicBezTo>
                  <a:cubicBezTo>
                    <a:pt x="4265534" y="2599140"/>
                    <a:pt x="4256957" y="2603940"/>
                    <a:pt x="4252612" y="2612626"/>
                  </a:cubicBezTo>
                  <a:cubicBezTo>
                    <a:pt x="4242776" y="2633771"/>
                    <a:pt x="4246207" y="2658687"/>
                    <a:pt x="4245064" y="2681431"/>
                  </a:cubicBezTo>
                  <a:cubicBezTo>
                    <a:pt x="4245750" y="2700975"/>
                    <a:pt x="4245750" y="2720291"/>
                    <a:pt x="4245064" y="2739150"/>
                  </a:cubicBezTo>
                  <a:cubicBezTo>
                    <a:pt x="4244949" y="2743721"/>
                    <a:pt x="4244721" y="2748407"/>
                    <a:pt x="4244492" y="2752979"/>
                  </a:cubicBezTo>
                  <a:cubicBezTo>
                    <a:pt x="4244378" y="2756865"/>
                    <a:pt x="4244149" y="2760637"/>
                    <a:pt x="4243806" y="2764523"/>
                  </a:cubicBezTo>
                  <a:cubicBezTo>
                    <a:pt x="4243691" y="2767495"/>
                    <a:pt x="4243463" y="2770580"/>
                    <a:pt x="4243234" y="2773438"/>
                  </a:cubicBezTo>
                  <a:cubicBezTo>
                    <a:pt x="4243119" y="2775038"/>
                    <a:pt x="4243005" y="2776752"/>
                    <a:pt x="4242891" y="2778352"/>
                  </a:cubicBezTo>
                  <a:cubicBezTo>
                    <a:pt x="4242776" y="2779953"/>
                    <a:pt x="4242662" y="2781667"/>
                    <a:pt x="4242548" y="2783267"/>
                  </a:cubicBezTo>
                  <a:cubicBezTo>
                    <a:pt x="4242205" y="2787382"/>
                    <a:pt x="4241747" y="2791496"/>
                    <a:pt x="4241404" y="2795496"/>
                  </a:cubicBezTo>
                  <a:cubicBezTo>
                    <a:pt x="4241061" y="2798468"/>
                    <a:pt x="4240833" y="2801440"/>
                    <a:pt x="4240489" y="2804297"/>
                  </a:cubicBezTo>
                  <a:cubicBezTo>
                    <a:pt x="4240375" y="2806012"/>
                    <a:pt x="4240146" y="2807726"/>
                    <a:pt x="4239917" y="2809326"/>
                  </a:cubicBezTo>
                  <a:cubicBezTo>
                    <a:pt x="4239689" y="2811612"/>
                    <a:pt x="4239346" y="2814012"/>
                    <a:pt x="4239117" y="2816298"/>
                  </a:cubicBezTo>
                  <a:cubicBezTo>
                    <a:pt x="4238774" y="2818927"/>
                    <a:pt x="4238431" y="2821441"/>
                    <a:pt x="4238088" y="2823956"/>
                  </a:cubicBezTo>
                  <a:cubicBezTo>
                    <a:pt x="4237745" y="2826241"/>
                    <a:pt x="4237401" y="2828527"/>
                    <a:pt x="4237173" y="2830699"/>
                  </a:cubicBezTo>
                  <a:cubicBezTo>
                    <a:pt x="4236830" y="2832528"/>
                    <a:pt x="4236601" y="2834471"/>
                    <a:pt x="4236372" y="2836299"/>
                  </a:cubicBezTo>
                  <a:cubicBezTo>
                    <a:pt x="4235915" y="2839271"/>
                    <a:pt x="4235458" y="2842357"/>
                    <a:pt x="4234886" y="2845329"/>
                  </a:cubicBezTo>
                  <a:cubicBezTo>
                    <a:pt x="4234886" y="2845786"/>
                    <a:pt x="4234771" y="2846243"/>
                    <a:pt x="4234657" y="2846700"/>
                  </a:cubicBezTo>
                  <a:cubicBezTo>
                    <a:pt x="4233971" y="2850815"/>
                    <a:pt x="4233285" y="2854815"/>
                    <a:pt x="4232484" y="2858815"/>
                  </a:cubicBezTo>
                  <a:cubicBezTo>
                    <a:pt x="4230197" y="2871159"/>
                    <a:pt x="4227681" y="2883274"/>
                    <a:pt x="4224822" y="2895275"/>
                  </a:cubicBezTo>
                  <a:cubicBezTo>
                    <a:pt x="4224022" y="2898818"/>
                    <a:pt x="4223107" y="2902247"/>
                    <a:pt x="4222306" y="2905790"/>
                  </a:cubicBezTo>
                  <a:cubicBezTo>
                    <a:pt x="4221963" y="2906819"/>
                    <a:pt x="4221734" y="2907847"/>
                    <a:pt x="4221506" y="2908876"/>
                  </a:cubicBezTo>
                  <a:cubicBezTo>
                    <a:pt x="4219676" y="2916305"/>
                    <a:pt x="4217617" y="2923620"/>
                    <a:pt x="4215445" y="2930820"/>
                  </a:cubicBezTo>
                  <a:cubicBezTo>
                    <a:pt x="4214758" y="2933106"/>
                    <a:pt x="4214186" y="2935278"/>
                    <a:pt x="4213500" y="2937450"/>
                  </a:cubicBezTo>
                  <a:cubicBezTo>
                    <a:pt x="4212586" y="2940650"/>
                    <a:pt x="4211556" y="2943850"/>
                    <a:pt x="4210527" y="2947050"/>
                  </a:cubicBezTo>
                  <a:cubicBezTo>
                    <a:pt x="4208125" y="2954594"/>
                    <a:pt x="4205609" y="2961908"/>
                    <a:pt x="4202979" y="2969338"/>
                  </a:cubicBezTo>
                  <a:cubicBezTo>
                    <a:pt x="4202293" y="2971395"/>
                    <a:pt x="4201493" y="2973452"/>
                    <a:pt x="4200692" y="2975509"/>
                  </a:cubicBezTo>
                  <a:cubicBezTo>
                    <a:pt x="4199548" y="2978595"/>
                    <a:pt x="4198405" y="2981681"/>
                    <a:pt x="4197147" y="2984767"/>
                  </a:cubicBezTo>
                  <a:cubicBezTo>
                    <a:pt x="4196003" y="2987853"/>
                    <a:pt x="4194746" y="2990939"/>
                    <a:pt x="4193487" y="2993911"/>
                  </a:cubicBezTo>
                  <a:cubicBezTo>
                    <a:pt x="4192458" y="2996539"/>
                    <a:pt x="4191429" y="2999168"/>
                    <a:pt x="4190285" y="3001683"/>
                  </a:cubicBezTo>
                  <a:cubicBezTo>
                    <a:pt x="4189142" y="3004540"/>
                    <a:pt x="4187884" y="3007397"/>
                    <a:pt x="4186626" y="3010255"/>
                  </a:cubicBezTo>
                  <a:cubicBezTo>
                    <a:pt x="4185596" y="3012769"/>
                    <a:pt x="4184453" y="3015284"/>
                    <a:pt x="4183309" y="3017798"/>
                  </a:cubicBezTo>
                  <a:cubicBezTo>
                    <a:pt x="4182280" y="3020084"/>
                    <a:pt x="4181365" y="3022255"/>
                    <a:pt x="4180336" y="3024427"/>
                  </a:cubicBezTo>
                  <a:cubicBezTo>
                    <a:pt x="4178392" y="3028656"/>
                    <a:pt x="4176448" y="3032771"/>
                    <a:pt x="4174275" y="3036885"/>
                  </a:cubicBezTo>
                  <a:cubicBezTo>
                    <a:pt x="4172674" y="3040314"/>
                    <a:pt x="4170958" y="3043629"/>
                    <a:pt x="4169358" y="3046943"/>
                  </a:cubicBezTo>
                  <a:cubicBezTo>
                    <a:pt x="4167871" y="3050029"/>
                    <a:pt x="4166270" y="3053000"/>
                    <a:pt x="4164554" y="3056087"/>
                  </a:cubicBezTo>
                  <a:cubicBezTo>
                    <a:pt x="4162953" y="3059287"/>
                    <a:pt x="4161238" y="3062373"/>
                    <a:pt x="4159522" y="3065458"/>
                  </a:cubicBezTo>
                  <a:cubicBezTo>
                    <a:pt x="4146486" y="3089232"/>
                    <a:pt x="4131962" y="3112205"/>
                    <a:pt x="4115951" y="3134378"/>
                  </a:cubicBezTo>
                  <a:cubicBezTo>
                    <a:pt x="4114122" y="3137007"/>
                    <a:pt x="4112178" y="3139521"/>
                    <a:pt x="4110348" y="3142035"/>
                  </a:cubicBezTo>
                  <a:cubicBezTo>
                    <a:pt x="4101885" y="3153465"/>
                    <a:pt x="4092965" y="3164666"/>
                    <a:pt x="4083816" y="3175524"/>
                  </a:cubicBezTo>
                  <a:cubicBezTo>
                    <a:pt x="4081643" y="3178152"/>
                    <a:pt x="4079356" y="3180667"/>
                    <a:pt x="4077184" y="3183296"/>
                  </a:cubicBezTo>
                  <a:cubicBezTo>
                    <a:pt x="4076726" y="3183753"/>
                    <a:pt x="4076383" y="3184324"/>
                    <a:pt x="4075925" y="3184781"/>
                  </a:cubicBezTo>
                  <a:cubicBezTo>
                    <a:pt x="4073638" y="3187410"/>
                    <a:pt x="4071351" y="3190039"/>
                    <a:pt x="4068835" y="3192668"/>
                  </a:cubicBezTo>
                  <a:cubicBezTo>
                    <a:pt x="4042876" y="3221584"/>
                    <a:pt x="4014286" y="3248672"/>
                    <a:pt x="3983180" y="3274159"/>
                  </a:cubicBezTo>
                  <a:cubicBezTo>
                    <a:pt x="3980321" y="3276445"/>
                    <a:pt x="3977576" y="3278731"/>
                    <a:pt x="3974603" y="3281017"/>
                  </a:cubicBezTo>
                  <a:cubicBezTo>
                    <a:pt x="3970486" y="3284331"/>
                    <a:pt x="3966254" y="3287532"/>
                    <a:pt x="3962138" y="3290846"/>
                  </a:cubicBezTo>
                  <a:cubicBezTo>
                    <a:pt x="3959736" y="3292675"/>
                    <a:pt x="3957334" y="3294503"/>
                    <a:pt x="3954933" y="3296332"/>
                  </a:cubicBezTo>
                  <a:cubicBezTo>
                    <a:pt x="3951731" y="3298732"/>
                    <a:pt x="3948529" y="3301133"/>
                    <a:pt x="3945212" y="3303418"/>
                  </a:cubicBezTo>
                  <a:cubicBezTo>
                    <a:pt x="3942353" y="3305476"/>
                    <a:pt x="3939609" y="3307533"/>
                    <a:pt x="3936635" y="3309590"/>
                  </a:cubicBezTo>
                  <a:cubicBezTo>
                    <a:pt x="3920854" y="3320791"/>
                    <a:pt x="3904615" y="3331649"/>
                    <a:pt x="3887689" y="3342050"/>
                  </a:cubicBezTo>
                  <a:cubicBezTo>
                    <a:pt x="3883916" y="3344336"/>
                    <a:pt x="3880141" y="3346736"/>
                    <a:pt x="3876253" y="3349022"/>
                  </a:cubicBezTo>
                  <a:cubicBezTo>
                    <a:pt x="3868591" y="3353594"/>
                    <a:pt x="3860815" y="3358165"/>
                    <a:pt x="3852924" y="3362623"/>
                  </a:cubicBezTo>
                  <a:cubicBezTo>
                    <a:pt x="3849036" y="3364909"/>
                    <a:pt x="3845033" y="3367080"/>
                    <a:pt x="3841031" y="3369252"/>
                  </a:cubicBezTo>
                  <a:cubicBezTo>
                    <a:pt x="3833140" y="3365480"/>
                    <a:pt x="3823305" y="3369366"/>
                    <a:pt x="3825134" y="3377824"/>
                  </a:cubicBezTo>
                  <a:cubicBezTo>
                    <a:pt x="3819416" y="3380796"/>
                    <a:pt x="3813698" y="3383881"/>
                    <a:pt x="3807866" y="3386739"/>
                  </a:cubicBezTo>
                  <a:cubicBezTo>
                    <a:pt x="3806723" y="3387424"/>
                    <a:pt x="3805465" y="3387996"/>
                    <a:pt x="3804321" y="3388567"/>
                  </a:cubicBezTo>
                  <a:cubicBezTo>
                    <a:pt x="3798374" y="3391539"/>
                    <a:pt x="3792428" y="3394511"/>
                    <a:pt x="3786367" y="3397482"/>
                  </a:cubicBezTo>
                  <a:cubicBezTo>
                    <a:pt x="3708945" y="3434628"/>
                    <a:pt x="3626034" y="3465944"/>
                    <a:pt x="3540036" y="3475431"/>
                  </a:cubicBezTo>
                  <a:cubicBezTo>
                    <a:pt x="3454494" y="3482174"/>
                    <a:pt x="3367695" y="3488460"/>
                    <a:pt x="3282154" y="3478974"/>
                  </a:cubicBezTo>
                  <a:cubicBezTo>
                    <a:pt x="3187693" y="3462173"/>
                    <a:pt x="3100208" y="3417369"/>
                    <a:pt x="3015924" y="3373138"/>
                  </a:cubicBezTo>
                  <a:cubicBezTo>
                    <a:pt x="2982760" y="3355651"/>
                    <a:pt x="2952798" y="3330049"/>
                    <a:pt x="2917118" y="3318277"/>
                  </a:cubicBezTo>
                  <a:cubicBezTo>
                    <a:pt x="2888070" y="3315648"/>
                    <a:pt x="2869201" y="3345022"/>
                    <a:pt x="2849989" y="3362051"/>
                  </a:cubicBezTo>
                  <a:cubicBezTo>
                    <a:pt x="2734714" y="3493146"/>
                    <a:pt x="2578155" y="3553951"/>
                    <a:pt x="2410618" y="3587896"/>
                  </a:cubicBezTo>
                  <a:cubicBezTo>
                    <a:pt x="2264809" y="3612926"/>
                    <a:pt x="2111682" y="3609726"/>
                    <a:pt x="1963929" y="3609955"/>
                  </a:cubicBezTo>
                  <a:cubicBezTo>
                    <a:pt x="1875986" y="3607097"/>
                    <a:pt x="1784956" y="3591553"/>
                    <a:pt x="1697242" y="3575209"/>
                  </a:cubicBezTo>
                  <a:cubicBezTo>
                    <a:pt x="1549832" y="3548807"/>
                    <a:pt x="1405967" y="3492461"/>
                    <a:pt x="1289778" y="3396225"/>
                  </a:cubicBezTo>
                  <a:cubicBezTo>
                    <a:pt x="1201149" y="3312676"/>
                    <a:pt x="1146256" y="3200325"/>
                    <a:pt x="1091363" y="3093346"/>
                  </a:cubicBezTo>
                  <a:cubicBezTo>
                    <a:pt x="1066204" y="3064887"/>
                    <a:pt x="1031553" y="3093689"/>
                    <a:pt x="1001591" y="3098718"/>
                  </a:cubicBezTo>
                  <a:cubicBezTo>
                    <a:pt x="916965" y="3119062"/>
                    <a:pt x="828908" y="3119291"/>
                    <a:pt x="742223" y="3118834"/>
                  </a:cubicBezTo>
                  <a:cubicBezTo>
                    <a:pt x="598587" y="3117577"/>
                    <a:pt x="453807" y="3071973"/>
                    <a:pt x="339791" y="2983510"/>
                  </a:cubicBezTo>
                  <a:cubicBezTo>
                    <a:pt x="242699" y="2903161"/>
                    <a:pt x="180259" y="2815727"/>
                    <a:pt x="171911" y="2686803"/>
                  </a:cubicBezTo>
                  <a:cubicBezTo>
                    <a:pt x="153384" y="2523363"/>
                    <a:pt x="258938" y="2377295"/>
                    <a:pt x="385878" y="2285517"/>
                  </a:cubicBezTo>
                  <a:cubicBezTo>
                    <a:pt x="418242" y="2266430"/>
                    <a:pt x="399029" y="2234771"/>
                    <a:pt x="376157" y="2217284"/>
                  </a:cubicBezTo>
                  <a:cubicBezTo>
                    <a:pt x="336589" y="2177738"/>
                    <a:pt x="290273" y="2146536"/>
                    <a:pt x="247617" y="2110876"/>
                  </a:cubicBezTo>
                  <a:cubicBezTo>
                    <a:pt x="181517" y="2045272"/>
                    <a:pt x="121478" y="1971209"/>
                    <a:pt x="75276" y="1890175"/>
                  </a:cubicBezTo>
                  <a:cubicBezTo>
                    <a:pt x="26674" y="1787882"/>
                    <a:pt x="-1002" y="1673474"/>
                    <a:pt x="28" y="1559980"/>
                  </a:cubicBezTo>
                  <a:cubicBezTo>
                    <a:pt x="7004" y="1432542"/>
                    <a:pt x="55378" y="1305219"/>
                    <a:pt x="143206" y="1211612"/>
                  </a:cubicBezTo>
                  <a:cubicBezTo>
                    <a:pt x="270031" y="1066459"/>
                    <a:pt x="482969" y="979481"/>
                    <a:pt x="674636" y="976395"/>
                  </a:cubicBezTo>
                  <a:cubicBezTo>
                    <a:pt x="722553" y="974224"/>
                    <a:pt x="769441" y="994682"/>
                    <a:pt x="766124" y="924163"/>
                  </a:cubicBezTo>
                  <a:cubicBezTo>
                    <a:pt x="766696" y="789296"/>
                    <a:pt x="748284" y="651343"/>
                    <a:pt x="795629" y="521734"/>
                  </a:cubicBezTo>
                  <a:cubicBezTo>
                    <a:pt x="816442" y="465044"/>
                    <a:pt x="842859" y="409955"/>
                    <a:pt x="876481" y="359780"/>
                  </a:cubicBezTo>
                  <a:cubicBezTo>
                    <a:pt x="910560" y="314062"/>
                    <a:pt x="952416" y="274402"/>
                    <a:pt x="994158" y="235771"/>
                  </a:cubicBezTo>
                  <a:cubicBezTo>
                    <a:pt x="1085760" y="160794"/>
                    <a:pt x="1199548" y="120220"/>
                    <a:pt x="1314022" y="94732"/>
                  </a:cubicBezTo>
                  <a:cubicBezTo>
                    <a:pt x="1363425" y="85017"/>
                    <a:pt x="1408712" y="84789"/>
                    <a:pt x="1460174" y="79760"/>
                  </a:cubicBezTo>
                  <a:cubicBezTo>
                    <a:pt x="1566528" y="66730"/>
                    <a:pt x="1675056" y="68902"/>
                    <a:pt x="1778666" y="98504"/>
                  </a:cubicBezTo>
                  <a:cubicBezTo>
                    <a:pt x="1918871" y="120334"/>
                    <a:pt x="2024082" y="237942"/>
                    <a:pt x="2063879" y="369952"/>
                  </a:cubicBezTo>
                  <a:cubicBezTo>
                    <a:pt x="2061134" y="378181"/>
                    <a:pt x="2062621" y="385039"/>
                    <a:pt x="2065938" y="388810"/>
                  </a:cubicBezTo>
                  <a:cubicBezTo>
                    <a:pt x="2066395" y="389268"/>
                    <a:pt x="2066967" y="389725"/>
                    <a:pt x="2067424" y="390182"/>
                  </a:cubicBezTo>
                  <a:cubicBezTo>
                    <a:pt x="2069597" y="391668"/>
                    <a:pt x="2072113" y="392125"/>
                    <a:pt x="2074743" y="391211"/>
                  </a:cubicBezTo>
                  <a:cubicBezTo>
                    <a:pt x="2075086" y="391096"/>
                    <a:pt x="2075429" y="390982"/>
                    <a:pt x="2075658" y="390868"/>
                  </a:cubicBezTo>
                  <a:cubicBezTo>
                    <a:pt x="2076001" y="390753"/>
                    <a:pt x="2076344" y="390525"/>
                    <a:pt x="2076573" y="390410"/>
                  </a:cubicBezTo>
                  <a:cubicBezTo>
                    <a:pt x="2077488" y="389839"/>
                    <a:pt x="2078517" y="389153"/>
                    <a:pt x="2079432" y="388125"/>
                  </a:cubicBezTo>
                  <a:cubicBezTo>
                    <a:pt x="2080118" y="388353"/>
                    <a:pt x="2080919" y="388582"/>
                    <a:pt x="2081719" y="388696"/>
                  </a:cubicBezTo>
                  <a:cubicBezTo>
                    <a:pt x="2097043" y="390296"/>
                    <a:pt x="2107450" y="375324"/>
                    <a:pt x="2116828" y="365380"/>
                  </a:cubicBezTo>
                  <a:cubicBezTo>
                    <a:pt x="2157540" y="321491"/>
                    <a:pt x="2183042" y="266973"/>
                    <a:pt x="2218150" y="219084"/>
                  </a:cubicBezTo>
                  <a:cubicBezTo>
                    <a:pt x="2256004" y="172795"/>
                    <a:pt x="2299232" y="130506"/>
                    <a:pt x="2337313" y="83874"/>
                  </a:cubicBezTo>
                  <a:cubicBezTo>
                    <a:pt x="2340744" y="81246"/>
                    <a:pt x="2344061" y="78845"/>
                    <a:pt x="2347606" y="76331"/>
                  </a:cubicBezTo>
                  <a:cubicBezTo>
                    <a:pt x="2351037" y="73931"/>
                    <a:pt x="2354582" y="71416"/>
                    <a:pt x="2358127" y="69130"/>
                  </a:cubicBezTo>
                  <a:cubicBezTo>
                    <a:pt x="2361672" y="66845"/>
                    <a:pt x="2365217" y="64444"/>
                    <a:pt x="2368762" y="62158"/>
                  </a:cubicBezTo>
                  <a:cubicBezTo>
                    <a:pt x="2368991" y="62044"/>
                    <a:pt x="2369106" y="61930"/>
                    <a:pt x="2369334" y="61816"/>
                  </a:cubicBezTo>
                  <a:cubicBezTo>
                    <a:pt x="2372765" y="59644"/>
                    <a:pt x="2376196" y="57587"/>
                    <a:pt x="2379627" y="55529"/>
                  </a:cubicBezTo>
                  <a:cubicBezTo>
                    <a:pt x="2382943" y="53586"/>
                    <a:pt x="2386374" y="51643"/>
                    <a:pt x="2389690" y="49815"/>
                  </a:cubicBezTo>
                  <a:cubicBezTo>
                    <a:pt x="2393235" y="47757"/>
                    <a:pt x="2396895" y="45815"/>
                    <a:pt x="2400554" y="43986"/>
                  </a:cubicBezTo>
                  <a:cubicBezTo>
                    <a:pt x="2402156" y="43186"/>
                    <a:pt x="2403871" y="42271"/>
                    <a:pt x="2405472" y="41471"/>
                  </a:cubicBezTo>
                  <a:cubicBezTo>
                    <a:pt x="2408217" y="40100"/>
                    <a:pt x="2411076" y="38728"/>
                    <a:pt x="2413820" y="37471"/>
                  </a:cubicBezTo>
                  <a:cubicBezTo>
                    <a:pt x="2417708" y="35642"/>
                    <a:pt x="2421711" y="33814"/>
                    <a:pt x="2425714" y="32214"/>
                  </a:cubicBezTo>
                  <a:cubicBezTo>
                    <a:pt x="2503593" y="-3789"/>
                    <a:pt x="2589591" y="-2646"/>
                    <a:pt x="2674103" y="2954"/>
                  </a:cubicBezTo>
                  <a:cubicBezTo>
                    <a:pt x="2798527" y="7069"/>
                    <a:pt x="2911285" y="67873"/>
                    <a:pt x="2998199" y="154851"/>
                  </a:cubicBezTo>
                  <a:cubicBezTo>
                    <a:pt x="3061097" y="211426"/>
                    <a:pt x="3092546" y="291661"/>
                    <a:pt x="3128798" y="366294"/>
                  </a:cubicBezTo>
                  <a:cubicBezTo>
                    <a:pt x="3137718" y="392239"/>
                    <a:pt x="3168366" y="394639"/>
                    <a:pt x="3191352" y="388125"/>
                  </a:cubicBezTo>
                  <a:cubicBezTo>
                    <a:pt x="3396514" y="324463"/>
                    <a:pt x="3702312" y="400240"/>
                    <a:pt x="3878541" y="517962"/>
                  </a:cubicBezTo>
                  <a:cubicBezTo>
                    <a:pt x="3881400" y="519677"/>
                    <a:pt x="3884259" y="521391"/>
                    <a:pt x="3887232" y="523220"/>
                  </a:cubicBezTo>
                  <a:cubicBezTo>
                    <a:pt x="3889748" y="524820"/>
                    <a:pt x="3892378" y="526306"/>
                    <a:pt x="3894894" y="528020"/>
                  </a:cubicBezTo>
                  <a:cubicBezTo>
                    <a:pt x="3919939" y="543564"/>
                    <a:pt x="3945212" y="560480"/>
                    <a:pt x="3969914" y="578653"/>
                  </a:cubicBezTo>
                  <a:cubicBezTo>
                    <a:pt x="3974488" y="582081"/>
                    <a:pt x="3979063" y="585396"/>
                    <a:pt x="3983637" y="588825"/>
                  </a:cubicBezTo>
                  <a:cubicBezTo>
                    <a:pt x="3987068" y="591453"/>
                    <a:pt x="3990499" y="594196"/>
                    <a:pt x="3993930" y="596825"/>
                  </a:cubicBezTo>
                  <a:cubicBezTo>
                    <a:pt x="3995988" y="598425"/>
                    <a:pt x="3998046" y="600140"/>
                    <a:pt x="4000105" y="601740"/>
                  </a:cubicBezTo>
                  <a:cubicBezTo>
                    <a:pt x="4007996" y="608026"/>
                    <a:pt x="4015658" y="614427"/>
                    <a:pt x="4023320" y="620941"/>
                  </a:cubicBezTo>
                  <a:cubicBezTo>
                    <a:pt x="4025607" y="622884"/>
                    <a:pt x="4027894" y="624827"/>
                    <a:pt x="4030067" y="626770"/>
                  </a:cubicBezTo>
                  <a:cubicBezTo>
                    <a:pt x="4034642" y="630770"/>
                    <a:pt x="4038987" y="634771"/>
                    <a:pt x="4043333" y="638771"/>
                  </a:cubicBezTo>
                  <a:cubicBezTo>
                    <a:pt x="4045163" y="640486"/>
                    <a:pt x="4047107" y="642200"/>
                    <a:pt x="4048937" y="644029"/>
                  </a:cubicBezTo>
                  <a:cubicBezTo>
                    <a:pt x="4059686" y="654201"/>
                    <a:pt x="4069979" y="664602"/>
                    <a:pt x="4079814" y="675345"/>
                  </a:cubicBezTo>
                  <a:cubicBezTo>
                    <a:pt x="4081758" y="677402"/>
                    <a:pt x="4083702" y="679574"/>
                    <a:pt x="4085532" y="681746"/>
                  </a:cubicBezTo>
                  <a:cubicBezTo>
                    <a:pt x="4087018" y="683460"/>
                    <a:pt x="4088620" y="685174"/>
                    <a:pt x="4090106" y="687003"/>
                  </a:cubicBezTo>
                  <a:cubicBezTo>
                    <a:pt x="4092736" y="689975"/>
                    <a:pt x="4095252" y="692946"/>
                    <a:pt x="4097768" y="696032"/>
                  </a:cubicBezTo>
                  <a:cubicBezTo>
                    <a:pt x="4099140" y="697632"/>
                    <a:pt x="4100513" y="699233"/>
                    <a:pt x="4101885" y="700947"/>
                  </a:cubicBezTo>
                  <a:cubicBezTo>
                    <a:pt x="4103372" y="702776"/>
                    <a:pt x="4104973" y="704833"/>
                    <a:pt x="4106460" y="706776"/>
                  </a:cubicBezTo>
                  <a:cubicBezTo>
                    <a:pt x="4108175" y="708947"/>
                    <a:pt x="4109890" y="711005"/>
                    <a:pt x="4111491" y="713176"/>
                  </a:cubicBezTo>
                  <a:cubicBezTo>
                    <a:pt x="4113778" y="716148"/>
                    <a:pt x="4116180" y="719234"/>
                    <a:pt x="4118353" y="722434"/>
                  </a:cubicBezTo>
                  <a:cubicBezTo>
                    <a:pt x="4114694" y="737064"/>
                    <a:pt x="4116523" y="750322"/>
                    <a:pt x="4134706" y="756837"/>
                  </a:cubicBezTo>
                  <a:cubicBezTo>
                    <a:pt x="4137222" y="757637"/>
                    <a:pt x="4139624" y="757980"/>
                    <a:pt x="4141797" y="757980"/>
                  </a:cubicBezTo>
                  <a:cubicBezTo>
                    <a:pt x="4145685" y="764494"/>
                    <a:pt x="4149345" y="771123"/>
                    <a:pt x="4152775" y="777867"/>
                  </a:cubicBezTo>
                  <a:cubicBezTo>
                    <a:pt x="4153690" y="779581"/>
                    <a:pt x="4154491" y="781295"/>
                    <a:pt x="4155406" y="782896"/>
                  </a:cubicBezTo>
                  <a:cubicBezTo>
                    <a:pt x="4155977" y="783810"/>
                    <a:pt x="4156435" y="784724"/>
                    <a:pt x="4156892" y="785753"/>
                  </a:cubicBezTo>
                  <a:cubicBezTo>
                    <a:pt x="4157807" y="787582"/>
                    <a:pt x="4158722" y="789410"/>
                    <a:pt x="4159522" y="791239"/>
                  </a:cubicBezTo>
                  <a:cubicBezTo>
                    <a:pt x="4160781" y="793868"/>
                    <a:pt x="4162038" y="796497"/>
                    <a:pt x="4163182" y="799240"/>
                  </a:cubicBezTo>
                  <a:cubicBezTo>
                    <a:pt x="4163754" y="800611"/>
                    <a:pt x="4164326" y="801983"/>
                    <a:pt x="4165012" y="803469"/>
                  </a:cubicBezTo>
                  <a:cubicBezTo>
                    <a:pt x="4166499" y="806897"/>
                    <a:pt x="4167985" y="810440"/>
                    <a:pt x="4169243" y="813984"/>
                  </a:cubicBezTo>
                  <a:cubicBezTo>
                    <a:pt x="4169815" y="815469"/>
                    <a:pt x="4170387" y="816955"/>
                    <a:pt x="4170958" y="818555"/>
                  </a:cubicBezTo>
                  <a:cubicBezTo>
                    <a:pt x="4171759" y="820613"/>
                    <a:pt x="4172445" y="822670"/>
                    <a:pt x="4173246" y="824727"/>
                  </a:cubicBezTo>
                  <a:cubicBezTo>
                    <a:pt x="4174046" y="827127"/>
                    <a:pt x="4174961" y="829642"/>
                    <a:pt x="4175762" y="832156"/>
                  </a:cubicBezTo>
                  <a:cubicBezTo>
                    <a:pt x="4177362" y="836842"/>
                    <a:pt x="4178735" y="841643"/>
                    <a:pt x="4180107" y="846443"/>
                  </a:cubicBezTo>
                  <a:cubicBezTo>
                    <a:pt x="4180565" y="847929"/>
                    <a:pt x="4180908" y="849415"/>
                    <a:pt x="4181365" y="851015"/>
                  </a:cubicBezTo>
                  <a:cubicBezTo>
                    <a:pt x="4183881" y="860501"/>
                    <a:pt x="4185939" y="870216"/>
                    <a:pt x="4187541" y="880160"/>
                  </a:cubicBezTo>
                  <a:cubicBezTo>
                    <a:pt x="4187884" y="881989"/>
                    <a:pt x="4188112" y="883817"/>
                    <a:pt x="4188341" y="885760"/>
                  </a:cubicBezTo>
                  <a:cubicBezTo>
                    <a:pt x="4188570" y="887017"/>
                    <a:pt x="4188798" y="888389"/>
                    <a:pt x="4188913" y="889646"/>
                  </a:cubicBezTo>
                  <a:cubicBezTo>
                    <a:pt x="4189256" y="892504"/>
                    <a:pt x="4189714" y="895246"/>
                    <a:pt x="4189942" y="898104"/>
                  </a:cubicBezTo>
                  <a:cubicBezTo>
                    <a:pt x="4190171" y="899818"/>
                    <a:pt x="4190285" y="901533"/>
                    <a:pt x="4190400" y="903361"/>
                  </a:cubicBezTo>
                  <a:cubicBezTo>
                    <a:pt x="4190628" y="905304"/>
                    <a:pt x="4190743" y="907247"/>
                    <a:pt x="4190857" y="909190"/>
                  </a:cubicBezTo>
                  <a:cubicBezTo>
                    <a:pt x="4191086" y="911248"/>
                    <a:pt x="4191200" y="913305"/>
                    <a:pt x="4191200" y="915477"/>
                  </a:cubicBezTo>
                  <a:cubicBezTo>
                    <a:pt x="4191314" y="917991"/>
                    <a:pt x="4191429" y="920506"/>
                    <a:pt x="4191543" y="923134"/>
                  </a:cubicBezTo>
                  <a:cubicBezTo>
                    <a:pt x="4191657" y="928392"/>
                    <a:pt x="4191772" y="933878"/>
                    <a:pt x="4191657" y="939250"/>
                  </a:cubicBezTo>
                  <a:cubicBezTo>
                    <a:pt x="4190057" y="1007483"/>
                    <a:pt x="4169929" y="1074002"/>
                    <a:pt x="4143741" y="1136635"/>
                  </a:cubicBezTo>
                  <a:cubicBezTo>
                    <a:pt x="4133105" y="1163380"/>
                    <a:pt x="4107260" y="1198583"/>
                    <a:pt x="4141339" y="1219498"/>
                  </a:cubicBezTo>
                  <a:cubicBezTo>
                    <a:pt x="4241976" y="1268530"/>
                    <a:pt x="4340783" y="1329678"/>
                    <a:pt x="4403795" y="1425113"/>
                  </a:cubicBezTo>
                  <a:cubicBezTo>
                    <a:pt x="4479844" y="1523977"/>
                    <a:pt x="4552005" y="1623756"/>
                    <a:pt x="4600837" y="1739764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5" name="Google Shape;415;p13"/>
            <p:cNvSpPr/>
            <p:nvPr/>
          </p:nvSpPr>
          <p:spPr>
            <a:xfrm>
              <a:off x="11592200" y="8161426"/>
              <a:ext cx="1637861" cy="1382041"/>
            </a:xfrm>
            <a:custGeom>
              <a:avLst/>
              <a:gdLst/>
              <a:ahLst/>
              <a:cxnLst/>
              <a:rect l="l" t="t" r="r" b="b"/>
              <a:pathLst>
                <a:path w="1637861" h="1382041" extrusionOk="0">
                  <a:moveTo>
                    <a:pt x="1501773" y="0"/>
                  </a:moveTo>
                  <a:cubicBezTo>
                    <a:pt x="1540198" y="71777"/>
                    <a:pt x="1582740" y="141724"/>
                    <a:pt x="1637861" y="201271"/>
                  </a:cubicBezTo>
                  <a:cubicBezTo>
                    <a:pt x="1586742" y="251332"/>
                    <a:pt x="1529791" y="295335"/>
                    <a:pt x="1478901" y="345739"/>
                  </a:cubicBezTo>
                  <a:cubicBezTo>
                    <a:pt x="1401136" y="419573"/>
                    <a:pt x="1335036" y="504722"/>
                    <a:pt x="1266192" y="586556"/>
                  </a:cubicBezTo>
                  <a:cubicBezTo>
                    <a:pt x="1221134" y="644389"/>
                    <a:pt x="1177563" y="703479"/>
                    <a:pt x="1137994" y="765197"/>
                  </a:cubicBezTo>
                  <a:cubicBezTo>
                    <a:pt x="1107346" y="818344"/>
                    <a:pt x="1077841" y="868405"/>
                    <a:pt x="1040102" y="917780"/>
                  </a:cubicBezTo>
                  <a:cubicBezTo>
                    <a:pt x="980521" y="1000643"/>
                    <a:pt x="927001" y="1087278"/>
                    <a:pt x="882057" y="1179056"/>
                  </a:cubicBezTo>
                  <a:cubicBezTo>
                    <a:pt x="861930" y="1220430"/>
                    <a:pt x="840201" y="1269348"/>
                    <a:pt x="822133" y="1313922"/>
                  </a:cubicBezTo>
                  <a:cubicBezTo>
                    <a:pt x="812069" y="1337238"/>
                    <a:pt x="805207" y="1363526"/>
                    <a:pt x="787024" y="1382041"/>
                  </a:cubicBezTo>
                  <a:cubicBezTo>
                    <a:pt x="655396" y="1290721"/>
                    <a:pt x="509244" y="1218487"/>
                    <a:pt x="386994" y="1113794"/>
                  </a:cubicBezTo>
                  <a:cubicBezTo>
                    <a:pt x="344909" y="1073905"/>
                    <a:pt x="302939" y="1034131"/>
                    <a:pt x="259254" y="995843"/>
                  </a:cubicBezTo>
                  <a:cubicBezTo>
                    <a:pt x="224145" y="963383"/>
                    <a:pt x="195098" y="925095"/>
                    <a:pt x="160104" y="892406"/>
                  </a:cubicBezTo>
                  <a:cubicBezTo>
                    <a:pt x="113559" y="850804"/>
                    <a:pt x="76392" y="806686"/>
                    <a:pt x="34537" y="758797"/>
                  </a:cubicBezTo>
                  <a:cubicBezTo>
                    <a:pt x="22872" y="745082"/>
                    <a:pt x="7205" y="727138"/>
                    <a:pt x="0" y="707479"/>
                  </a:cubicBezTo>
                  <a:cubicBezTo>
                    <a:pt x="87600" y="728281"/>
                    <a:pt x="173827" y="751368"/>
                    <a:pt x="256052" y="789428"/>
                  </a:cubicBezTo>
                  <a:cubicBezTo>
                    <a:pt x="330157" y="816972"/>
                    <a:pt x="407807" y="834688"/>
                    <a:pt x="479282" y="868862"/>
                  </a:cubicBezTo>
                  <a:cubicBezTo>
                    <a:pt x="534746" y="894578"/>
                    <a:pt x="590783" y="919266"/>
                    <a:pt x="645904" y="945896"/>
                  </a:cubicBezTo>
                  <a:cubicBezTo>
                    <a:pt x="704228" y="977213"/>
                    <a:pt x="780506" y="1014244"/>
                    <a:pt x="814471" y="931952"/>
                  </a:cubicBezTo>
                  <a:cubicBezTo>
                    <a:pt x="873023" y="828516"/>
                    <a:pt x="923799" y="720966"/>
                    <a:pt x="983494" y="618101"/>
                  </a:cubicBezTo>
                  <a:cubicBezTo>
                    <a:pt x="1044219" y="517980"/>
                    <a:pt x="1121069" y="426430"/>
                    <a:pt x="1188313" y="330195"/>
                  </a:cubicBezTo>
                  <a:cubicBezTo>
                    <a:pt x="1227881" y="275791"/>
                    <a:pt x="1274083" y="226873"/>
                    <a:pt x="1321428" y="179098"/>
                  </a:cubicBezTo>
                  <a:cubicBezTo>
                    <a:pt x="1380552" y="118294"/>
                    <a:pt x="1434872" y="52689"/>
                    <a:pt x="1501773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6" name="Google Shape;416;p13"/>
            <p:cNvSpPr/>
            <p:nvPr/>
          </p:nvSpPr>
          <p:spPr>
            <a:xfrm>
              <a:off x="15885381" y="8284406"/>
              <a:ext cx="1287348" cy="1005100"/>
            </a:xfrm>
            <a:custGeom>
              <a:avLst/>
              <a:gdLst/>
              <a:ahLst/>
              <a:cxnLst/>
              <a:rect l="l" t="t" r="r" b="b"/>
              <a:pathLst>
                <a:path w="1287348" h="1005100" extrusionOk="0">
                  <a:moveTo>
                    <a:pt x="1287348" y="161383"/>
                  </a:moveTo>
                  <a:cubicBezTo>
                    <a:pt x="1255213" y="200472"/>
                    <a:pt x="1229025" y="239903"/>
                    <a:pt x="1200549" y="282306"/>
                  </a:cubicBezTo>
                  <a:cubicBezTo>
                    <a:pt x="1082759" y="430202"/>
                    <a:pt x="954676" y="573413"/>
                    <a:pt x="813899" y="700622"/>
                  </a:cubicBezTo>
                  <a:cubicBezTo>
                    <a:pt x="738536" y="771027"/>
                    <a:pt x="663173" y="841203"/>
                    <a:pt x="583807" y="907151"/>
                  </a:cubicBezTo>
                  <a:cubicBezTo>
                    <a:pt x="545039" y="940296"/>
                    <a:pt x="511760" y="981785"/>
                    <a:pt x="465788" y="1005100"/>
                  </a:cubicBezTo>
                  <a:cubicBezTo>
                    <a:pt x="436283" y="922123"/>
                    <a:pt x="391225" y="845661"/>
                    <a:pt x="363092" y="762112"/>
                  </a:cubicBezTo>
                  <a:cubicBezTo>
                    <a:pt x="317005" y="646446"/>
                    <a:pt x="277208" y="527923"/>
                    <a:pt x="222544" y="415916"/>
                  </a:cubicBezTo>
                  <a:cubicBezTo>
                    <a:pt x="175771" y="320595"/>
                    <a:pt x="116419" y="232360"/>
                    <a:pt x="53978" y="146639"/>
                  </a:cubicBezTo>
                  <a:cubicBezTo>
                    <a:pt x="36024" y="123552"/>
                    <a:pt x="19899" y="97607"/>
                    <a:pt x="0" y="75777"/>
                  </a:cubicBezTo>
                  <a:cubicBezTo>
                    <a:pt x="41284" y="52004"/>
                    <a:pt x="79366" y="26745"/>
                    <a:pt x="114246" y="0"/>
                  </a:cubicBezTo>
                  <a:cubicBezTo>
                    <a:pt x="119163" y="7543"/>
                    <a:pt x="128312" y="11658"/>
                    <a:pt x="135745" y="16801"/>
                  </a:cubicBezTo>
                  <a:cubicBezTo>
                    <a:pt x="214082" y="65719"/>
                    <a:pt x="270461" y="140810"/>
                    <a:pt x="321809" y="216130"/>
                  </a:cubicBezTo>
                  <a:cubicBezTo>
                    <a:pt x="366866" y="285163"/>
                    <a:pt x="416041" y="350425"/>
                    <a:pt x="454123" y="424830"/>
                  </a:cubicBezTo>
                  <a:cubicBezTo>
                    <a:pt x="483285" y="467348"/>
                    <a:pt x="494950" y="606672"/>
                    <a:pt x="556932" y="600843"/>
                  </a:cubicBezTo>
                  <a:cubicBezTo>
                    <a:pt x="578890" y="595128"/>
                    <a:pt x="594785" y="576384"/>
                    <a:pt x="613198" y="563926"/>
                  </a:cubicBezTo>
                  <a:cubicBezTo>
                    <a:pt x="673465" y="517637"/>
                    <a:pt x="730759" y="467691"/>
                    <a:pt x="790112" y="420373"/>
                  </a:cubicBezTo>
                  <a:cubicBezTo>
                    <a:pt x="943812" y="313851"/>
                    <a:pt x="1108032" y="217273"/>
                    <a:pt x="1287348" y="161383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7" name="Google Shape;417;p13"/>
            <p:cNvSpPr/>
            <p:nvPr/>
          </p:nvSpPr>
          <p:spPr>
            <a:xfrm>
              <a:off x="15987505" y="4518881"/>
              <a:ext cx="769526" cy="1103850"/>
            </a:xfrm>
            <a:custGeom>
              <a:avLst/>
              <a:gdLst/>
              <a:ahLst/>
              <a:cxnLst/>
              <a:rect l="l" t="t" r="r" b="b"/>
              <a:pathLst>
                <a:path w="769526" h="1103850" extrusionOk="0">
                  <a:moveTo>
                    <a:pt x="615484" y="317966"/>
                  </a:moveTo>
                  <a:cubicBezTo>
                    <a:pt x="658369" y="280134"/>
                    <a:pt x="709031" y="240703"/>
                    <a:pt x="769527" y="243675"/>
                  </a:cubicBezTo>
                  <a:cubicBezTo>
                    <a:pt x="759006" y="285163"/>
                    <a:pt x="719323" y="312479"/>
                    <a:pt x="690505" y="341853"/>
                  </a:cubicBezTo>
                  <a:cubicBezTo>
                    <a:pt x="653566" y="373741"/>
                    <a:pt x="617772" y="406886"/>
                    <a:pt x="579804" y="437631"/>
                  </a:cubicBezTo>
                  <a:cubicBezTo>
                    <a:pt x="545496" y="469862"/>
                    <a:pt x="503983" y="491692"/>
                    <a:pt x="465216" y="517523"/>
                  </a:cubicBezTo>
                  <a:cubicBezTo>
                    <a:pt x="441085" y="537638"/>
                    <a:pt x="424275" y="564726"/>
                    <a:pt x="409751" y="592157"/>
                  </a:cubicBezTo>
                  <a:cubicBezTo>
                    <a:pt x="354286" y="699021"/>
                    <a:pt x="300652" y="805772"/>
                    <a:pt x="244730" y="913208"/>
                  </a:cubicBezTo>
                  <a:cubicBezTo>
                    <a:pt x="212252" y="975612"/>
                    <a:pt x="179316" y="1038017"/>
                    <a:pt x="154386" y="1103850"/>
                  </a:cubicBezTo>
                  <a:cubicBezTo>
                    <a:pt x="134944" y="1080191"/>
                    <a:pt x="112530" y="1057104"/>
                    <a:pt x="87257" y="1034474"/>
                  </a:cubicBezTo>
                  <a:cubicBezTo>
                    <a:pt x="59238" y="1010015"/>
                    <a:pt x="30191" y="986585"/>
                    <a:pt x="0" y="964640"/>
                  </a:cubicBezTo>
                  <a:cubicBezTo>
                    <a:pt x="7548" y="951725"/>
                    <a:pt x="14409" y="935724"/>
                    <a:pt x="17840" y="930352"/>
                  </a:cubicBezTo>
                  <a:cubicBezTo>
                    <a:pt x="55121" y="856518"/>
                    <a:pt x="103267" y="788742"/>
                    <a:pt x="140205" y="714680"/>
                  </a:cubicBezTo>
                  <a:cubicBezTo>
                    <a:pt x="182061" y="620616"/>
                    <a:pt x="220257" y="526780"/>
                    <a:pt x="273777" y="438431"/>
                  </a:cubicBezTo>
                  <a:cubicBezTo>
                    <a:pt x="279953" y="415572"/>
                    <a:pt x="261426" y="396714"/>
                    <a:pt x="247017" y="381513"/>
                  </a:cubicBezTo>
                  <a:cubicBezTo>
                    <a:pt x="233408" y="367683"/>
                    <a:pt x="221515" y="352368"/>
                    <a:pt x="212252" y="335338"/>
                  </a:cubicBezTo>
                  <a:cubicBezTo>
                    <a:pt x="169595" y="260019"/>
                    <a:pt x="162162" y="171784"/>
                    <a:pt x="159303" y="86520"/>
                  </a:cubicBezTo>
                  <a:cubicBezTo>
                    <a:pt x="227576" y="87321"/>
                    <a:pt x="254794" y="198871"/>
                    <a:pt x="280067" y="249504"/>
                  </a:cubicBezTo>
                  <a:cubicBezTo>
                    <a:pt x="301567" y="299564"/>
                    <a:pt x="343537" y="277048"/>
                    <a:pt x="364579" y="239903"/>
                  </a:cubicBezTo>
                  <a:cubicBezTo>
                    <a:pt x="384020" y="210986"/>
                    <a:pt x="401860" y="181156"/>
                    <a:pt x="420615" y="151897"/>
                  </a:cubicBezTo>
                  <a:cubicBezTo>
                    <a:pt x="463957" y="92921"/>
                    <a:pt x="513361" y="25259"/>
                    <a:pt x="585408" y="0"/>
                  </a:cubicBezTo>
                  <a:cubicBezTo>
                    <a:pt x="614684" y="51661"/>
                    <a:pt x="492547" y="188128"/>
                    <a:pt x="459612" y="232131"/>
                  </a:cubicBezTo>
                  <a:cubicBezTo>
                    <a:pt x="444517" y="246989"/>
                    <a:pt x="426333" y="267791"/>
                    <a:pt x="447947" y="285963"/>
                  </a:cubicBezTo>
                  <a:cubicBezTo>
                    <a:pt x="459155" y="294764"/>
                    <a:pt x="475165" y="291792"/>
                    <a:pt x="484085" y="281049"/>
                  </a:cubicBezTo>
                  <a:cubicBezTo>
                    <a:pt x="526627" y="236474"/>
                    <a:pt x="570084" y="193042"/>
                    <a:pt x="615141" y="150982"/>
                  </a:cubicBezTo>
                  <a:cubicBezTo>
                    <a:pt x="640758" y="127209"/>
                    <a:pt x="673122" y="106522"/>
                    <a:pt x="709145" y="107322"/>
                  </a:cubicBezTo>
                  <a:cubicBezTo>
                    <a:pt x="708459" y="140696"/>
                    <a:pt x="683871" y="167669"/>
                    <a:pt x="665002" y="193157"/>
                  </a:cubicBezTo>
                  <a:cubicBezTo>
                    <a:pt x="641673" y="222530"/>
                    <a:pt x="615370" y="249275"/>
                    <a:pt x="587924" y="274877"/>
                  </a:cubicBezTo>
                  <a:cubicBezTo>
                    <a:pt x="569397" y="292592"/>
                    <a:pt x="548927" y="308479"/>
                    <a:pt x="531659" y="327452"/>
                  </a:cubicBezTo>
                  <a:cubicBezTo>
                    <a:pt x="517592" y="344025"/>
                    <a:pt x="533603" y="371226"/>
                    <a:pt x="554874" y="367455"/>
                  </a:cubicBezTo>
                  <a:cubicBezTo>
                    <a:pt x="577860" y="359569"/>
                    <a:pt x="595357" y="332367"/>
                    <a:pt x="615484" y="317966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8" name="Google Shape;418;p13"/>
            <p:cNvSpPr/>
            <p:nvPr/>
          </p:nvSpPr>
          <p:spPr>
            <a:xfrm>
              <a:off x="11884858" y="4238289"/>
              <a:ext cx="941169" cy="1471419"/>
            </a:xfrm>
            <a:custGeom>
              <a:avLst/>
              <a:gdLst/>
              <a:ahLst/>
              <a:cxnLst/>
              <a:rect l="l" t="t" r="r" b="b"/>
              <a:pathLst>
                <a:path w="941169" h="1471419" extrusionOk="0">
                  <a:moveTo>
                    <a:pt x="941170" y="1068191"/>
                  </a:moveTo>
                  <a:cubicBezTo>
                    <a:pt x="893482" y="1140081"/>
                    <a:pt x="859402" y="1220887"/>
                    <a:pt x="842820" y="1306379"/>
                  </a:cubicBezTo>
                  <a:cubicBezTo>
                    <a:pt x="830584" y="1360669"/>
                    <a:pt x="828525" y="1415987"/>
                    <a:pt x="829211" y="1471419"/>
                  </a:cubicBezTo>
                  <a:cubicBezTo>
                    <a:pt x="803252" y="1440674"/>
                    <a:pt x="776949" y="1410044"/>
                    <a:pt x="751447" y="1379070"/>
                  </a:cubicBezTo>
                  <a:cubicBezTo>
                    <a:pt x="691408" y="1302379"/>
                    <a:pt x="640403" y="1223859"/>
                    <a:pt x="584824" y="1142824"/>
                  </a:cubicBezTo>
                  <a:cubicBezTo>
                    <a:pt x="536565" y="1071391"/>
                    <a:pt x="476183" y="1009329"/>
                    <a:pt x="426436" y="939153"/>
                  </a:cubicBezTo>
                  <a:cubicBezTo>
                    <a:pt x="377833" y="866119"/>
                    <a:pt x="331060" y="791828"/>
                    <a:pt x="279255" y="721080"/>
                  </a:cubicBezTo>
                  <a:cubicBezTo>
                    <a:pt x="191084" y="591356"/>
                    <a:pt x="142252" y="438317"/>
                    <a:pt x="41387" y="316937"/>
                  </a:cubicBezTo>
                  <a:cubicBezTo>
                    <a:pt x="21259" y="285392"/>
                    <a:pt x="-6759" y="246189"/>
                    <a:pt x="1475" y="205729"/>
                  </a:cubicBezTo>
                  <a:cubicBezTo>
                    <a:pt x="3991" y="164012"/>
                    <a:pt x="60027" y="213958"/>
                    <a:pt x="72836" y="228016"/>
                  </a:cubicBezTo>
                  <a:cubicBezTo>
                    <a:pt x="94678" y="254875"/>
                    <a:pt x="112518" y="284477"/>
                    <a:pt x="132417" y="312822"/>
                  </a:cubicBezTo>
                  <a:cubicBezTo>
                    <a:pt x="143510" y="325623"/>
                    <a:pt x="146941" y="345625"/>
                    <a:pt x="161350" y="354654"/>
                  </a:cubicBezTo>
                  <a:cubicBezTo>
                    <a:pt x="174616" y="360711"/>
                    <a:pt x="190626" y="348253"/>
                    <a:pt x="188225" y="333967"/>
                  </a:cubicBezTo>
                  <a:cubicBezTo>
                    <a:pt x="186052" y="321166"/>
                    <a:pt x="178504" y="309965"/>
                    <a:pt x="171757" y="299221"/>
                  </a:cubicBezTo>
                  <a:cubicBezTo>
                    <a:pt x="141337" y="216930"/>
                    <a:pt x="72607" y="127438"/>
                    <a:pt x="109888" y="37146"/>
                  </a:cubicBezTo>
                  <a:cubicBezTo>
                    <a:pt x="141223" y="59661"/>
                    <a:pt x="157576" y="95207"/>
                    <a:pt x="177932" y="126752"/>
                  </a:cubicBezTo>
                  <a:cubicBezTo>
                    <a:pt x="205493" y="172355"/>
                    <a:pt x="234312" y="216930"/>
                    <a:pt x="264045" y="261161"/>
                  </a:cubicBezTo>
                  <a:cubicBezTo>
                    <a:pt x="277197" y="277163"/>
                    <a:pt x="282228" y="315223"/>
                    <a:pt x="310018" y="305279"/>
                  </a:cubicBezTo>
                  <a:cubicBezTo>
                    <a:pt x="318480" y="301736"/>
                    <a:pt x="324313" y="292249"/>
                    <a:pt x="322712" y="282992"/>
                  </a:cubicBezTo>
                  <a:cubicBezTo>
                    <a:pt x="316422" y="253961"/>
                    <a:pt x="295837" y="230416"/>
                    <a:pt x="281885" y="204929"/>
                  </a:cubicBezTo>
                  <a:cubicBezTo>
                    <a:pt x="251351" y="143096"/>
                    <a:pt x="195315" y="69605"/>
                    <a:pt x="234312" y="0"/>
                  </a:cubicBezTo>
                  <a:cubicBezTo>
                    <a:pt x="287146" y="42517"/>
                    <a:pt x="322712" y="105836"/>
                    <a:pt x="362509" y="160697"/>
                  </a:cubicBezTo>
                  <a:cubicBezTo>
                    <a:pt x="386868" y="197614"/>
                    <a:pt x="400934" y="242532"/>
                    <a:pt x="432612" y="274077"/>
                  </a:cubicBezTo>
                  <a:cubicBezTo>
                    <a:pt x="492765" y="313965"/>
                    <a:pt x="493337" y="196128"/>
                    <a:pt x="509347" y="162869"/>
                  </a:cubicBezTo>
                  <a:cubicBezTo>
                    <a:pt x="546857" y="66290"/>
                    <a:pt x="590657" y="76120"/>
                    <a:pt x="579564" y="180241"/>
                  </a:cubicBezTo>
                  <a:cubicBezTo>
                    <a:pt x="574303" y="255561"/>
                    <a:pt x="549487" y="327566"/>
                    <a:pt x="535078" y="401400"/>
                  </a:cubicBezTo>
                  <a:cubicBezTo>
                    <a:pt x="514722" y="483806"/>
                    <a:pt x="528445" y="503007"/>
                    <a:pt x="580364" y="564840"/>
                  </a:cubicBezTo>
                  <a:cubicBezTo>
                    <a:pt x="621191" y="618558"/>
                    <a:pt x="655613" y="677763"/>
                    <a:pt x="699413" y="730909"/>
                  </a:cubicBezTo>
                  <a:cubicBezTo>
                    <a:pt x="737152" y="785085"/>
                    <a:pt x="780723" y="834802"/>
                    <a:pt x="819148" y="888521"/>
                  </a:cubicBezTo>
                  <a:cubicBezTo>
                    <a:pt x="857458" y="946696"/>
                    <a:pt x="894854" y="1013558"/>
                    <a:pt x="941170" y="106819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19" name="Google Shape;419;p13"/>
            <p:cNvSpPr/>
            <p:nvPr/>
          </p:nvSpPr>
          <p:spPr>
            <a:xfrm>
              <a:off x="14104113" y="7292564"/>
              <a:ext cx="329356" cy="107075"/>
            </a:xfrm>
            <a:custGeom>
              <a:avLst/>
              <a:gdLst/>
              <a:ahLst/>
              <a:cxnLst/>
              <a:rect l="l" t="t" r="r" b="b"/>
              <a:pathLst>
                <a:path w="329356" h="107075" extrusionOk="0">
                  <a:moveTo>
                    <a:pt x="329356" y="82177"/>
                  </a:moveTo>
                  <a:cubicBezTo>
                    <a:pt x="301681" y="95207"/>
                    <a:pt x="272062" y="103665"/>
                    <a:pt x="241185" y="105608"/>
                  </a:cubicBezTo>
                  <a:cubicBezTo>
                    <a:pt x="155758" y="114523"/>
                    <a:pt x="74677" y="81720"/>
                    <a:pt x="3431" y="37260"/>
                  </a:cubicBezTo>
                  <a:cubicBezTo>
                    <a:pt x="2287" y="36574"/>
                    <a:pt x="1143" y="35888"/>
                    <a:pt x="0" y="35088"/>
                  </a:cubicBezTo>
                  <a:cubicBezTo>
                    <a:pt x="21156" y="18059"/>
                    <a:pt x="43571" y="2972"/>
                    <a:pt x="71360" y="0"/>
                  </a:cubicBezTo>
                  <a:cubicBezTo>
                    <a:pt x="96863" y="1372"/>
                    <a:pt x="120993" y="13030"/>
                    <a:pt x="146952" y="12458"/>
                  </a:cubicBezTo>
                  <a:cubicBezTo>
                    <a:pt x="178859" y="13944"/>
                    <a:pt x="210651" y="4343"/>
                    <a:pt x="242557" y="8458"/>
                  </a:cubicBezTo>
                  <a:cubicBezTo>
                    <a:pt x="281096" y="17601"/>
                    <a:pt x="310944" y="48232"/>
                    <a:pt x="329356" y="82177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0" name="Google Shape;420;p13"/>
            <p:cNvSpPr/>
            <p:nvPr/>
          </p:nvSpPr>
          <p:spPr>
            <a:xfrm>
              <a:off x="13576800" y="6182885"/>
              <a:ext cx="333256" cy="505521"/>
            </a:xfrm>
            <a:custGeom>
              <a:avLst/>
              <a:gdLst/>
              <a:ahLst/>
              <a:cxnLst/>
              <a:rect l="l" t="t" r="r" b="b"/>
              <a:pathLst>
                <a:path w="333256" h="505521" extrusionOk="0">
                  <a:moveTo>
                    <a:pt x="331643" y="106751"/>
                  </a:moveTo>
                  <a:cubicBezTo>
                    <a:pt x="339877" y="199557"/>
                    <a:pt x="316205" y="292935"/>
                    <a:pt x="269546" y="373170"/>
                  </a:cubicBezTo>
                  <a:cubicBezTo>
                    <a:pt x="242214" y="405972"/>
                    <a:pt x="209622" y="435345"/>
                    <a:pt x="175314" y="460604"/>
                  </a:cubicBezTo>
                  <a:cubicBezTo>
                    <a:pt x="134944" y="485635"/>
                    <a:pt x="87714" y="500379"/>
                    <a:pt x="40483" y="505522"/>
                  </a:cubicBezTo>
                  <a:cubicBezTo>
                    <a:pt x="20242" y="470548"/>
                    <a:pt x="6747" y="431917"/>
                    <a:pt x="0" y="392028"/>
                  </a:cubicBezTo>
                  <a:cubicBezTo>
                    <a:pt x="56036" y="380142"/>
                    <a:pt x="102809" y="339567"/>
                    <a:pt x="140434" y="297621"/>
                  </a:cubicBezTo>
                  <a:cubicBezTo>
                    <a:pt x="187664" y="254418"/>
                    <a:pt x="202760" y="188928"/>
                    <a:pt x="208478" y="127438"/>
                  </a:cubicBezTo>
                  <a:cubicBezTo>
                    <a:pt x="207906" y="104808"/>
                    <a:pt x="214539" y="43317"/>
                    <a:pt x="194183" y="22973"/>
                  </a:cubicBezTo>
                  <a:cubicBezTo>
                    <a:pt x="208249" y="16573"/>
                    <a:pt x="223002" y="11087"/>
                    <a:pt x="238211" y="6743"/>
                  </a:cubicBezTo>
                  <a:cubicBezTo>
                    <a:pt x="257996" y="4115"/>
                    <a:pt x="278123" y="1486"/>
                    <a:pt x="298250" y="0"/>
                  </a:cubicBezTo>
                  <a:cubicBezTo>
                    <a:pt x="300194" y="4115"/>
                    <a:pt x="302367" y="7886"/>
                    <a:pt x="303740" y="11201"/>
                  </a:cubicBezTo>
                  <a:cubicBezTo>
                    <a:pt x="317806" y="41260"/>
                    <a:pt x="329128" y="72805"/>
                    <a:pt x="331643" y="106751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21" name="Google Shape;421;p13"/>
            <p:cNvSpPr/>
            <p:nvPr/>
          </p:nvSpPr>
          <p:spPr>
            <a:xfrm>
              <a:off x="14551831" y="6210659"/>
              <a:ext cx="333116" cy="527457"/>
            </a:xfrm>
            <a:custGeom>
              <a:avLst/>
              <a:gdLst/>
              <a:ahLst/>
              <a:cxnLst/>
              <a:rect l="l" t="t" r="r" b="b"/>
              <a:pathLst>
                <a:path w="333116" h="527457" extrusionOk="0">
                  <a:moveTo>
                    <a:pt x="233866" y="0"/>
                  </a:moveTo>
                  <a:cubicBezTo>
                    <a:pt x="338963" y="53832"/>
                    <a:pt x="334960" y="187328"/>
                    <a:pt x="332101" y="290878"/>
                  </a:cubicBezTo>
                  <a:cubicBezTo>
                    <a:pt x="320779" y="416144"/>
                    <a:pt x="238669" y="536724"/>
                    <a:pt x="100522" y="526895"/>
                  </a:cubicBezTo>
                  <a:cubicBezTo>
                    <a:pt x="80738" y="528152"/>
                    <a:pt x="61068" y="526095"/>
                    <a:pt x="41627" y="524037"/>
                  </a:cubicBezTo>
                  <a:cubicBezTo>
                    <a:pt x="22414" y="496950"/>
                    <a:pt x="8691" y="467119"/>
                    <a:pt x="0" y="435803"/>
                  </a:cubicBezTo>
                  <a:cubicBezTo>
                    <a:pt x="2287" y="435231"/>
                    <a:pt x="4346" y="434317"/>
                    <a:pt x="6061" y="433402"/>
                  </a:cubicBezTo>
                  <a:cubicBezTo>
                    <a:pt x="38882" y="444489"/>
                    <a:pt x="97777" y="384485"/>
                    <a:pt x="115847" y="364369"/>
                  </a:cubicBezTo>
                  <a:cubicBezTo>
                    <a:pt x="145123" y="329966"/>
                    <a:pt x="164106" y="288478"/>
                    <a:pt x="173370" y="244360"/>
                  </a:cubicBezTo>
                  <a:cubicBezTo>
                    <a:pt x="186063" y="190757"/>
                    <a:pt x="180688" y="126866"/>
                    <a:pt x="142149" y="84235"/>
                  </a:cubicBezTo>
                  <a:cubicBezTo>
                    <a:pt x="137232" y="79320"/>
                    <a:pt x="131857" y="73034"/>
                    <a:pt x="125681" y="68691"/>
                  </a:cubicBezTo>
                  <a:cubicBezTo>
                    <a:pt x="129341" y="65490"/>
                    <a:pt x="133001" y="62290"/>
                    <a:pt x="136660" y="58976"/>
                  </a:cubicBezTo>
                  <a:cubicBezTo>
                    <a:pt x="164678" y="32917"/>
                    <a:pt x="198071" y="12915"/>
                    <a:pt x="233866" y="0"/>
                  </a:cubicBezTo>
                  <a:close/>
                </a:path>
              </a:pathLst>
            </a:custGeom>
            <a:solidFill>
              <a:srgbClr val="FF914D"/>
            </a:solidFill>
            <a:ln>
              <a:noFill/>
            </a:ln>
          </p:spPr>
          <p:txBody>
            <a:bodyPr spcFirstLastPara="1" wrap="square" lIns="45725" tIns="22850" rIns="45725" bIns="22850" anchor="ctr" anchorCtr="0">
              <a:noAutofit/>
            </a:bodyPr>
            <a:lstStyle/>
            <a:p>
              <a:endParaRPr sz="9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422" name="Google Shape;422;p13"/>
            <p:cNvGrpSpPr/>
            <p:nvPr/>
          </p:nvGrpSpPr>
          <p:grpSpPr>
            <a:xfrm>
              <a:off x="11541004" y="4192083"/>
              <a:ext cx="5718238" cy="5402816"/>
              <a:chOff x="11541004" y="4192083"/>
              <a:chExt cx="5718238" cy="5402816"/>
            </a:xfrm>
          </p:grpSpPr>
          <p:sp>
            <p:nvSpPr>
              <p:cNvPr id="423" name="Google Shape;423;p13"/>
              <p:cNvSpPr/>
              <p:nvPr/>
            </p:nvSpPr>
            <p:spPr>
              <a:xfrm>
                <a:off x="14275952" y="6657787"/>
                <a:ext cx="55165" cy="299556"/>
              </a:xfrm>
              <a:custGeom>
                <a:avLst/>
                <a:gdLst/>
                <a:ahLst/>
                <a:cxnLst/>
                <a:rect l="l" t="t" r="r" b="b"/>
                <a:pathLst>
                  <a:path w="55165" h="299556" extrusionOk="0">
                    <a:moveTo>
                      <a:pt x="46475" y="276352"/>
                    </a:moveTo>
                    <a:cubicBezTo>
                      <a:pt x="46818" y="262865"/>
                      <a:pt x="47161" y="249493"/>
                      <a:pt x="47961" y="236006"/>
                    </a:cubicBezTo>
                    <a:cubicBezTo>
                      <a:pt x="53565" y="166058"/>
                      <a:pt x="54137" y="95196"/>
                      <a:pt x="55166" y="24905"/>
                    </a:cubicBezTo>
                    <a:cubicBezTo>
                      <a:pt x="54594" y="17362"/>
                      <a:pt x="53794" y="9476"/>
                      <a:pt x="48991" y="3304"/>
                    </a:cubicBezTo>
                    <a:cubicBezTo>
                      <a:pt x="44187" y="-3440"/>
                      <a:pt x="33095" y="1018"/>
                      <a:pt x="33323" y="8790"/>
                    </a:cubicBezTo>
                    <a:cubicBezTo>
                      <a:pt x="18800" y="82281"/>
                      <a:pt x="17199" y="157372"/>
                      <a:pt x="6220" y="231434"/>
                    </a:cubicBezTo>
                    <a:cubicBezTo>
                      <a:pt x="6220" y="251322"/>
                      <a:pt x="-8075" y="276009"/>
                      <a:pt x="6677" y="292810"/>
                    </a:cubicBezTo>
                    <a:cubicBezTo>
                      <a:pt x="20744" y="307554"/>
                      <a:pt x="46818" y="296353"/>
                      <a:pt x="46475" y="276352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4" name="Google Shape;424;p13"/>
              <p:cNvSpPr/>
              <p:nvPr/>
            </p:nvSpPr>
            <p:spPr>
              <a:xfrm>
                <a:off x="13466784" y="6268116"/>
                <a:ext cx="129942" cy="31219"/>
              </a:xfrm>
              <a:custGeom>
                <a:avLst/>
                <a:gdLst/>
                <a:ahLst/>
                <a:cxnLst/>
                <a:rect l="l" t="t" r="r" b="b"/>
                <a:pathLst>
                  <a:path w="129942" h="31219" extrusionOk="0">
                    <a:moveTo>
                      <a:pt x="46430" y="1861"/>
                    </a:moveTo>
                    <a:cubicBezTo>
                      <a:pt x="30877" y="1861"/>
                      <a:pt x="1830" y="-7511"/>
                      <a:pt x="0" y="15805"/>
                    </a:cubicBezTo>
                    <a:cubicBezTo>
                      <a:pt x="1716" y="39236"/>
                      <a:pt x="29391" y="29178"/>
                      <a:pt x="44715" y="28492"/>
                    </a:cubicBezTo>
                    <a:cubicBezTo>
                      <a:pt x="72047" y="25063"/>
                      <a:pt x="100179" y="27463"/>
                      <a:pt x="127168" y="22091"/>
                    </a:cubicBezTo>
                    <a:cubicBezTo>
                      <a:pt x="147067" y="10891"/>
                      <a:pt x="53635" y="1290"/>
                      <a:pt x="46430" y="186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5" name="Google Shape;425;p13"/>
              <p:cNvSpPr/>
              <p:nvPr/>
            </p:nvSpPr>
            <p:spPr>
              <a:xfrm>
                <a:off x="11541004" y="4192083"/>
                <a:ext cx="5718238" cy="5402816"/>
              </a:xfrm>
              <a:custGeom>
                <a:avLst/>
                <a:gdLst/>
                <a:ahLst/>
                <a:cxnLst/>
                <a:rect l="l" t="t" r="r" b="b"/>
                <a:pathLst>
                  <a:path w="5718238" h="5402816" extrusionOk="0">
                    <a:moveTo>
                      <a:pt x="5700341" y="4195759"/>
                    </a:moveTo>
                    <a:cubicBezTo>
                      <a:pt x="5632297" y="4175529"/>
                      <a:pt x="5403463" y="4289252"/>
                      <a:pt x="5335419" y="4327197"/>
                    </a:cubicBezTo>
                    <a:cubicBezTo>
                      <a:pt x="5255939" y="4374172"/>
                      <a:pt x="5174629" y="4419204"/>
                      <a:pt x="5100524" y="4474522"/>
                    </a:cubicBezTo>
                    <a:cubicBezTo>
                      <a:pt x="5033509" y="4528469"/>
                      <a:pt x="4968553" y="4585044"/>
                      <a:pt x="4899594" y="4636591"/>
                    </a:cubicBezTo>
                    <a:cubicBezTo>
                      <a:pt x="4875007" y="4585501"/>
                      <a:pt x="4865629" y="4528240"/>
                      <a:pt x="4836124" y="4478980"/>
                    </a:cubicBezTo>
                    <a:cubicBezTo>
                      <a:pt x="4775742" y="4373943"/>
                      <a:pt x="4706555" y="4273708"/>
                      <a:pt x="4632793" y="4177701"/>
                    </a:cubicBezTo>
                    <a:cubicBezTo>
                      <a:pt x="4594711" y="4131412"/>
                      <a:pt x="4548509" y="4092209"/>
                      <a:pt x="4497963" y="4060206"/>
                    </a:cubicBezTo>
                    <a:cubicBezTo>
                      <a:pt x="4684712" y="3899395"/>
                      <a:pt x="4766594" y="3687494"/>
                      <a:pt x="4758474" y="3404388"/>
                    </a:cubicBezTo>
                    <a:cubicBezTo>
                      <a:pt x="4842757" y="3363814"/>
                      <a:pt x="4924868" y="3318211"/>
                      <a:pt x="4995656" y="3256492"/>
                    </a:cubicBezTo>
                    <a:cubicBezTo>
                      <a:pt x="5103841" y="3155913"/>
                      <a:pt x="5188124" y="3016704"/>
                      <a:pt x="5181949" y="2864921"/>
                    </a:cubicBezTo>
                    <a:cubicBezTo>
                      <a:pt x="5181720" y="2729026"/>
                      <a:pt x="5164452" y="2590502"/>
                      <a:pt x="5101439" y="2468322"/>
                    </a:cubicBezTo>
                    <a:cubicBezTo>
                      <a:pt x="5056038" y="2365229"/>
                      <a:pt x="4993598" y="2271965"/>
                      <a:pt x="4923953" y="2183844"/>
                    </a:cubicBezTo>
                    <a:cubicBezTo>
                      <a:pt x="4856023" y="2077779"/>
                      <a:pt x="4754929" y="1997774"/>
                      <a:pt x="4640455" y="1946799"/>
                    </a:cubicBezTo>
                    <a:cubicBezTo>
                      <a:pt x="4723251" y="1773529"/>
                      <a:pt x="4726568" y="1618661"/>
                      <a:pt x="4636910" y="1479451"/>
                    </a:cubicBezTo>
                    <a:cubicBezTo>
                      <a:pt x="4648231" y="1449963"/>
                      <a:pt x="4659439" y="1420475"/>
                      <a:pt x="4672247" y="1391559"/>
                    </a:cubicBezTo>
                    <a:cubicBezTo>
                      <a:pt x="4724623" y="1280580"/>
                      <a:pt x="4785006" y="1173486"/>
                      <a:pt x="4839098" y="1063193"/>
                    </a:cubicBezTo>
                    <a:cubicBezTo>
                      <a:pt x="4852020" y="1037934"/>
                      <a:pt x="4865058" y="1012789"/>
                      <a:pt x="4878209" y="987530"/>
                    </a:cubicBezTo>
                    <a:cubicBezTo>
                      <a:pt x="4902453" y="940327"/>
                      <a:pt x="4923953" y="887066"/>
                      <a:pt x="4975529" y="863978"/>
                    </a:cubicBezTo>
                    <a:cubicBezTo>
                      <a:pt x="5025504" y="835862"/>
                      <a:pt x="5067246" y="796088"/>
                      <a:pt x="5110817" y="759400"/>
                    </a:cubicBezTo>
                    <a:cubicBezTo>
                      <a:pt x="5151643" y="721454"/>
                      <a:pt x="5196244" y="687166"/>
                      <a:pt x="5231466" y="643734"/>
                    </a:cubicBezTo>
                    <a:cubicBezTo>
                      <a:pt x="5294250" y="567386"/>
                      <a:pt x="5267032" y="504524"/>
                      <a:pt x="5164909" y="528183"/>
                    </a:cubicBezTo>
                    <a:cubicBezTo>
                      <a:pt x="5243245" y="420290"/>
                      <a:pt x="5189267" y="347713"/>
                      <a:pt x="5067703" y="412060"/>
                    </a:cubicBezTo>
                    <a:cubicBezTo>
                      <a:pt x="5114590" y="321997"/>
                      <a:pt x="5061299" y="233762"/>
                      <a:pt x="4963864" y="303710"/>
                    </a:cubicBezTo>
                    <a:cubicBezTo>
                      <a:pt x="4875464" y="363371"/>
                      <a:pt x="4823202" y="454692"/>
                      <a:pt x="4766708" y="542470"/>
                    </a:cubicBezTo>
                    <a:cubicBezTo>
                      <a:pt x="4741434" y="481551"/>
                      <a:pt x="4715818" y="412060"/>
                      <a:pt x="4656008" y="376858"/>
                    </a:cubicBezTo>
                    <a:cubicBezTo>
                      <a:pt x="4627418" y="361885"/>
                      <a:pt x="4583618" y="356857"/>
                      <a:pt x="4563147" y="387144"/>
                    </a:cubicBezTo>
                    <a:cubicBezTo>
                      <a:pt x="4547366" y="420404"/>
                      <a:pt x="4560060" y="459950"/>
                      <a:pt x="4560861" y="495266"/>
                    </a:cubicBezTo>
                    <a:cubicBezTo>
                      <a:pt x="4568179" y="591616"/>
                      <a:pt x="4599400" y="689566"/>
                      <a:pt x="4670989" y="757457"/>
                    </a:cubicBezTo>
                    <a:cubicBezTo>
                      <a:pt x="4623873" y="841005"/>
                      <a:pt x="4590594" y="930612"/>
                      <a:pt x="4554571" y="1019189"/>
                    </a:cubicBezTo>
                    <a:cubicBezTo>
                      <a:pt x="4515803" y="1106853"/>
                      <a:pt x="4457479" y="1186402"/>
                      <a:pt x="4428661" y="1278179"/>
                    </a:cubicBezTo>
                    <a:cubicBezTo>
                      <a:pt x="4322192" y="1203317"/>
                      <a:pt x="4203486" y="1145370"/>
                      <a:pt x="4076775" y="1114739"/>
                    </a:cubicBezTo>
                    <a:cubicBezTo>
                      <a:pt x="3933597" y="1075422"/>
                      <a:pt x="3777724" y="1061478"/>
                      <a:pt x="3633974" y="1104339"/>
                    </a:cubicBezTo>
                    <a:cubicBezTo>
                      <a:pt x="3605727" y="1047420"/>
                      <a:pt x="3581712" y="987644"/>
                      <a:pt x="3543058" y="936669"/>
                    </a:cubicBezTo>
                    <a:cubicBezTo>
                      <a:pt x="3472841" y="849006"/>
                      <a:pt x="3379066" y="778715"/>
                      <a:pt x="3272368" y="742256"/>
                    </a:cubicBezTo>
                    <a:cubicBezTo>
                      <a:pt x="3205811" y="719854"/>
                      <a:pt x="3134450" y="717682"/>
                      <a:pt x="3064805" y="716539"/>
                    </a:cubicBezTo>
                    <a:cubicBezTo>
                      <a:pt x="3015402" y="716654"/>
                      <a:pt x="2965541" y="719854"/>
                      <a:pt x="2918425" y="735969"/>
                    </a:cubicBezTo>
                    <a:cubicBezTo>
                      <a:pt x="2811499" y="768314"/>
                      <a:pt x="2729274" y="842034"/>
                      <a:pt x="2660200" y="927412"/>
                    </a:cubicBezTo>
                    <a:cubicBezTo>
                      <a:pt x="2657913" y="930155"/>
                      <a:pt x="2655740" y="933012"/>
                      <a:pt x="2653453" y="935869"/>
                    </a:cubicBezTo>
                    <a:cubicBezTo>
                      <a:pt x="2618573" y="979872"/>
                      <a:pt x="2586896" y="1026619"/>
                      <a:pt x="2557048" y="1072336"/>
                    </a:cubicBezTo>
                    <a:cubicBezTo>
                      <a:pt x="2501583" y="933012"/>
                      <a:pt x="2375673" y="827176"/>
                      <a:pt x="2225748" y="807517"/>
                    </a:cubicBezTo>
                    <a:cubicBezTo>
                      <a:pt x="2124653" y="779972"/>
                      <a:pt x="2018070" y="782373"/>
                      <a:pt x="1914689" y="793802"/>
                    </a:cubicBezTo>
                    <a:cubicBezTo>
                      <a:pt x="1862998" y="798717"/>
                      <a:pt x="1807991" y="799288"/>
                      <a:pt x="1756301" y="811289"/>
                    </a:cubicBezTo>
                    <a:cubicBezTo>
                      <a:pt x="1650060" y="835634"/>
                      <a:pt x="1545421" y="873122"/>
                      <a:pt x="1455649" y="935984"/>
                    </a:cubicBezTo>
                    <a:cubicBezTo>
                      <a:pt x="1398697" y="977587"/>
                      <a:pt x="1348379" y="1027762"/>
                      <a:pt x="1306523" y="1084108"/>
                    </a:cubicBezTo>
                    <a:cubicBezTo>
                      <a:pt x="1297603" y="1070508"/>
                      <a:pt x="1288912" y="1056678"/>
                      <a:pt x="1280106" y="1042848"/>
                    </a:cubicBezTo>
                    <a:cubicBezTo>
                      <a:pt x="1247399" y="993931"/>
                      <a:pt x="1222355" y="940670"/>
                      <a:pt x="1188618" y="892438"/>
                    </a:cubicBezTo>
                    <a:cubicBezTo>
                      <a:pt x="1163802" y="857007"/>
                      <a:pt x="1135555" y="823976"/>
                      <a:pt x="1110968" y="788430"/>
                    </a:cubicBezTo>
                    <a:cubicBezTo>
                      <a:pt x="1065910" y="727854"/>
                      <a:pt x="1022682" y="666250"/>
                      <a:pt x="981170" y="603274"/>
                    </a:cubicBezTo>
                    <a:cubicBezTo>
                      <a:pt x="963673" y="574701"/>
                      <a:pt x="935998" y="551385"/>
                      <a:pt x="922046" y="521325"/>
                    </a:cubicBezTo>
                    <a:cubicBezTo>
                      <a:pt x="918958" y="475836"/>
                      <a:pt x="936569" y="431833"/>
                      <a:pt x="944575" y="387487"/>
                    </a:cubicBezTo>
                    <a:cubicBezTo>
                      <a:pt x="953609" y="347599"/>
                      <a:pt x="960928" y="307596"/>
                      <a:pt x="965502" y="266907"/>
                    </a:cubicBezTo>
                    <a:cubicBezTo>
                      <a:pt x="968133" y="224733"/>
                      <a:pt x="975566" y="179587"/>
                      <a:pt x="959327" y="139355"/>
                    </a:cubicBezTo>
                    <a:cubicBezTo>
                      <a:pt x="938857" y="80265"/>
                      <a:pt x="876187" y="92952"/>
                      <a:pt x="845196" y="135584"/>
                    </a:cubicBezTo>
                    <a:cubicBezTo>
                      <a:pt x="816720" y="172615"/>
                      <a:pt x="807114" y="219132"/>
                      <a:pt x="794649" y="263136"/>
                    </a:cubicBezTo>
                    <a:cubicBezTo>
                      <a:pt x="745703" y="172501"/>
                      <a:pt x="690810" y="81180"/>
                      <a:pt x="614189" y="10889"/>
                    </a:cubicBezTo>
                    <a:cubicBezTo>
                      <a:pt x="547860" y="-29228"/>
                      <a:pt x="522816" y="50549"/>
                      <a:pt x="526018" y="103467"/>
                    </a:cubicBezTo>
                    <a:cubicBezTo>
                      <a:pt x="407427" y="-52658"/>
                      <a:pt x="389472" y="144956"/>
                      <a:pt x="432929" y="237419"/>
                    </a:cubicBezTo>
                    <a:cubicBezTo>
                      <a:pt x="340183" y="153756"/>
                      <a:pt x="282660" y="226790"/>
                      <a:pt x="326231" y="325311"/>
                    </a:cubicBezTo>
                    <a:cubicBezTo>
                      <a:pt x="344300" y="365086"/>
                      <a:pt x="370946" y="399831"/>
                      <a:pt x="396562" y="435034"/>
                    </a:cubicBezTo>
                    <a:cubicBezTo>
                      <a:pt x="434415" y="492523"/>
                      <a:pt x="463463" y="554814"/>
                      <a:pt x="492739" y="618932"/>
                    </a:cubicBezTo>
                    <a:cubicBezTo>
                      <a:pt x="530363" y="698024"/>
                      <a:pt x="571304" y="775629"/>
                      <a:pt x="622880" y="846606"/>
                    </a:cubicBezTo>
                    <a:cubicBezTo>
                      <a:pt x="662335" y="905353"/>
                      <a:pt x="698129" y="966386"/>
                      <a:pt x="738041" y="1024904"/>
                    </a:cubicBezTo>
                    <a:cubicBezTo>
                      <a:pt x="775322" y="1077251"/>
                      <a:pt x="818893" y="1124683"/>
                      <a:pt x="857432" y="1176115"/>
                    </a:cubicBezTo>
                    <a:cubicBezTo>
                      <a:pt x="953609" y="1312811"/>
                      <a:pt x="1044411" y="1454535"/>
                      <a:pt x="1158199" y="1578087"/>
                    </a:cubicBezTo>
                    <a:cubicBezTo>
                      <a:pt x="1162888" y="1582430"/>
                      <a:pt x="1168834" y="1584830"/>
                      <a:pt x="1174781" y="1585173"/>
                    </a:cubicBezTo>
                    <a:cubicBezTo>
                      <a:pt x="1175925" y="1620375"/>
                      <a:pt x="1177068" y="1655463"/>
                      <a:pt x="1176268" y="1690437"/>
                    </a:cubicBezTo>
                    <a:cubicBezTo>
                      <a:pt x="985058" y="1681751"/>
                      <a:pt x="795335" y="1751813"/>
                      <a:pt x="643808" y="1866221"/>
                    </a:cubicBezTo>
                    <a:cubicBezTo>
                      <a:pt x="523044" y="1964514"/>
                      <a:pt x="439104" y="2105324"/>
                      <a:pt x="416461" y="2259964"/>
                    </a:cubicBezTo>
                    <a:cubicBezTo>
                      <a:pt x="395190" y="2409232"/>
                      <a:pt x="435788" y="2583758"/>
                      <a:pt x="511608" y="2713253"/>
                    </a:cubicBezTo>
                    <a:cubicBezTo>
                      <a:pt x="555179" y="2779087"/>
                      <a:pt x="604926" y="2841262"/>
                      <a:pt x="659247" y="2898409"/>
                    </a:cubicBezTo>
                    <a:cubicBezTo>
                      <a:pt x="705791" y="2942070"/>
                      <a:pt x="760570" y="2975558"/>
                      <a:pt x="805856" y="3020818"/>
                    </a:cubicBezTo>
                    <a:cubicBezTo>
                      <a:pt x="672398" y="3113853"/>
                      <a:pt x="569932" y="3270093"/>
                      <a:pt x="581253" y="3437305"/>
                    </a:cubicBezTo>
                    <a:cubicBezTo>
                      <a:pt x="585027" y="3577772"/>
                      <a:pt x="650441" y="3689666"/>
                      <a:pt x="757596" y="3777444"/>
                    </a:cubicBezTo>
                    <a:cubicBezTo>
                      <a:pt x="886709" y="3886251"/>
                      <a:pt x="1059964" y="3936998"/>
                      <a:pt x="1227386" y="3934369"/>
                    </a:cubicBezTo>
                    <a:cubicBezTo>
                      <a:pt x="1324364" y="3933569"/>
                      <a:pt x="1424428" y="3933112"/>
                      <a:pt x="1516488" y="3899166"/>
                    </a:cubicBezTo>
                    <a:lnTo>
                      <a:pt x="1516488" y="3899166"/>
                    </a:lnTo>
                    <a:cubicBezTo>
                      <a:pt x="1525522" y="3916882"/>
                      <a:pt x="1534671" y="3934712"/>
                      <a:pt x="1543934" y="3952427"/>
                    </a:cubicBezTo>
                    <a:cubicBezTo>
                      <a:pt x="1512714" y="3964543"/>
                      <a:pt x="1486297" y="3987973"/>
                      <a:pt x="1460452" y="4008774"/>
                    </a:cubicBezTo>
                    <a:cubicBezTo>
                      <a:pt x="1353983" y="4109467"/>
                      <a:pt x="1246370" y="4210617"/>
                      <a:pt x="1161858" y="4331198"/>
                    </a:cubicBezTo>
                    <a:cubicBezTo>
                      <a:pt x="1095758" y="4421375"/>
                      <a:pt x="1022225" y="4506981"/>
                      <a:pt x="969162" y="4605960"/>
                    </a:cubicBezTo>
                    <a:cubicBezTo>
                      <a:pt x="924447" y="4685623"/>
                      <a:pt x="883163" y="4767114"/>
                      <a:pt x="838906" y="4846891"/>
                    </a:cubicBezTo>
                    <a:cubicBezTo>
                      <a:pt x="804941" y="4909181"/>
                      <a:pt x="809287" y="4913753"/>
                      <a:pt x="742043" y="4880722"/>
                    </a:cubicBezTo>
                    <a:cubicBezTo>
                      <a:pt x="660962" y="4841863"/>
                      <a:pt x="579881" y="4803117"/>
                      <a:pt x="496970" y="4768372"/>
                    </a:cubicBezTo>
                    <a:cubicBezTo>
                      <a:pt x="429155" y="4743112"/>
                      <a:pt x="357909" y="4726540"/>
                      <a:pt x="291694" y="4696938"/>
                    </a:cubicBezTo>
                    <a:cubicBezTo>
                      <a:pt x="240118" y="4674193"/>
                      <a:pt x="186026" y="4657392"/>
                      <a:pt x="131248" y="4644248"/>
                    </a:cubicBezTo>
                    <a:cubicBezTo>
                      <a:pt x="97168" y="4638191"/>
                      <a:pt x="64004" y="4621961"/>
                      <a:pt x="29239" y="4622418"/>
                    </a:cubicBezTo>
                    <a:cubicBezTo>
                      <a:pt x="17917" y="4624361"/>
                      <a:pt x="7282" y="4632590"/>
                      <a:pt x="3050" y="4643448"/>
                    </a:cubicBezTo>
                    <a:cubicBezTo>
                      <a:pt x="-13532" y="4701510"/>
                      <a:pt x="41361" y="4748370"/>
                      <a:pt x="74525" y="4789059"/>
                    </a:cubicBezTo>
                    <a:cubicBezTo>
                      <a:pt x="109405" y="4832147"/>
                      <a:pt x="148745" y="4871122"/>
                      <a:pt x="188885" y="4909181"/>
                    </a:cubicBezTo>
                    <a:cubicBezTo>
                      <a:pt x="227081" y="4948956"/>
                      <a:pt x="261961" y="4991816"/>
                      <a:pt x="304503" y="5027133"/>
                    </a:cubicBezTo>
                    <a:cubicBezTo>
                      <a:pt x="362598" y="5078908"/>
                      <a:pt x="418062" y="5138455"/>
                      <a:pt x="483362" y="5182344"/>
                    </a:cubicBezTo>
                    <a:cubicBezTo>
                      <a:pt x="555179" y="5237891"/>
                      <a:pt x="636261" y="5279379"/>
                      <a:pt x="712310" y="5328640"/>
                    </a:cubicBezTo>
                    <a:cubicBezTo>
                      <a:pt x="744788" y="5351727"/>
                      <a:pt x="778295" y="5373215"/>
                      <a:pt x="811917" y="5394473"/>
                    </a:cubicBezTo>
                    <a:cubicBezTo>
                      <a:pt x="818779" y="5398816"/>
                      <a:pt x="826212" y="5402703"/>
                      <a:pt x="834560" y="5402817"/>
                    </a:cubicBezTo>
                    <a:cubicBezTo>
                      <a:pt x="901118" y="5397331"/>
                      <a:pt x="909809" y="5313668"/>
                      <a:pt x="935311" y="5265321"/>
                    </a:cubicBezTo>
                    <a:cubicBezTo>
                      <a:pt x="954410" y="5221661"/>
                      <a:pt x="973050" y="5179144"/>
                      <a:pt x="995579" y="5136855"/>
                    </a:cubicBezTo>
                    <a:cubicBezTo>
                      <a:pt x="1050014" y="5026219"/>
                      <a:pt x="1126635" y="4929069"/>
                      <a:pt x="1193879" y="4826433"/>
                    </a:cubicBezTo>
                    <a:cubicBezTo>
                      <a:pt x="1257920" y="4711453"/>
                      <a:pt x="1338087" y="4605960"/>
                      <a:pt x="1424200" y="4506410"/>
                    </a:cubicBezTo>
                    <a:cubicBezTo>
                      <a:pt x="1503337" y="4408003"/>
                      <a:pt x="1593109" y="4319197"/>
                      <a:pt x="1690429" y="4238734"/>
                    </a:cubicBezTo>
                    <a:cubicBezTo>
                      <a:pt x="1699349" y="4229019"/>
                      <a:pt x="1715588" y="4218046"/>
                      <a:pt x="1726110" y="4205703"/>
                    </a:cubicBezTo>
                    <a:cubicBezTo>
                      <a:pt x="1844243" y="4301710"/>
                      <a:pt x="1988908" y="4359771"/>
                      <a:pt x="2137919" y="4387202"/>
                    </a:cubicBezTo>
                    <a:cubicBezTo>
                      <a:pt x="2233524" y="4406403"/>
                      <a:pt x="2330616" y="4421947"/>
                      <a:pt x="2428279" y="4425261"/>
                    </a:cubicBezTo>
                    <a:cubicBezTo>
                      <a:pt x="2625778" y="4424804"/>
                      <a:pt x="2828424" y="4430862"/>
                      <a:pt x="3017803" y="4366514"/>
                    </a:cubicBezTo>
                    <a:cubicBezTo>
                      <a:pt x="3112265" y="4339655"/>
                      <a:pt x="3198950" y="4293138"/>
                      <a:pt x="3274999" y="4231305"/>
                    </a:cubicBezTo>
                    <a:cubicBezTo>
                      <a:pt x="3311022" y="4202503"/>
                      <a:pt x="3340070" y="4166271"/>
                      <a:pt x="3374492" y="4135640"/>
                    </a:cubicBezTo>
                    <a:cubicBezTo>
                      <a:pt x="3481876" y="4200331"/>
                      <a:pt x="3594634" y="4262507"/>
                      <a:pt x="3717914" y="4290395"/>
                    </a:cubicBezTo>
                    <a:cubicBezTo>
                      <a:pt x="3793277" y="4303881"/>
                      <a:pt x="3870584" y="4297824"/>
                      <a:pt x="3946748" y="4294852"/>
                    </a:cubicBezTo>
                    <a:cubicBezTo>
                      <a:pt x="4070371" y="4291538"/>
                      <a:pt x="4189420" y="4249934"/>
                      <a:pt x="4298062" y="4192902"/>
                    </a:cubicBezTo>
                    <a:cubicBezTo>
                      <a:pt x="4303780" y="4189930"/>
                      <a:pt x="4309383" y="4186844"/>
                      <a:pt x="4315101" y="4183758"/>
                    </a:cubicBezTo>
                    <a:cubicBezTo>
                      <a:pt x="4412879" y="4318739"/>
                      <a:pt x="4503681" y="4461150"/>
                      <a:pt x="4565778" y="4616361"/>
                    </a:cubicBezTo>
                    <a:cubicBezTo>
                      <a:pt x="4623186" y="4760371"/>
                      <a:pt x="4669502" y="4909067"/>
                      <a:pt x="4736975" y="5048849"/>
                    </a:cubicBezTo>
                    <a:cubicBezTo>
                      <a:pt x="4745895" y="5069307"/>
                      <a:pt x="4753900" y="5090109"/>
                      <a:pt x="4761562" y="5111024"/>
                    </a:cubicBezTo>
                    <a:cubicBezTo>
                      <a:pt x="4765793" y="5124968"/>
                      <a:pt x="4772197" y="5139712"/>
                      <a:pt x="4786492" y="5145655"/>
                    </a:cubicBezTo>
                    <a:cubicBezTo>
                      <a:pt x="4849733" y="5166800"/>
                      <a:pt x="4929099" y="5058792"/>
                      <a:pt x="4976902" y="5022904"/>
                    </a:cubicBezTo>
                    <a:cubicBezTo>
                      <a:pt x="5022874" y="4983930"/>
                      <a:pt x="5073535" y="4943470"/>
                      <a:pt x="5116420" y="4900038"/>
                    </a:cubicBezTo>
                    <a:cubicBezTo>
                      <a:pt x="5207794" y="4816146"/>
                      <a:pt x="5298595" y="4731797"/>
                      <a:pt x="5383450" y="4641163"/>
                    </a:cubicBezTo>
                    <a:cubicBezTo>
                      <a:pt x="5443261" y="4578987"/>
                      <a:pt x="5495180" y="4509725"/>
                      <a:pt x="5553275" y="4445834"/>
                    </a:cubicBezTo>
                    <a:cubicBezTo>
                      <a:pt x="5604965" y="4383887"/>
                      <a:pt x="5641218" y="4311653"/>
                      <a:pt x="5699998" y="4252906"/>
                    </a:cubicBezTo>
                    <a:cubicBezTo>
                      <a:pt x="5720697" y="4236791"/>
                      <a:pt x="5727559" y="4208789"/>
                      <a:pt x="5700341" y="4195759"/>
                    </a:cubicBezTo>
                    <a:close/>
                    <a:moveTo>
                      <a:pt x="4464455" y="1257149"/>
                    </a:moveTo>
                    <a:cubicBezTo>
                      <a:pt x="4501736" y="1183316"/>
                      <a:pt x="4549882" y="1115539"/>
                      <a:pt x="4586820" y="1041477"/>
                    </a:cubicBezTo>
                    <a:cubicBezTo>
                      <a:pt x="4628790" y="947413"/>
                      <a:pt x="4666872" y="853578"/>
                      <a:pt x="4720392" y="765229"/>
                    </a:cubicBezTo>
                    <a:cubicBezTo>
                      <a:pt x="4726568" y="742370"/>
                      <a:pt x="4708156" y="723511"/>
                      <a:pt x="4693632" y="708310"/>
                    </a:cubicBezTo>
                    <a:cubicBezTo>
                      <a:pt x="4680138" y="694481"/>
                      <a:pt x="4668244" y="679165"/>
                      <a:pt x="4658867" y="662135"/>
                    </a:cubicBezTo>
                    <a:cubicBezTo>
                      <a:pt x="4616211" y="586702"/>
                      <a:pt x="4608891" y="498581"/>
                      <a:pt x="4605918" y="413318"/>
                    </a:cubicBezTo>
                    <a:cubicBezTo>
                      <a:pt x="4674191" y="414118"/>
                      <a:pt x="4701408" y="525554"/>
                      <a:pt x="4726682" y="576301"/>
                    </a:cubicBezTo>
                    <a:cubicBezTo>
                      <a:pt x="4748296" y="626247"/>
                      <a:pt x="4790152" y="603731"/>
                      <a:pt x="4811194" y="566700"/>
                    </a:cubicBezTo>
                    <a:cubicBezTo>
                      <a:pt x="4830635" y="537784"/>
                      <a:pt x="4848475" y="507953"/>
                      <a:pt x="4867230" y="478694"/>
                    </a:cubicBezTo>
                    <a:cubicBezTo>
                      <a:pt x="4910573" y="419718"/>
                      <a:pt x="4959976" y="352056"/>
                      <a:pt x="5032023" y="326797"/>
                    </a:cubicBezTo>
                    <a:cubicBezTo>
                      <a:pt x="5061299" y="378458"/>
                      <a:pt x="4939163" y="514925"/>
                      <a:pt x="4906227" y="558928"/>
                    </a:cubicBezTo>
                    <a:cubicBezTo>
                      <a:pt x="4891132" y="573786"/>
                      <a:pt x="4872948" y="594588"/>
                      <a:pt x="4894562" y="612875"/>
                    </a:cubicBezTo>
                    <a:cubicBezTo>
                      <a:pt x="4905770" y="621675"/>
                      <a:pt x="4921780" y="618704"/>
                      <a:pt x="4930700" y="607960"/>
                    </a:cubicBezTo>
                    <a:cubicBezTo>
                      <a:pt x="4973242" y="563386"/>
                      <a:pt x="5016813" y="519954"/>
                      <a:pt x="5061756" y="477894"/>
                    </a:cubicBezTo>
                    <a:cubicBezTo>
                      <a:pt x="5087373" y="454235"/>
                      <a:pt x="5119737" y="433433"/>
                      <a:pt x="5155760" y="434234"/>
                    </a:cubicBezTo>
                    <a:cubicBezTo>
                      <a:pt x="5155188" y="467607"/>
                      <a:pt x="5130487" y="494466"/>
                      <a:pt x="5111617" y="520068"/>
                    </a:cubicBezTo>
                    <a:cubicBezTo>
                      <a:pt x="5088288" y="549442"/>
                      <a:pt x="5061985" y="576186"/>
                      <a:pt x="5034539" y="601788"/>
                    </a:cubicBezTo>
                    <a:cubicBezTo>
                      <a:pt x="5016127" y="619504"/>
                      <a:pt x="4995542" y="635391"/>
                      <a:pt x="4978274" y="654363"/>
                    </a:cubicBezTo>
                    <a:cubicBezTo>
                      <a:pt x="4964207" y="670936"/>
                      <a:pt x="4980218" y="698138"/>
                      <a:pt x="5001489" y="694366"/>
                    </a:cubicBezTo>
                    <a:cubicBezTo>
                      <a:pt x="5024361" y="686594"/>
                      <a:pt x="5041972" y="659392"/>
                      <a:pt x="5062099" y="644991"/>
                    </a:cubicBezTo>
                    <a:cubicBezTo>
                      <a:pt x="5104984" y="607160"/>
                      <a:pt x="5155531" y="567729"/>
                      <a:pt x="5216142" y="570700"/>
                    </a:cubicBezTo>
                    <a:cubicBezTo>
                      <a:pt x="5205621" y="612189"/>
                      <a:pt x="5165938" y="639505"/>
                      <a:pt x="5137119" y="668879"/>
                    </a:cubicBezTo>
                    <a:cubicBezTo>
                      <a:pt x="5100181" y="700767"/>
                      <a:pt x="5064387" y="733912"/>
                      <a:pt x="5026419" y="764657"/>
                    </a:cubicBezTo>
                    <a:cubicBezTo>
                      <a:pt x="4992111" y="796888"/>
                      <a:pt x="4950599" y="818718"/>
                      <a:pt x="4911831" y="844548"/>
                    </a:cubicBezTo>
                    <a:cubicBezTo>
                      <a:pt x="4887701" y="864664"/>
                      <a:pt x="4870890" y="891752"/>
                      <a:pt x="4856366" y="919182"/>
                    </a:cubicBezTo>
                    <a:cubicBezTo>
                      <a:pt x="4800902" y="1026047"/>
                      <a:pt x="4747267" y="1132683"/>
                      <a:pt x="4691345" y="1240234"/>
                    </a:cubicBezTo>
                    <a:cubicBezTo>
                      <a:pt x="4658867" y="1302753"/>
                      <a:pt x="4626045" y="1365157"/>
                      <a:pt x="4601001" y="1430990"/>
                    </a:cubicBezTo>
                    <a:cubicBezTo>
                      <a:pt x="4581445" y="1407331"/>
                      <a:pt x="4559259" y="1384130"/>
                      <a:pt x="4533871" y="1361385"/>
                    </a:cubicBezTo>
                    <a:cubicBezTo>
                      <a:pt x="4505853" y="1336927"/>
                      <a:pt x="4476692" y="1313611"/>
                      <a:pt x="4446615" y="1291552"/>
                    </a:cubicBezTo>
                    <a:cubicBezTo>
                      <a:pt x="4454163" y="1278408"/>
                      <a:pt x="4461024" y="1262407"/>
                      <a:pt x="4464455" y="1257149"/>
                    </a:cubicBezTo>
                    <a:close/>
                    <a:moveTo>
                      <a:pt x="1095301" y="1425161"/>
                    </a:moveTo>
                    <a:cubicBezTo>
                      <a:pt x="1035262" y="1348470"/>
                      <a:pt x="984257" y="1270065"/>
                      <a:pt x="928679" y="1188916"/>
                    </a:cubicBezTo>
                    <a:cubicBezTo>
                      <a:pt x="880419" y="1117482"/>
                      <a:pt x="820037" y="1055421"/>
                      <a:pt x="770290" y="985244"/>
                    </a:cubicBezTo>
                    <a:cubicBezTo>
                      <a:pt x="721687" y="912210"/>
                      <a:pt x="674914" y="838034"/>
                      <a:pt x="622995" y="767172"/>
                    </a:cubicBezTo>
                    <a:cubicBezTo>
                      <a:pt x="534938" y="637448"/>
                      <a:pt x="485992" y="484409"/>
                      <a:pt x="385126" y="363028"/>
                    </a:cubicBezTo>
                    <a:cubicBezTo>
                      <a:pt x="364999" y="331483"/>
                      <a:pt x="336981" y="292280"/>
                      <a:pt x="345101" y="251935"/>
                    </a:cubicBezTo>
                    <a:cubicBezTo>
                      <a:pt x="347616" y="210217"/>
                      <a:pt x="403653" y="260164"/>
                      <a:pt x="416461" y="274336"/>
                    </a:cubicBezTo>
                    <a:cubicBezTo>
                      <a:pt x="438304" y="301195"/>
                      <a:pt x="456258" y="330683"/>
                      <a:pt x="476042" y="359142"/>
                    </a:cubicBezTo>
                    <a:cubicBezTo>
                      <a:pt x="487135" y="371943"/>
                      <a:pt x="490566" y="391830"/>
                      <a:pt x="504976" y="400974"/>
                    </a:cubicBezTo>
                    <a:cubicBezTo>
                      <a:pt x="518241" y="407032"/>
                      <a:pt x="534252" y="394574"/>
                      <a:pt x="531850" y="380172"/>
                    </a:cubicBezTo>
                    <a:cubicBezTo>
                      <a:pt x="529677" y="367486"/>
                      <a:pt x="522129" y="356285"/>
                      <a:pt x="515382" y="345427"/>
                    </a:cubicBezTo>
                    <a:cubicBezTo>
                      <a:pt x="484963" y="263136"/>
                      <a:pt x="416232" y="173643"/>
                      <a:pt x="453514" y="83466"/>
                    </a:cubicBezTo>
                    <a:cubicBezTo>
                      <a:pt x="484848" y="105867"/>
                      <a:pt x="501202" y="141527"/>
                      <a:pt x="521558" y="173072"/>
                    </a:cubicBezTo>
                    <a:cubicBezTo>
                      <a:pt x="549004" y="218675"/>
                      <a:pt x="577937" y="263250"/>
                      <a:pt x="607671" y="307482"/>
                    </a:cubicBezTo>
                    <a:cubicBezTo>
                      <a:pt x="620822" y="323483"/>
                      <a:pt x="625854" y="361543"/>
                      <a:pt x="653643" y="351599"/>
                    </a:cubicBezTo>
                    <a:cubicBezTo>
                      <a:pt x="662106" y="348056"/>
                      <a:pt x="667938" y="338570"/>
                      <a:pt x="666337" y="329312"/>
                    </a:cubicBezTo>
                    <a:cubicBezTo>
                      <a:pt x="660047" y="300281"/>
                      <a:pt x="639463" y="276737"/>
                      <a:pt x="625511" y="251249"/>
                    </a:cubicBezTo>
                    <a:cubicBezTo>
                      <a:pt x="594862" y="189416"/>
                      <a:pt x="538940" y="115925"/>
                      <a:pt x="577937" y="46434"/>
                    </a:cubicBezTo>
                    <a:cubicBezTo>
                      <a:pt x="630771" y="88952"/>
                      <a:pt x="666337" y="152270"/>
                      <a:pt x="706134" y="207017"/>
                    </a:cubicBezTo>
                    <a:cubicBezTo>
                      <a:pt x="730493" y="243934"/>
                      <a:pt x="744559" y="288852"/>
                      <a:pt x="776237" y="320397"/>
                    </a:cubicBezTo>
                    <a:cubicBezTo>
                      <a:pt x="836390" y="360285"/>
                      <a:pt x="837076" y="242448"/>
                      <a:pt x="852972" y="209189"/>
                    </a:cubicBezTo>
                    <a:cubicBezTo>
                      <a:pt x="890482" y="112611"/>
                      <a:pt x="934282" y="122440"/>
                      <a:pt x="923189" y="226562"/>
                    </a:cubicBezTo>
                    <a:cubicBezTo>
                      <a:pt x="917929" y="301995"/>
                      <a:pt x="893113" y="373886"/>
                      <a:pt x="878589" y="447720"/>
                    </a:cubicBezTo>
                    <a:cubicBezTo>
                      <a:pt x="858233" y="530126"/>
                      <a:pt x="871956" y="549327"/>
                      <a:pt x="923875" y="611160"/>
                    </a:cubicBezTo>
                    <a:cubicBezTo>
                      <a:pt x="964702" y="664879"/>
                      <a:pt x="999124" y="724083"/>
                      <a:pt x="1042924" y="777229"/>
                    </a:cubicBezTo>
                    <a:cubicBezTo>
                      <a:pt x="1080663" y="831405"/>
                      <a:pt x="1124234" y="881122"/>
                      <a:pt x="1162659" y="934841"/>
                    </a:cubicBezTo>
                    <a:cubicBezTo>
                      <a:pt x="1200969" y="993131"/>
                      <a:pt x="1238479" y="1059878"/>
                      <a:pt x="1284795" y="1114511"/>
                    </a:cubicBezTo>
                    <a:cubicBezTo>
                      <a:pt x="1237107" y="1186402"/>
                      <a:pt x="1202913" y="1267207"/>
                      <a:pt x="1186331" y="1352699"/>
                    </a:cubicBezTo>
                    <a:cubicBezTo>
                      <a:pt x="1174095" y="1407103"/>
                      <a:pt x="1172036" y="1462307"/>
                      <a:pt x="1172722" y="1517739"/>
                    </a:cubicBezTo>
                    <a:cubicBezTo>
                      <a:pt x="1147106" y="1486880"/>
                      <a:pt x="1120917" y="1456249"/>
                      <a:pt x="1095301" y="1425161"/>
                    </a:cubicBezTo>
                    <a:close/>
                    <a:moveTo>
                      <a:pt x="1530097" y="4315082"/>
                    </a:moveTo>
                    <a:cubicBezTo>
                      <a:pt x="1452332" y="4388916"/>
                      <a:pt x="1386232" y="4473951"/>
                      <a:pt x="1317388" y="4555899"/>
                    </a:cubicBezTo>
                    <a:cubicBezTo>
                      <a:pt x="1272330" y="4613732"/>
                      <a:pt x="1228759" y="4672822"/>
                      <a:pt x="1189190" y="4734540"/>
                    </a:cubicBezTo>
                    <a:cubicBezTo>
                      <a:pt x="1158542" y="4787573"/>
                      <a:pt x="1129037" y="4837748"/>
                      <a:pt x="1091298" y="4887123"/>
                    </a:cubicBezTo>
                    <a:cubicBezTo>
                      <a:pt x="1031717" y="4969986"/>
                      <a:pt x="978196" y="5056621"/>
                      <a:pt x="933253" y="5148399"/>
                    </a:cubicBezTo>
                    <a:cubicBezTo>
                      <a:pt x="913126" y="5189773"/>
                      <a:pt x="891512" y="5238691"/>
                      <a:pt x="873328" y="5283265"/>
                    </a:cubicBezTo>
                    <a:cubicBezTo>
                      <a:pt x="863265" y="5306581"/>
                      <a:pt x="856403" y="5332869"/>
                      <a:pt x="838220" y="5351270"/>
                    </a:cubicBezTo>
                    <a:cubicBezTo>
                      <a:pt x="706706" y="5259949"/>
                      <a:pt x="560440" y="5187716"/>
                      <a:pt x="438189" y="5083023"/>
                    </a:cubicBezTo>
                    <a:cubicBezTo>
                      <a:pt x="396105" y="5043020"/>
                      <a:pt x="354135" y="5003360"/>
                      <a:pt x="310449" y="4965071"/>
                    </a:cubicBezTo>
                    <a:cubicBezTo>
                      <a:pt x="275341" y="4932497"/>
                      <a:pt x="246294" y="4894323"/>
                      <a:pt x="211300" y="4861635"/>
                    </a:cubicBezTo>
                    <a:cubicBezTo>
                      <a:pt x="164755" y="4820032"/>
                      <a:pt x="127588" y="4775915"/>
                      <a:pt x="85732" y="4728026"/>
                    </a:cubicBezTo>
                    <a:cubicBezTo>
                      <a:pt x="74068" y="4714196"/>
                      <a:pt x="58400" y="4696252"/>
                      <a:pt x="51196" y="4676708"/>
                    </a:cubicBezTo>
                    <a:cubicBezTo>
                      <a:pt x="138795" y="4697509"/>
                      <a:pt x="225023" y="4720597"/>
                      <a:pt x="307133" y="4758657"/>
                    </a:cubicBezTo>
                    <a:cubicBezTo>
                      <a:pt x="381238" y="4786087"/>
                      <a:pt x="458888" y="4803917"/>
                      <a:pt x="530363" y="4838091"/>
                    </a:cubicBezTo>
                    <a:cubicBezTo>
                      <a:pt x="585828" y="4863807"/>
                      <a:pt x="641864" y="4888494"/>
                      <a:pt x="696986" y="4915125"/>
                    </a:cubicBezTo>
                    <a:cubicBezTo>
                      <a:pt x="755309" y="4946327"/>
                      <a:pt x="831587" y="4983472"/>
                      <a:pt x="865552" y="4901181"/>
                    </a:cubicBezTo>
                    <a:cubicBezTo>
                      <a:pt x="924104" y="4797745"/>
                      <a:pt x="974994" y="4690194"/>
                      <a:pt x="1034576" y="4587330"/>
                    </a:cubicBezTo>
                    <a:cubicBezTo>
                      <a:pt x="1095301" y="4487209"/>
                      <a:pt x="1172151" y="4395659"/>
                      <a:pt x="1239394" y="4299424"/>
                    </a:cubicBezTo>
                    <a:cubicBezTo>
                      <a:pt x="1278963" y="4244906"/>
                      <a:pt x="1325164" y="4196102"/>
                      <a:pt x="1372509" y="4148327"/>
                    </a:cubicBezTo>
                    <a:cubicBezTo>
                      <a:pt x="1431633" y="4087523"/>
                      <a:pt x="1485954" y="4021918"/>
                      <a:pt x="1552854" y="3969229"/>
                    </a:cubicBezTo>
                    <a:cubicBezTo>
                      <a:pt x="1591165" y="4040891"/>
                      <a:pt x="1633821" y="4110839"/>
                      <a:pt x="1688943" y="4170272"/>
                    </a:cubicBezTo>
                    <a:cubicBezTo>
                      <a:pt x="1637938" y="4220447"/>
                      <a:pt x="1581101" y="4264678"/>
                      <a:pt x="1530097" y="4315082"/>
                    </a:cubicBezTo>
                    <a:close/>
                    <a:moveTo>
                      <a:pt x="4001412" y="4239991"/>
                    </a:moveTo>
                    <a:cubicBezTo>
                      <a:pt x="3915871" y="4246849"/>
                      <a:pt x="3829072" y="4253020"/>
                      <a:pt x="3743531" y="4243534"/>
                    </a:cubicBezTo>
                    <a:cubicBezTo>
                      <a:pt x="3649070" y="4226733"/>
                      <a:pt x="3561584" y="4181930"/>
                      <a:pt x="3477301" y="4137698"/>
                    </a:cubicBezTo>
                    <a:cubicBezTo>
                      <a:pt x="3444137" y="4120211"/>
                      <a:pt x="3414174" y="4094609"/>
                      <a:pt x="3378494" y="4082837"/>
                    </a:cubicBezTo>
                    <a:cubicBezTo>
                      <a:pt x="3349447" y="4080208"/>
                      <a:pt x="3330577" y="4109696"/>
                      <a:pt x="3311365" y="4126611"/>
                    </a:cubicBezTo>
                    <a:cubicBezTo>
                      <a:pt x="3196091" y="4257821"/>
                      <a:pt x="3039532" y="4318511"/>
                      <a:pt x="2871995" y="4352456"/>
                    </a:cubicBezTo>
                    <a:cubicBezTo>
                      <a:pt x="2726186" y="4377486"/>
                      <a:pt x="2573058" y="4374286"/>
                      <a:pt x="2425305" y="4374515"/>
                    </a:cubicBezTo>
                    <a:cubicBezTo>
                      <a:pt x="2337363" y="4371657"/>
                      <a:pt x="2246332" y="4356114"/>
                      <a:pt x="2158618" y="4339770"/>
                    </a:cubicBezTo>
                    <a:cubicBezTo>
                      <a:pt x="2011208" y="4313368"/>
                      <a:pt x="1867229" y="4257021"/>
                      <a:pt x="1751154" y="4160785"/>
                    </a:cubicBezTo>
                    <a:cubicBezTo>
                      <a:pt x="1662526" y="4077236"/>
                      <a:pt x="1607633" y="3964771"/>
                      <a:pt x="1552740" y="3857907"/>
                    </a:cubicBezTo>
                    <a:cubicBezTo>
                      <a:pt x="1527581" y="3829447"/>
                      <a:pt x="1492930" y="3858249"/>
                      <a:pt x="1462968" y="3863278"/>
                    </a:cubicBezTo>
                    <a:cubicBezTo>
                      <a:pt x="1378227" y="3883623"/>
                      <a:pt x="1290284" y="3883851"/>
                      <a:pt x="1203600" y="3883394"/>
                    </a:cubicBezTo>
                    <a:cubicBezTo>
                      <a:pt x="1059964" y="3882137"/>
                      <a:pt x="915184" y="3836534"/>
                      <a:pt x="801167" y="3748070"/>
                    </a:cubicBezTo>
                    <a:cubicBezTo>
                      <a:pt x="704076" y="3667721"/>
                      <a:pt x="641636" y="3580287"/>
                      <a:pt x="633173" y="3451363"/>
                    </a:cubicBezTo>
                    <a:cubicBezTo>
                      <a:pt x="614647" y="3288037"/>
                      <a:pt x="720201" y="3141856"/>
                      <a:pt x="847140" y="3049963"/>
                    </a:cubicBezTo>
                    <a:cubicBezTo>
                      <a:pt x="879504" y="3030876"/>
                      <a:pt x="860291" y="2999217"/>
                      <a:pt x="837419" y="2981730"/>
                    </a:cubicBezTo>
                    <a:cubicBezTo>
                      <a:pt x="797851" y="2942298"/>
                      <a:pt x="751535" y="2910982"/>
                      <a:pt x="708879" y="2875322"/>
                    </a:cubicBezTo>
                    <a:cubicBezTo>
                      <a:pt x="642779" y="2809832"/>
                      <a:pt x="582740" y="2735655"/>
                      <a:pt x="536539" y="2654621"/>
                    </a:cubicBezTo>
                    <a:cubicBezTo>
                      <a:pt x="487936" y="2552328"/>
                      <a:pt x="460261" y="2437805"/>
                      <a:pt x="461290" y="2324426"/>
                    </a:cubicBezTo>
                    <a:cubicBezTo>
                      <a:pt x="468266" y="2196988"/>
                      <a:pt x="516526" y="2069665"/>
                      <a:pt x="604469" y="1976058"/>
                    </a:cubicBezTo>
                    <a:cubicBezTo>
                      <a:pt x="731294" y="1830905"/>
                      <a:pt x="944232" y="1743927"/>
                      <a:pt x="1135899" y="1740841"/>
                    </a:cubicBezTo>
                    <a:cubicBezTo>
                      <a:pt x="1183815" y="1738669"/>
                      <a:pt x="1230703" y="1759128"/>
                      <a:pt x="1227386" y="1688494"/>
                    </a:cubicBezTo>
                    <a:cubicBezTo>
                      <a:pt x="1227958" y="1553628"/>
                      <a:pt x="1209546" y="1415675"/>
                      <a:pt x="1256891" y="1286066"/>
                    </a:cubicBezTo>
                    <a:cubicBezTo>
                      <a:pt x="1277705" y="1229376"/>
                      <a:pt x="1304122" y="1174286"/>
                      <a:pt x="1337744" y="1124111"/>
                    </a:cubicBezTo>
                    <a:cubicBezTo>
                      <a:pt x="1371823" y="1078394"/>
                      <a:pt x="1413678" y="1038734"/>
                      <a:pt x="1455420" y="1000102"/>
                    </a:cubicBezTo>
                    <a:cubicBezTo>
                      <a:pt x="1547022" y="925126"/>
                      <a:pt x="1660810" y="884551"/>
                      <a:pt x="1775284" y="859064"/>
                    </a:cubicBezTo>
                    <a:cubicBezTo>
                      <a:pt x="1824573" y="849349"/>
                      <a:pt x="1869974" y="849120"/>
                      <a:pt x="1921436" y="844091"/>
                    </a:cubicBezTo>
                    <a:cubicBezTo>
                      <a:pt x="2027791" y="831062"/>
                      <a:pt x="2136318" y="833233"/>
                      <a:pt x="2239928" y="862835"/>
                    </a:cubicBezTo>
                    <a:cubicBezTo>
                      <a:pt x="2380019" y="884666"/>
                      <a:pt x="2485344" y="1002274"/>
                      <a:pt x="2525141" y="1134398"/>
                    </a:cubicBezTo>
                    <a:cubicBezTo>
                      <a:pt x="2519652" y="1151085"/>
                      <a:pt x="2531203" y="1162171"/>
                      <a:pt x="2540923" y="1152113"/>
                    </a:cubicBezTo>
                    <a:cubicBezTo>
                      <a:pt x="2541724" y="1152342"/>
                      <a:pt x="2542295" y="1152685"/>
                      <a:pt x="2543096" y="1152913"/>
                    </a:cubicBezTo>
                    <a:cubicBezTo>
                      <a:pt x="2558420" y="1154514"/>
                      <a:pt x="2568827" y="1139541"/>
                      <a:pt x="2578204" y="1129597"/>
                    </a:cubicBezTo>
                    <a:cubicBezTo>
                      <a:pt x="2618916" y="1085709"/>
                      <a:pt x="2644419" y="1031190"/>
                      <a:pt x="2679527" y="983301"/>
                    </a:cubicBezTo>
                    <a:cubicBezTo>
                      <a:pt x="2717266" y="937355"/>
                      <a:pt x="2760151" y="895066"/>
                      <a:pt x="2798004" y="848892"/>
                    </a:cubicBezTo>
                    <a:cubicBezTo>
                      <a:pt x="2825336" y="828204"/>
                      <a:pt x="2854726" y="810260"/>
                      <a:pt x="2887319" y="796431"/>
                    </a:cubicBezTo>
                    <a:cubicBezTo>
                      <a:pt x="2965198" y="760428"/>
                      <a:pt x="3051197" y="761571"/>
                      <a:pt x="3135709" y="767286"/>
                    </a:cubicBezTo>
                    <a:cubicBezTo>
                      <a:pt x="3260132" y="771286"/>
                      <a:pt x="3373005" y="832205"/>
                      <a:pt x="3459804" y="919182"/>
                    </a:cubicBezTo>
                    <a:cubicBezTo>
                      <a:pt x="3522702" y="975758"/>
                      <a:pt x="3554151" y="1056106"/>
                      <a:pt x="3590403" y="1130626"/>
                    </a:cubicBezTo>
                    <a:cubicBezTo>
                      <a:pt x="3599323" y="1156571"/>
                      <a:pt x="3630086" y="1159085"/>
                      <a:pt x="3652958" y="1152456"/>
                    </a:cubicBezTo>
                    <a:cubicBezTo>
                      <a:pt x="3858119" y="1088909"/>
                      <a:pt x="4163917" y="1164571"/>
                      <a:pt x="4340146" y="1282294"/>
                    </a:cubicBezTo>
                    <a:cubicBezTo>
                      <a:pt x="4426831" y="1334755"/>
                      <a:pt x="4518319" y="1402303"/>
                      <a:pt x="4579958" y="1486766"/>
                    </a:cubicBezTo>
                    <a:cubicBezTo>
                      <a:pt x="4576413" y="1501395"/>
                      <a:pt x="4578243" y="1514654"/>
                      <a:pt x="4596312" y="1521168"/>
                    </a:cubicBezTo>
                    <a:cubicBezTo>
                      <a:pt x="4598828" y="1521854"/>
                      <a:pt x="4601115" y="1522197"/>
                      <a:pt x="4603288" y="1522197"/>
                    </a:cubicBezTo>
                    <a:cubicBezTo>
                      <a:pt x="4635308" y="1576144"/>
                      <a:pt x="4654521" y="1636376"/>
                      <a:pt x="4653263" y="1703353"/>
                    </a:cubicBezTo>
                    <a:cubicBezTo>
                      <a:pt x="4651662" y="1771586"/>
                      <a:pt x="4631535" y="1838219"/>
                      <a:pt x="4605346" y="1900738"/>
                    </a:cubicBezTo>
                    <a:cubicBezTo>
                      <a:pt x="4594711" y="1927597"/>
                      <a:pt x="4568865" y="1962685"/>
                      <a:pt x="4602945" y="1983601"/>
                    </a:cubicBezTo>
                    <a:cubicBezTo>
                      <a:pt x="4703581" y="2032633"/>
                      <a:pt x="4802274" y="2093781"/>
                      <a:pt x="4865401" y="2189216"/>
                    </a:cubicBezTo>
                    <a:cubicBezTo>
                      <a:pt x="4941335" y="2288537"/>
                      <a:pt x="5013496" y="2388316"/>
                      <a:pt x="5062328" y="2504324"/>
                    </a:cubicBezTo>
                    <a:cubicBezTo>
                      <a:pt x="5125798" y="2638391"/>
                      <a:pt x="5140093" y="2791773"/>
                      <a:pt x="5126370" y="2938755"/>
                    </a:cubicBezTo>
                    <a:cubicBezTo>
                      <a:pt x="5118822" y="2994188"/>
                      <a:pt x="5096293" y="3048134"/>
                      <a:pt x="5064844" y="3094652"/>
                    </a:cubicBezTo>
                    <a:cubicBezTo>
                      <a:pt x="5003433" y="3193059"/>
                      <a:pt x="4913203" y="3269407"/>
                      <a:pt x="4809936" y="3321297"/>
                    </a:cubicBezTo>
                    <a:cubicBezTo>
                      <a:pt x="4785006" y="3333983"/>
                      <a:pt x="4760304" y="3347013"/>
                      <a:pt x="4735145" y="3359585"/>
                    </a:cubicBezTo>
                    <a:cubicBezTo>
                      <a:pt x="4727025" y="3363814"/>
                      <a:pt x="4718448" y="3368729"/>
                      <a:pt x="4714103" y="3377301"/>
                    </a:cubicBezTo>
                    <a:cubicBezTo>
                      <a:pt x="4704267" y="3398445"/>
                      <a:pt x="4707584" y="3423475"/>
                      <a:pt x="4706555" y="3446106"/>
                    </a:cubicBezTo>
                    <a:cubicBezTo>
                      <a:pt x="4716618" y="3762243"/>
                      <a:pt x="4567036" y="3988544"/>
                      <a:pt x="4302636" y="4134041"/>
                    </a:cubicBezTo>
                    <a:cubicBezTo>
                      <a:pt x="4294859" y="4130383"/>
                      <a:pt x="4285253" y="4134155"/>
                      <a:pt x="4286854" y="4142384"/>
                    </a:cubicBezTo>
                    <a:cubicBezTo>
                      <a:pt x="4274160" y="4149127"/>
                      <a:pt x="4261238" y="4155756"/>
                      <a:pt x="4247972" y="4162157"/>
                    </a:cubicBezTo>
                    <a:cubicBezTo>
                      <a:pt x="4170322" y="4199188"/>
                      <a:pt x="4087411" y="4230619"/>
                      <a:pt x="4001412" y="4239991"/>
                    </a:cubicBezTo>
                    <a:close/>
                    <a:moveTo>
                      <a:pt x="5544926" y="4374515"/>
                    </a:moveTo>
                    <a:cubicBezTo>
                      <a:pt x="5427136" y="4522411"/>
                      <a:pt x="5299053" y="4665621"/>
                      <a:pt x="5158276" y="4792830"/>
                    </a:cubicBezTo>
                    <a:cubicBezTo>
                      <a:pt x="5082798" y="4863235"/>
                      <a:pt x="5007550" y="4933412"/>
                      <a:pt x="4928184" y="4999245"/>
                    </a:cubicBezTo>
                    <a:cubicBezTo>
                      <a:pt x="4889416" y="5032390"/>
                      <a:pt x="4856137" y="5073879"/>
                      <a:pt x="4810165" y="5097195"/>
                    </a:cubicBezTo>
                    <a:cubicBezTo>
                      <a:pt x="4780660" y="5014218"/>
                      <a:pt x="4735602" y="4937869"/>
                      <a:pt x="4707470" y="4854206"/>
                    </a:cubicBezTo>
                    <a:cubicBezTo>
                      <a:pt x="4661383" y="4738541"/>
                      <a:pt x="4621586" y="4620018"/>
                      <a:pt x="4566922" y="4508010"/>
                    </a:cubicBezTo>
                    <a:cubicBezTo>
                      <a:pt x="4520148" y="4412689"/>
                      <a:pt x="4460796" y="4324454"/>
                      <a:pt x="4398355" y="4238734"/>
                    </a:cubicBezTo>
                    <a:cubicBezTo>
                      <a:pt x="4380401" y="4215532"/>
                      <a:pt x="4364276" y="4189702"/>
                      <a:pt x="4344377" y="4167871"/>
                    </a:cubicBezTo>
                    <a:cubicBezTo>
                      <a:pt x="4385776" y="4143984"/>
                      <a:pt x="4423857" y="4118839"/>
                      <a:pt x="4458737" y="4092095"/>
                    </a:cubicBezTo>
                    <a:cubicBezTo>
                      <a:pt x="4463655" y="4099752"/>
                      <a:pt x="4472803" y="4103867"/>
                      <a:pt x="4480237" y="4109010"/>
                    </a:cubicBezTo>
                    <a:cubicBezTo>
                      <a:pt x="4558573" y="4157928"/>
                      <a:pt x="4614952" y="4233019"/>
                      <a:pt x="4666300" y="4308339"/>
                    </a:cubicBezTo>
                    <a:cubicBezTo>
                      <a:pt x="4711358" y="4377372"/>
                      <a:pt x="4760533" y="4442634"/>
                      <a:pt x="4798729" y="4517039"/>
                    </a:cubicBezTo>
                    <a:cubicBezTo>
                      <a:pt x="4827891" y="4559442"/>
                      <a:pt x="4839555" y="4698881"/>
                      <a:pt x="4901538" y="4692938"/>
                    </a:cubicBezTo>
                    <a:cubicBezTo>
                      <a:pt x="4923495" y="4687223"/>
                      <a:pt x="4939392" y="4668479"/>
                      <a:pt x="4957803" y="4656021"/>
                    </a:cubicBezTo>
                    <a:cubicBezTo>
                      <a:pt x="5018071" y="4609732"/>
                      <a:pt x="5075365" y="4559785"/>
                      <a:pt x="5134718" y="4512468"/>
                    </a:cubicBezTo>
                    <a:cubicBezTo>
                      <a:pt x="5288417" y="4406060"/>
                      <a:pt x="5452638" y="4309596"/>
                      <a:pt x="5632069" y="4253592"/>
                    </a:cubicBezTo>
                    <a:cubicBezTo>
                      <a:pt x="5599590" y="4292795"/>
                      <a:pt x="5573516" y="4332112"/>
                      <a:pt x="5544926" y="4374515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6" name="Google Shape;426;p13"/>
              <p:cNvSpPr/>
              <p:nvPr/>
            </p:nvSpPr>
            <p:spPr>
              <a:xfrm>
                <a:off x="13521477" y="6063004"/>
                <a:ext cx="724521" cy="830874"/>
              </a:xfrm>
              <a:custGeom>
                <a:avLst/>
                <a:gdLst/>
                <a:ahLst/>
                <a:cxnLst/>
                <a:rect l="l" t="t" r="r" b="b"/>
                <a:pathLst>
                  <a:path w="724521" h="830874" extrusionOk="0">
                    <a:moveTo>
                      <a:pt x="641988" y="683350"/>
                    </a:moveTo>
                    <a:cubicBezTo>
                      <a:pt x="715064" y="578199"/>
                      <a:pt x="732904" y="441961"/>
                      <a:pt x="721240" y="316695"/>
                    </a:cubicBezTo>
                    <a:cubicBezTo>
                      <a:pt x="688876" y="103880"/>
                      <a:pt x="431337" y="32789"/>
                      <a:pt x="246532" y="70049"/>
                    </a:cubicBezTo>
                    <a:cubicBezTo>
                      <a:pt x="244245" y="70963"/>
                      <a:pt x="241843" y="71877"/>
                      <a:pt x="239556" y="72906"/>
                    </a:cubicBezTo>
                    <a:cubicBezTo>
                      <a:pt x="236811" y="74049"/>
                      <a:pt x="234067" y="75306"/>
                      <a:pt x="231436" y="76678"/>
                    </a:cubicBezTo>
                    <a:cubicBezTo>
                      <a:pt x="230407" y="77135"/>
                      <a:pt x="229264" y="77706"/>
                      <a:pt x="228234" y="78164"/>
                    </a:cubicBezTo>
                    <a:cubicBezTo>
                      <a:pt x="222402" y="81135"/>
                      <a:pt x="216684" y="84221"/>
                      <a:pt x="211080" y="87650"/>
                    </a:cubicBezTo>
                    <a:cubicBezTo>
                      <a:pt x="209937" y="88336"/>
                      <a:pt x="208793" y="89021"/>
                      <a:pt x="207650" y="89707"/>
                    </a:cubicBezTo>
                    <a:cubicBezTo>
                      <a:pt x="207650" y="89364"/>
                      <a:pt x="207535" y="89021"/>
                      <a:pt x="207421" y="88679"/>
                    </a:cubicBezTo>
                    <a:cubicBezTo>
                      <a:pt x="206849" y="85936"/>
                      <a:pt x="206277" y="83078"/>
                      <a:pt x="205591" y="80335"/>
                    </a:cubicBezTo>
                    <a:cubicBezTo>
                      <a:pt x="203876" y="72906"/>
                      <a:pt x="202160" y="65477"/>
                      <a:pt x="200331" y="58048"/>
                    </a:cubicBezTo>
                    <a:cubicBezTo>
                      <a:pt x="199301" y="53933"/>
                      <a:pt x="198386" y="49933"/>
                      <a:pt x="197357" y="45818"/>
                    </a:cubicBezTo>
                    <a:cubicBezTo>
                      <a:pt x="194956" y="35646"/>
                      <a:pt x="192554" y="25360"/>
                      <a:pt x="190610" y="14845"/>
                    </a:cubicBezTo>
                    <a:cubicBezTo>
                      <a:pt x="183291" y="-9386"/>
                      <a:pt x="147153" y="-2071"/>
                      <a:pt x="150127" y="23188"/>
                    </a:cubicBezTo>
                    <a:cubicBezTo>
                      <a:pt x="151270" y="29246"/>
                      <a:pt x="152643" y="35189"/>
                      <a:pt x="154472" y="41132"/>
                    </a:cubicBezTo>
                    <a:cubicBezTo>
                      <a:pt x="154930" y="42961"/>
                      <a:pt x="155616" y="44790"/>
                      <a:pt x="156188" y="46733"/>
                    </a:cubicBezTo>
                    <a:cubicBezTo>
                      <a:pt x="156760" y="48561"/>
                      <a:pt x="157446" y="50504"/>
                      <a:pt x="158017" y="52447"/>
                    </a:cubicBezTo>
                    <a:cubicBezTo>
                      <a:pt x="158704" y="54505"/>
                      <a:pt x="159390" y="56448"/>
                      <a:pt x="160190" y="58505"/>
                    </a:cubicBezTo>
                    <a:cubicBezTo>
                      <a:pt x="160876" y="60334"/>
                      <a:pt x="161448" y="62162"/>
                      <a:pt x="162134" y="63991"/>
                    </a:cubicBezTo>
                    <a:cubicBezTo>
                      <a:pt x="166366" y="75306"/>
                      <a:pt x="170826" y="86736"/>
                      <a:pt x="174371" y="98279"/>
                    </a:cubicBezTo>
                    <a:cubicBezTo>
                      <a:pt x="174714" y="99536"/>
                      <a:pt x="175171" y="100794"/>
                      <a:pt x="175515" y="102051"/>
                    </a:cubicBezTo>
                    <a:cubicBezTo>
                      <a:pt x="175858" y="103308"/>
                      <a:pt x="176315" y="104565"/>
                      <a:pt x="176544" y="105823"/>
                    </a:cubicBezTo>
                    <a:cubicBezTo>
                      <a:pt x="177116" y="107651"/>
                      <a:pt x="177573" y="109594"/>
                      <a:pt x="178030" y="111423"/>
                    </a:cubicBezTo>
                    <a:cubicBezTo>
                      <a:pt x="177916" y="111423"/>
                      <a:pt x="177916" y="111537"/>
                      <a:pt x="177802" y="111652"/>
                    </a:cubicBezTo>
                    <a:cubicBezTo>
                      <a:pt x="175972" y="113137"/>
                      <a:pt x="174028" y="114738"/>
                      <a:pt x="172198" y="116452"/>
                    </a:cubicBezTo>
                    <a:cubicBezTo>
                      <a:pt x="170254" y="118166"/>
                      <a:pt x="168310" y="119881"/>
                      <a:pt x="166366" y="121595"/>
                    </a:cubicBezTo>
                    <a:cubicBezTo>
                      <a:pt x="164422" y="123310"/>
                      <a:pt x="162592" y="125024"/>
                      <a:pt x="160648" y="126853"/>
                    </a:cubicBezTo>
                    <a:cubicBezTo>
                      <a:pt x="158818" y="128567"/>
                      <a:pt x="156874" y="130396"/>
                      <a:pt x="155044" y="132224"/>
                    </a:cubicBezTo>
                    <a:cubicBezTo>
                      <a:pt x="153214" y="134053"/>
                      <a:pt x="151270" y="135882"/>
                      <a:pt x="149555" y="137711"/>
                    </a:cubicBezTo>
                    <a:cubicBezTo>
                      <a:pt x="147725" y="139539"/>
                      <a:pt x="145895" y="141482"/>
                      <a:pt x="144066" y="143311"/>
                    </a:cubicBezTo>
                    <a:cubicBezTo>
                      <a:pt x="140520" y="147083"/>
                      <a:pt x="136975" y="150969"/>
                      <a:pt x="133544" y="154855"/>
                    </a:cubicBezTo>
                    <a:cubicBezTo>
                      <a:pt x="133201" y="154626"/>
                      <a:pt x="132744" y="154512"/>
                      <a:pt x="132287" y="154169"/>
                    </a:cubicBezTo>
                    <a:cubicBezTo>
                      <a:pt x="130114" y="153026"/>
                      <a:pt x="127941" y="151769"/>
                      <a:pt x="125768" y="150512"/>
                    </a:cubicBezTo>
                    <a:cubicBezTo>
                      <a:pt x="125654" y="150512"/>
                      <a:pt x="125539" y="150512"/>
                      <a:pt x="125425" y="150397"/>
                    </a:cubicBezTo>
                    <a:cubicBezTo>
                      <a:pt x="123138" y="149140"/>
                      <a:pt x="120736" y="147768"/>
                      <a:pt x="118449" y="146283"/>
                    </a:cubicBezTo>
                    <a:cubicBezTo>
                      <a:pt x="116391" y="145025"/>
                      <a:pt x="114332" y="143768"/>
                      <a:pt x="112274" y="142511"/>
                    </a:cubicBezTo>
                    <a:cubicBezTo>
                      <a:pt x="109643" y="140911"/>
                      <a:pt x="107127" y="139196"/>
                      <a:pt x="104726" y="137596"/>
                    </a:cubicBezTo>
                    <a:cubicBezTo>
                      <a:pt x="93976" y="130510"/>
                      <a:pt x="83455" y="123195"/>
                      <a:pt x="72705" y="115881"/>
                    </a:cubicBezTo>
                    <a:cubicBezTo>
                      <a:pt x="61155" y="107194"/>
                      <a:pt x="42400" y="97136"/>
                      <a:pt x="32565" y="113366"/>
                    </a:cubicBezTo>
                    <a:cubicBezTo>
                      <a:pt x="15868" y="141482"/>
                      <a:pt x="88715" y="162284"/>
                      <a:pt x="107127" y="175313"/>
                    </a:cubicBezTo>
                    <a:cubicBezTo>
                      <a:pt x="108957" y="176342"/>
                      <a:pt x="111244" y="177599"/>
                      <a:pt x="113646" y="178628"/>
                    </a:cubicBezTo>
                    <a:cubicBezTo>
                      <a:pt x="111016" y="181828"/>
                      <a:pt x="108500" y="185028"/>
                      <a:pt x="106098" y="188229"/>
                    </a:cubicBezTo>
                    <a:cubicBezTo>
                      <a:pt x="88372" y="210744"/>
                      <a:pt x="71790" y="233832"/>
                      <a:pt x="55322" y="256005"/>
                    </a:cubicBezTo>
                    <a:cubicBezTo>
                      <a:pt x="13238" y="322295"/>
                      <a:pt x="-4145" y="402187"/>
                      <a:pt x="1230" y="480707"/>
                    </a:cubicBezTo>
                    <a:cubicBezTo>
                      <a:pt x="1002" y="481392"/>
                      <a:pt x="773" y="482078"/>
                      <a:pt x="658" y="482650"/>
                    </a:cubicBezTo>
                    <a:lnTo>
                      <a:pt x="658" y="482764"/>
                    </a:lnTo>
                    <a:cubicBezTo>
                      <a:pt x="544" y="483450"/>
                      <a:pt x="315" y="484021"/>
                      <a:pt x="315" y="484592"/>
                    </a:cubicBezTo>
                    <a:cubicBezTo>
                      <a:pt x="-371" y="488821"/>
                      <a:pt x="87" y="493279"/>
                      <a:pt x="1459" y="497279"/>
                    </a:cubicBezTo>
                    <a:cubicBezTo>
                      <a:pt x="1802" y="498079"/>
                      <a:pt x="2031" y="498879"/>
                      <a:pt x="2374" y="499679"/>
                    </a:cubicBezTo>
                    <a:cubicBezTo>
                      <a:pt x="2488" y="499908"/>
                      <a:pt x="2488" y="500022"/>
                      <a:pt x="2603" y="500136"/>
                    </a:cubicBezTo>
                    <a:cubicBezTo>
                      <a:pt x="2831" y="500594"/>
                      <a:pt x="3060" y="501051"/>
                      <a:pt x="3289" y="501508"/>
                    </a:cubicBezTo>
                    <a:cubicBezTo>
                      <a:pt x="3289" y="501508"/>
                      <a:pt x="3289" y="501508"/>
                      <a:pt x="3289" y="501622"/>
                    </a:cubicBezTo>
                    <a:cubicBezTo>
                      <a:pt x="4318" y="509509"/>
                      <a:pt x="5462" y="517509"/>
                      <a:pt x="6948" y="525395"/>
                    </a:cubicBezTo>
                    <a:cubicBezTo>
                      <a:pt x="7406" y="528138"/>
                      <a:pt x="7977" y="530996"/>
                      <a:pt x="8549" y="533739"/>
                    </a:cubicBezTo>
                    <a:cubicBezTo>
                      <a:pt x="9121" y="536710"/>
                      <a:pt x="9693" y="539682"/>
                      <a:pt x="10379" y="542654"/>
                    </a:cubicBezTo>
                    <a:cubicBezTo>
                      <a:pt x="10608" y="543682"/>
                      <a:pt x="10836" y="544711"/>
                      <a:pt x="11180" y="545740"/>
                    </a:cubicBezTo>
                    <a:cubicBezTo>
                      <a:pt x="11866" y="548826"/>
                      <a:pt x="12666" y="551912"/>
                      <a:pt x="13467" y="554998"/>
                    </a:cubicBezTo>
                    <a:cubicBezTo>
                      <a:pt x="14153" y="557626"/>
                      <a:pt x="14839" y="560255"/>
                      <a:pt x="15640" y="562884"/>
                    </a:cubicBezTo>
                    <a:cubicBezTo>
                      <a:pt x="15983" y="564027"/>
                      <a:pt x="16211" y="565055"/>
                      <a:pt x="16554" y="566198"/>
                    </a:cubicBezTo>
                    <a:cubicBezTo>
                      <a:pt x="17469" y="569513"/>
                      <a:pt x="18384" y="572599"/>
                      <a:pt x="19528" y="575913"/>
                    </a:cubicBezTo>
                    <a:cubicBezTo>
                      <a:pt x="19528" y="576028"/>
                      <a:pt x="19528" y="576142"/>
                      <a:pt x="19642" y="576256"/>
                    </a:cubicBezTo>
                    <a:cubicBezTo>
                      <a:pt x="20671" y="579571"/>
                      <a:pt x="21815" y="582885"/>
                      <a:pt x="22959" y="586200"/>
                    </a:cubicBezTo>
                    <a:cubicBezTo>
                      <a:pt x="24102" y="589629"/>
                      <a:pt x="25360" y="593057"/>
                      <a:pt x="26732" y="596372"/>
                    </a:cubicBezTo>
                    <a:cubicBezTo>
                      <a:pt x="27990" y="599801"/>
                      <a:pt x="29363" y="603115"/>
                      <a:pt x="30735" y="606430"/>
                    </a:cubicBezTo>
                    <a:cubicBezTo>
                      <a:pt x="31879" y="609401"/>
                      <a:pt x="33137" y="612259"/>
                      <a:pt x="34395" y="615116"/>
                    </a:cubicBezTo>
                    <a:cubicBezTo>
                      <a:pt x="34623" y="615688"/>
                      <a:pt x="34852" y="616259"/>
                      <a:pt x="35195" y="616831"/>
                    </a:cubicBezTo>
                    <a:cubicBezTo>
                      <a:pt x="36453" y="619802"/>
                      <a:pt x="37825" y="622660"/>
                      <a:pt x="39198" y="625517"/>
                    </a:cubicBezTo>
                    <a:cubicBezTo>
                      <a:pt x="39541" y="626317"/>
                      <a:pt x="39998" y="627003"/>
                      <a:pt x="40341" y="627803"/>
                    </a:cubicBezTo>
                    <a:cubicBezTo>
                      <a:pt x="41599" y="630432"/>
                      <a:pt x="42972" y="633060"/>
                      <a:pt x="44230" y="635689"/>
                    </a:cubicBezTo>
                    <a:cubicBezTo>
                      <a:pt x="44344" y="635918"/>
                      <a:pt x="44573" y="636146"/>
                      <a:pt x="44573" y="636375"/>
                    </a:cubicBezTo>
                    <a:cubicBezTo>
                      <a:pt x="46174" y="639461"/>
                      <a:pt x="47775" y="642432"/>
                      <a:pt x="49376" y="645404"/>
                    </a:cubicBezTo>
                    <a:cubicBezTo>
                      <a:pt x="51205" y="648833"/>
                      <a:pt x="53150" y="652147"/>
                      <a:pt x="55094" y="655462"/>
                    </a:cubicBezTo>
                    <a:cubicBezTo>
                      <a:pt x="56809" y="658319"/>
                      <a:pt x="58524" y="661176"/>
                      <a:pt x="60354" y="664034"/>
                    </a:cubicBezTo>
                    <a:cubicBezTo>
                      <a:pt x="94433" y="719924"/>
                      <a:pt x="146353" y="758669"/>
                      <a:pt x="203761" y="788157"/>
                    </a:cubicBezTo>
                    <a:cubicBezTo>
                      <a:pt x="243559" y="813988"/>
                      <a:pt x="290446" y="825417"/>
                      <a:pt x="337334" y="828960"/>
                    </a:cubicBezTo>
                    <a:cubicBezTo>
                      <a:pt x="456382" y="843590"/>
                      <a:pt x="568112" y="772385"/>
                      <a:pt x="641988" y="683350"/>
                    </a:cubicBezTo>
                    <a:close/>
                    <a:moveTo>
                      <a:pt x="95691" y="625517"/>
                    </a:moveTo>
                    <a:cubicBezTo>
                      <a:pt x="75450" y="590543"/>
                      <a:pt x="61955" y="551912"/>
                      <a:pt x="55208" y="512023"/>
                    </a:cubicBezTo>
                    <a:cubicBezTo>
                      <a:pt x="111244" y="500136"/>
                      <a:pt x="158017" y="459562"/>
                      <a:pt x="195642" y="417616"/>
                    </a:cubicBezTo>
                    <a:cubicBezTo>
                      <a:pt x="242872" y="374413"/>
                      <a:pt x="257968" y="308923"/>
                      <a:pt x="263686" y="247433"/>
                    </a:cubicBezTo>
                    <a:cubicBezTo>
                      <a:pt x="263114" y="224803"/>
                      <a:pt x="269747" y="163312"/>
                      <a:pt x="249391" y="142968"/>
                    </a:cubicBezTo>
                    <a:cubicBezTo>
                      <a:pt x="263457" y="136568"/>
                      <a:pt x="278210" y="131082"/>
                      <a:pt x="293419" y="126738"/>
                    </a:cubicBezTo>
                    <a:cubicBezTo>
                      <a:pt x="313204" y="124110"/>
                      <a:pt x="333331" y="121481"/>
                      <a:pt x="353458" y="119995"/>
                    </a:cubicBezTo>
                    <a:cubicBezTo>
                      <a:pt x="355402" y="124110"/>
                      <a:pt x="357575" y="127881"/>
                      <a:pt x="358948" y="131196"/>
                    </a:cubicBezTo>
                    <a:cubicBezTo>
                      <a:pt x="373128" y="161027"/>
                      <a:pt x="384335" y="192686"/>
                      <a:pt x="386966" y="226631"/>
                    </a:cubicBezTo>
                    <a:cubicBezTo>
                      <a:pt x="395200" y="319438"/>
                      <a:pt x="371527" y="412816"/>
                      <a:pt x="324868" y="493050"/>
                    </a:cubicBezTo>
                    <a:cubicBezTo>
                      <a:pt x="297536" y="525853"/>
                      <a:pt x="264944" y="555226"/>
                      <a:pt x="230636" y="580485"/>
                    </a:cubicBezTo>
                    <a:cubicBezTo>
                      <a:pt x="190153" y="605630"/>
                      <a:pt x="142922" y="620374"/>
                      <a:pt x="95691" y="625517"/>
                    </a:cubicBezTo>
                    <a:close/>
                    <a:moveTo>
                      <a:pt x="152071" y="696379"/>
                    </a:moveTo>
                    <a:cubicBezTo>
                      <a:pt x="144066" y="688950"/>
                      <a:pt x="136518" y="681064"/>
                      <a:pt x="129428" y="672949"/>
                    </a:cubicBezTo>
                    <a:cubicBezTo>
                      <a:pt x="167624" y="665063"/>
                      <a:pt x="210509" y="647690"/>
                      <a:pt x="225604" y="641175"/>
                    </a:cubicBezTo>
                    <a:cubicBezTo>
                      <a:pt x="267803" y="621745"/>
                      <a:pt x="301768" y="589286"/>
                      <a:pt x="334017" y="556712"/>
                    </a:cubicBezTo>
                    <a:cubicBezTo>
                      <a:pt x="351743" y="540825"/>
                      <a:pt x="367181" y="522538"/>
                      <a:pt x="377359" y="500937"/>
                    </a:cubicBezTo>
                    <a:cubicBezTo>
                      <a:pt x="428021" y="398986"/>
                      <a:pt x="452608" y="275549"/>
                      <a:pt x="412811" y="165941"/>
                    </a:cubicBezTo>
                    <a:cubicBezTo>
                      <a:pt x="407093" y="154855"/>
                      <a:pt x="399545" y="134510"/>
                      <a:pt x="389367" y="118395"/>
                    </a:cubicBezTo>
                    <a:cubicBezTo>
                      <a:pt x="410524" y="118166"/>
                      <a:pt x="431566" y="119538"/>
                      <a:pt x="452380" y="123310"/>
                    </a:cubicBezTo>
                    <a:cubicBezTo>
                      <a:pt x="545697" y="145483"/>
                      <a:pt x="633183" y="197486"/>
                      <a:pt x="664288" y="293379"/>
                    </a:cubicBezTo>
                    <a:cubicBezTo>
                      <a:pt x="687846" y="401729"/>
                      <a:pt x="669663" y="522195"/>
                      <a:pt x="620603" y="622774"/>
                    </a:cubicBezTo>
                    <a:cubicBezTo>
                      <a:pt x="571428" y="703694"/>
                      <a:pt x="483142" y="768498"/>
                      <a:pt x="387766" y="779242"/>
                    </a:cubicBezTo>
                    <a:cubicBezTo>
                      <a:pt x="348655" y="780728"/>
                      <a:pt x="309659" y="777185"/>
                      <a:pt x="272034" y="765641"/>
                    </a:cubicBezTo>
                    <a:cubicBezTo>
                      <a:pt x="229721" y="747468"/>
                      <a:pt x="189238" y="723467"/>
                      <a:pt x="152071" y="696379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7" name="Google Shape;427;p13"/>
              <p:cNvSpPr/>
              <p:nvPr/>
            </p:nvSpPr>
            <p:spPr>
              <a:xfrm>
                <a:off x="14490113" y="6143554"/>
                <a:ext cx="842004" cy="789140"/>
              </a:xfrm>
              <a:custGeom>
                <a:avLst/>
                <a:gdLst/>
                <a:ahLst/>
                <a:cxnLst/>
                <a:rect l="l" t="t" r="r" b="b"/>
                <a:pathLst>
                  <a:path w="842004" h="789140" extrusionOk="0">
                    <a:moveTo>
                      <a:pt x="818438" y="272605"/>
                    </a:moveTo>
                    <a:cubicBezTo>
                      <a:pt x="795566" y="273634"/>
                      <a:pt x="772580" y="274891"/>
                      <a:pt x="749708" y="274091"/>
                    </a:cubicBezTo>
                    <a:cubicBezTo>
                      <a:pt x="746163" y="272605"/>
                      <a:pt x="742160" y="272034"/>
                      <a:pt x="738157" y="272262"/>
                    </a:cubicBezTo>
                    <a:cubicBezTo>
                      <a:pt x="737128" y="265176"/>
                      <a:pt x="735985" y="258090"/>
                      <a:pt x="734727" y="251118"/>
                    </a:cubicBezTo>
                    <a:cubicBezTo>
                      <a:pt x="733812" y="245860"/>
                      <a:pt x="732783" y="240717"/>
                      <a:pt x="731753" y="235574"/>
                    </a:cubicBezTo>
                    <a:cubicBezTo>
                      <a:pt x="730953" y="231574"/>
                      <a:pt x="730038" y="227688"/>
                      <a:pt x="729123" y="223687"/>
                    </a:cubicBezTo>
                    <a:cubicBezTo>
                      <a:pt x="728780" y="222201"/>
                      <a:pt x="728437" y="220716"/>
                      <a:pt x="728094" y="219116"/>
                    </a:cubicBezTo>
                    <a:cubicBezTo>
                      <a:pt x="726836" y="214087"/>
                      <a:pt x="725464" y="208943"/>
                      <a:pt x="723977" y="204029"/>
                    </a:cubicBezTo>
                    <a:cubicBezTo>
                      <a:pt x="723634" y="202771"/>
                      <a:pt x="723291" y="201400"/>
                      <a:pt x="722833" y="200257"/>
                    </a:cubicBezTo>
                    <a:cubicBezTo>
                      <a:pt x="721919" y="197057"/>
                      <a:pt x="720889" y="193857"/>
                      <a:pt x="719860" y="190656"/>
                    </a:cubicBezTo>
                    <a:cubicBezTo>
                      <a:pt x="720660" y="190428"/>
                      <a:pt x="721461" y="190085"/>
                      <a:pt x="722147" y="189856"/>
                    </a:cubicBezTo>
                    <a:cubicBezTo>
                      <a:pt x="724091" y="189170"/>
                      <a:pt x="726035" y="188599"/>
                      <a:pt x="727865" y="188142"/>
                    </a:cubicBezTo>
                    <a:cubicBezTo>
                      <a:pt x="728666" y="187913"/>
                      <a:pt x="729352" y="187685"/>
                      <a:pt x="730038" y="187570"/>
                    </a:cubicBezTo>
                    <a:cubicBezTo>
                      <a:pt x="731067" y="187342"/>
                      <a:pt x="731982" y="187113"/>
                      <a:pt x="733011" y="186999"/>
                    </a:cubicBezTo>
                    <a:cubicBezTo>
                      <a:pt x="747078" y="183227"/>
                      <a:pt x="761258" y="180141"/>
                      <a:pt x="775210" y="176370"/>
                    </a:cubicBezTo>
                    <a:cubicBezTo>
                      <a:pt x="802085" y="167912"/>
                      <a:pt x="788362" y="128252"/>
                      <a:pt x="762059" y="138310"/>
                    </a:cubicBezTo>
                    <a:cubicBezTo>
                      <a:pt x="759085" y="139453"/>
                      <a:pt x="755998" y="140710"/>
                      <a:pt x="752910" y="141853"/>
                    </a:cubicBezTo>
                    <a:cubicBezTo>
                      <a:pt x="751423" y="142424"/>
                      <a:pt x="749936" y="142996"/>
                      <a:pt x="748450" y="143567"/>
                    </a:cubicBezTo>
                    <a:cubicBezTo>
                      <a:pt x="745019" y="144939"/>
                      <a:pt x="741474" y="146310"/>
                      <a:pt x="738043" y="147682"/>
                    </a:cubicBezTo>
                    <a:cubicBezTo>
                      <a:pt x="727980" y="151568"/>
                      <a:pt x="718030" y="155682"/>
                      <a:pt x="708081" y="160140"/>
                    </a:cubicBezTo>
                    <a:cubicBezTo>
                      <a:pt x="707281" y="158311"/>
                      <a:pt x="706365" y="156597"/>
                      <a:pt x="705565" y="154768"/>
                    </a:cubicBezTo>
                    <a:cubicBezTo>
                      <a:pt x="704765" y="153054"/>
                      <a:pt x="703964" y="151454"/>
                      <a:pt x="703163" y="149854"/>
                    </a:cubicBezTo>
                    <a:cubicBezTo>
                      <a:pt x="702134" y="147796"/>
                      <a:pt x="701105" y="145853"/>
                      <a:pt x="700076" y="143796"/>
                    </a:cubicBezTo>
                    <a:cubicBezTo>
                      <a:pt x="698360" y="140824"/>
                      <a:pt x="696645" y="137967"/>
                      <a:pt x="694815" y="135110"/>
                    </a:cubicBezTo>
                    <a:cubicBezTo>
                      <a:pt x="694472" y="134652"/>
                      <a:pt x="694243" y="134195"/>
                      <a:pt x="693900" y="133738"/>
                    </a:cubicBezTo>
                    <a:cubicBezTo>
                      <a:pt x="692642" y="131795"/>
                      <a:pt x="691384" y="129966"/>
                      <a:pt x="690127" y="128023"/>
                    </a:cubicBezTo>
                    <a:cubicBezTo>
                      <a:pt x="689326" y="126880"/>
                      <a:pt x="688640" y="125738"/>
                      <a:pt x="687725" y="124595"/>
                    </a:cubicBezTo>
                    <a:cubicBezTo>
                      <a:pt x="686696" y="123109"/>
                      <a:pt x="685552" y="121509"/>
                      <a:pt x="684409" y="120023"/>
                    </a:cubicBezTo>
                    <a:cubicBezTo>
                      <a:pt x="681778" y="116365"/>
                      <a:pt x="679148" y="112822"/>
                      <a:pt x="676289" y="109393"/>
                    </a:cubicBezTo>
                    <a:cubicBezTo>
                      <a:pt x="677661" y="108593"/>
                      <a:pt x="679034" y="107793"/>
                      <a:pt x="680291" y="106879"/>
                    </a:cubicBezTo>
                    <a:cubicBezTo>
                      <a:pt x="681435" y="106079"/>
                      <a:pt x="682579" y="105393"/>
                      <a:pt x="683722" y="104593"/>
                    </a:cubicBezTo>
                    <a:cubicBezTo>
                      <a:pt x="684980" y="103679"/>
                      <a:pt x="686238" y="102764"/>
                      <a:pt x="687496" y="101850"/>
                    </a:cubicBezTo>
                    <a:cubicBezTo>
                      <a:pt x="688640" y="101050"/>
                      <a:pt x="689669" y="100250"/>
                      <a:pt x="690698" y="99335"/>
                    </a:cubicBezTo>
                    <a:cubicBezTo>
                      <a:pt x="693214" y="97278"/>
                      <a:pt x="695730" y="95221"/>
                      <a:pt x="698132" y="93049"/>
                    </a:cubicBezTo>
                    <a:cubicBezTo>
                      <a:pt x="699275" y="92021"/>
                      <a:pt x="700419" y="90992"/>
                      <a:pt x="701563" y="89963"/>
                    </a:cubicBezTo>
                    <a:cubicBezTo>
                      <a:pt x="711740" y="80591"/>
                      <a:pt x="721575" y="70419"/>
                      <a:pt x="731982" y="62190"/>
                    </a:cubicBezTo>
                    <a:cubicBezTo>
                      <a:pt x="746620" y="48818"/>
                      <a:pt x="733355" y="22759"/>
                      <a:pt x="714028" y="26073"/>
                    </a:cubicBezTo>
                    <a:cubicBezTo>
                      <a:pt x="694243" y="32588"/>
                      <a:pt x="684980" y="53961"/>
                      <a:pt x="669199" y="68362"/>
                    </a:cubicBezTo>
                    <a:cubicBezTo>
                      <a:pt x="667941" y="69848"/>
                      <a:pt x="666454" y="71676"/>
                      <a:pt x="664739" y="73848"/>
                    </a:cubicBezTo>
                    <a:cubicBezTo>
                      <a:pt x="664167" y="74534"/>
                      <a:pt x="663595" y="75334"/>
                      <a:pt x="663023" y="76134"/>
                    </a:cubicBezTo>
                    <a:cubicBezTo>
                      <a:pt x="662337" y="76934"/>
                      <a:pt x="661765" y="77620"/>
                      <a:pt x="661194" y="78534"/>
                    </a:cubicBezTo>
                    <a:cubicBezTo>
                      <a:pt x="660622" y="79334"/>
                      <a:pt x="659935" y="80134"/>
                      <a:pt x="659364" y="81049"/>
                    </a:cubicBezTo>
                    <a:cubicBezTo>
                      <a:pt x="658106" y="82763"/>
                      <a:pt x="656848" y="84477"/>
                      <a:pt x="655819" y="86306"/>
                    </a:cubicBezTo>
                    <a:cubicBezTo>
                      <a:pt x="654446" y="84935"/>
                      <a:pt x="653074" y="83563"/>
                      <a:pt x="651587" y="82191"/>
                    </a:cubicBezTo>
                    <a:cubicBezTo>
                      <a:pt x="650444" y="81049"/>
                      <a:pt x="649186" y="79791"/>
                      <a:pt x="647813" y="78648"/>
                    </a:cubicBezTo>
                    <a:cubicBezTo>
                      <a:pt x="640380" y="71676"/>
                      <a:pt x="632489" y="65162"/>
                      <a:pt x="624370" y="59104"/>
                    </a:cubicBezTo>
                    <a:cubicBezTo>
                      <a:pt x="622311" y="57504"/>
                      <a:pt x="620138" y="56018"/>
                      <a:pt x="617966" y="54532"/>
                    </a:cubicBezTo>
                    <a:cubicBezTo>
                      <a:pt x="615450" y="52704"/>
                      <a:pt x="612819" y="50875"/>
                      <a:pt x="610189" y="49160"/>
                    </a:cubicBezTo>
                    <a:cubicBezTo>
                      <a:pt x="608245" y="47903"/>
                      <a:pt x="606186" y="46532"/>
                      <a:pt x="604128" y="45275"/>
                    </a:cubicBezTo>
                    <a:cubicBezTo>
                      <a:pt x="601841" y="43789"/>
                      <a:pt x="599553" y="42417"/>
                      <a:pt x="597152" y="41046"/>
                    </a:cubicBezTo>
                    <a:cubicBezTo>
                      <a:pt x="594865" y="39674"/>
                      <a:pt x="592463" y="38303"/>
                      <a:pt x="590062" y="36931"/>
                    </a:cubicBezTo>
                    <a:cubicBezTo>
                      <a:pt x="587431" y="35445"/>
                      <a:pt x="584801" y="34074"/>
                      <a:pt x="582056" y="32702"/>
                    </a:cubicBezTo>
                    <a:cubicBezTo>
                      <a:pt x="577825" y="30531"/>
                      <a:pt x="573365" y="28473"/>
                      <a:pt x="569019" y="26530"/>
                    </a:cubicBezTo>
                    <a:cubicBezTo>
                      <a:pt x="568676" y="26416"/>
                      <a:pt x="568333" y="26187"/>
                      <a:pt x="568104" y="26187"/>
                    </a:cubicBezTo>
                    <a:cubicBezTo>
                      <a:pt x="565703" y="25044"/>
                      <a:pt x="563187" y="24016"/>
                      <a:pt x="560786" y="23102"/>
                    </a:cubicBezTo>
                    <a:cubicBezTo>
                      <a:pt x="558270" y="22073"/>
                      <a:pt x="555754" y="21044"/>
                      <a:pt x="553238" y="20130"/>
                    </a:cubicBezTo>
                    <a:cubicBezTo>
                      <a:pt x="551294" y="19330"/>
                      <a:pt x="549235" y="18644"/>
                      <a:pt x="547177" y="17958"/>
                    </a:cubicBezTo>
                    <a:cubicBezTo>
                      <a:pt x="538943" y="15101"/>
                      <a:pt x="530480" y="12586"/>
                      <a:pt x="521903" y="10529"/>
                    </a:cubicBezTo>
                    <a:cubicBezTo>
                      <a:pt x="519273" y="9844"/>
                      <a:pt x="516643" y="9272"/>
                      <a:pt x="513898" y="8701"/>
                    </a:cubicBezTo>
                    <a:cubicBezTo>
                      <a:pt x="510925" y="8015"/>
                      <a:pt x="508066" y="7558"/>
                      <a:pt x="505092" y="6986"/>
                    </a:cubicBezTo>
                    <a:cubicBezTo>
                      <a:pt x="502691" y="6529"/>
                      <a:pt x="500175" y="6072"/>
                      <a:pt x="497659" y="5729"/>
                    </a:cubicBezTo>
                    <a:cubicBezTo>
                      <a:pt x="495029" y="5386"/>
                      <a:pt x="492284" y="4929"/>
                      <a:pt x="489539" y="4586"/>
                    </a:cubicBezTo>
                    <a:cubicBezTo>
                      <a:pt x="424469" y="-557"/>
                      <a:pt x="348991" y="-8215"/>
                      <a:pt x="289295" y="25273"/>
                    </a:cubicBezTo>
                    <a:cubicBezTo>
                      <a:pt x="214504" y="45617"/>
                      <a:pt x="156867" y="98307"/>
                      <a:pt x="102660" y="151111"/>
                    </a:cubicBezTo>
                    <a:cubicBezTo>
                      <a:pt x="7741" y="250546"/>
                      <a:pt x="-24051" y="407129"/>
                      <a:pt x="18606" y="536967"/>
                    </a:cubicBezTo>
                    <a:cubicBezTo>
                      <a:pt x="72012" y="676520"/>
                      <a:pt x="193919" y="780070"/>
                      <a:pt x="345903" y="787728"/>
                    </a:cubicBezTo>
                    <a:cubicBezTo>
                      <a:pt x="425383" y="796071"/>
                      <a:pt x="502005" y="766240"/>
                      <a:pt x="571307" y="730123"/>
                    </a:cubicBezTo>
                    <a:cubicBezTo>
                      <a:pt x="616136" y="704750"/>
                      <a:pt x="650101" y="663604"/>
                      <a:pt x="682579" y="624402"/>
                    </a:cubicBezTo>
                    <a:cubicBezTo>
                      <a:pt x="740902" y="539938"/>
                      <a:pt x="752224" y="432502"/>
                      <a:pt x="745705" y="332266"/>
                    </a:cubicBezTo>
                    <a:cubicBezTo>
                      <a:pt x="745248" y="328266"/>
                      <a:pt x="744791" y="324266"/>
                      <a:pt x="744219" y="320151"/>
                    </a:cubicBezTo>
                    <a:lnTo>
                      <a:pt x="744219" y="320037"/>
                    </a:lnTo>
                    <a:cubicBezTo>
                      <a:pt x="745477" y="320151"/>
                      <a:pt x="746734" y="320266"/>
                      <a:pt x="747993" y="320380"/>
                    </a:cubicBezTo>
                    <a:cubicBezTo>
                      <a:pt x="748907" y="320380"/>
                      <a:pt x="749708" y="320494"/>
                      <a:pt x="750623" y="320494"/>
                    </a:cubicBezTo>
                    <a:cubicBezTo>
                      <a:pt x="758742" y="320837"/>
                      <a:pt x="767090" y="320494"/>
                      <a:pt x="774295" y="321180"/>
                    </a:cubicBezTo>
                    <a:cubicBezTo>
                      <a:pt x="797396" y="319237"/>
                      <a:pt x="839823" y="331009"/>
                      <a:pt x="841996" y="296950"/>
                    </a:cubicBezTo>
                    <a:cubicBezTo>
                      <a:pt x="842339" y="283920"/>
                      <a:pt x="831361" y="272034"/>
                      <a:pt x="818438" y="272605"/>
                    </a:cubicBezTo>
                    <a:close/>
                    <a:moveTo>
                      <a:pt x="103461" y="591142"/>
                    </a:moveTo>
                    <a:cubicBezTo>
                      <a:pt x="84248" y="564054"/>
                      <a:pt x="70525" y="534224"/>
                      <a:pt x="61834" y="502907"/>
                    </a:cubicBezTo>
                    <a:cubicBezTo>
                      <a:pt x="64121" y="502336"/>
                      <a:pt x="66179" y="501421"/>
                      <a:pt x="67895" y="500507"/>
                    </a:cubicBezTo>
                    <a:cubicBezTo>
                      <a:pt x="100716" y="511594"/>
                      <a:pt x="159611" y="451589"/>
                      <a:pt x="177680" y="431474"/>
                    </a:cubicBezTo>
                    <a:cubicBezTo>
                      <a:pt x="206956" y="397071"/>
                      <a:pt x="225940" y="355583"/>
                      <a:pt x="235203" y="311465"/>
                    </a:cubicBezTo>
                    <a:cubicBezTo>
                      <a:pt x="247897" y="257861"/>
                      <a:pt x="242522" y="193971"/>
                      <a:pt x="203983" y="151339"/>
                    </a:cubicBezTo>
                    <a:cubicBezTo>
                      <a:pt x="199066" y="146425"/>
                      <a:pt x="193691" y="140138"/>
                      <a:pt x="187515" y="135795"/>
                    </a:cubicBezTo>
                    <a:cubicBezTo>
                      <a:pt x="191175" y="132595"/>
                      <a:pt x="194834" y="129395"/>
                      <a:pt x="198494" y="126080"/>
                    </a:cubicBezTo>
                    <a:cubicBezTo>
                      <a:pt x="226169" y="100021"/>
                      <a:pt x="259562" y="80020"/>
                      <a:pt x="295471" y="67105"/>
                    </a:cubicBezTo>
                    <a:cubicBezTo>
                      <a:pt x="400567" y="120937"/>
                      <a:pt x="396565" y="254432"/>
                      <a:pt x="393706" y="357983"/>
                    </a:cubicBezTo>
                    <a:cubicBezTo>
                      <a:pt x="382384" y="483249"/>
                      <a:pt x="300274" y="603829"/>
                      <a:pt x="162127" y="594000"/>
                    </a:cubicBezTo>
                    <a:cubicBezTo>
                      <a:pt x="142457" y="595257"/>
                      <a:pt x="122902" y="593199"/>
                      <a:pt x="103461" y="591142"/>
                    </a:cubicBezTo>
                    <a:close/>
                    <a:moveTo>
                      <a:pt x="625284" y="614001"/>
                    </a:moveTo>
                    <a:cubicBezTo>
                      <a:pt x="604014" y="636631"/>
                      <a:pt x="586059" y="658347"/>
                      <a:pt x="560328" y="677091"/>
                    </a:cubicBezTo>
                    <a:cubicBezTo>
                      <a:pt x="506007" y="708636"/>
                      <a:pt x="446197" y="734010"/>
                      <a:pt x="382841" y="737667"/>
                    </a:cubicBezTo>
                    <a:cubicBezTo>
                      <a:pt x="296157" y="738353"/>
                      <a:pt x="206041" y="710922"/>
                      <a:pt x="146917" y="644860"/>
                    </a:cubicBezTo>
                    <a:cubicBezTo>
                      <a:pt x="348305" y="662461"/>
                      <a:pt x="457747" y="476620"/>
                      <a:pt x="445053" y="294664"/>
                    </a:cubicBezTo>
                    <a:cubicBezTo>
                      <a:pt x="443338" y="208372"/>
                      <a:pt x="429043" y="111336"/>
                      <a:pt x="358026" y="53618"/>
                    </a:cubicBezTo>
                    <a:cubicBezTo>
                      <a:pt x="471699" y="42303"/>
                      <a:pt x="577825" y="55675"/>
                      <a:pt x="648385" y="156140"/>
                    </a:cubicBezTo>
                    <a:cubicBezTo>
                      <a:pt x="683036" y="212601"/>
                      <a:pt x="688297" y="280834"/>
                      <a:pt x="695959" y="345182"/>
                    </a:cubicBezTo>
                    <a:cubicBezTo>
                      <a:pt x="699618" y="438103"/>
                      <a:pt x="689669" y="541653"/>
                      <a:pt x="625284" y="614001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28" name="Google Shape;428;p13"/>
              <p:cNvSpPr/>
              <p:nvPr/>
            </p:nvSpPr>
            <p:spPr>
              <a:xfrm>
                <a:off x="13840534" y="6978599"/>
                <a:ext cx="903322" cy="471549"/>
              </a:xfrm>
              <a:custGeom>
                <a:avLst/>
                <a:gdLst/>
                <a:ahLst/>
                <a:cxnLst/>
                <a:rect l="l" t="t" r="r" b="b"/>
                <a:pathLst>
                  <a:path w="903322" h="471549" extrusionOk="0">
                    <a:moveTo>
                      <a:pt x="857334" y="75548"/>
                    </a:moveTo>
                    <a:cubicBezTo>
                      <a:pt x="730052" y="135553"/>
                      <a:pt x="607230" y="165612"/>
                      <a:pt x="485665" y="160811"/>
                    </a:cubicBezTo>
                    <a:cubicBezTo>
                      <a:pt x="480405" y="160583"/>
                      <a:pt x="475144" y="160354"/>
                      <a:pt x="469769" y="160011"/>
                    </a:cubicBezTo>
                    <a:cubicBezTo>
                      <a:pt x="468282" y="160011"/>
                      <a:pt x="466796" y="159783"/>
                      <a:pt x="465195" y="159668"/>
                    </a:cubicBezTo>
                    <a:cubicBezTo>
                      <a:pt x="462564" y="159440"/>
                      <a:pt x="459934" y="159326"/>
                      <a:pt x="457304" y="159097"/>
                    </a:cubicBezTo>
                    <a:cubicBezTo>
                      <a:pt x="448498" y="158297"/>
                      <a:pt x="439693" y="157497"/>
                      <a:pt x="431001" y="156354"/>
                    </a:cubicBezTo>
                    <a:cubicBezTo>
                      <a:pt x="427570" y="155897"/>
                      <a:pt x="424025" y="155440"/>
                      <a:pt x="420594" y="154982"/>
                    </a:cubicBezTo>
                    <a:cubicBezTo>
                      <a:pt x="412361" y="153840"/>
                      <a:pt x="404241" y="152468"/>
                      <a:pt x="396007" y="150982"/>
                    </a:cubicBezTo>
                    <a:cubicBezTo>
                      <a:pt x="388802" y="149611"/>
                      <a:pt x="381483" y="148239"/>
                      <a:pt x="374164" y="146525"/>
                    </a:cubicBezTo>
                    <a:cubicBezTo>
                      <a:pt x="370391" y="145725"/>
                      <a:pt x="366617" y="144925"/>
                      <a:pt x="362843" y="143896"/>
                    </a:cubicBezTo>
                    <a:cubicBezTo>
                      <a:pt x="359069" y="142982"/>
                      <a:pt x="355295" y="142067"/>
                      <a:pt x="351521" y="141039"/>
                    </a:cubicBezTo>
                    <a:cubicBezTo>
                      <a:pt x="351178" y="141039"/>
                      <a:pt x="350721" y="140924"/>
                      <a:pt x="350378" y="140696"/>
                    </a:cubicBezTo>
                    <a:cubicBezTo>
                      <a:pt x="343516" y="138981"/>
                      <a:pt x="336654" y="137038"/>
                      <a:pt x="329678" y="134981"/>
                    </a:cubicBezTo>
                    <a:cubicBezTo>
                      <a:pt x="328878" y="134867"/>
                      <a:pt x="328192" y="134638"/>
                      <a:pt x="327391" y="134295"/>
                    </a:cubicBezTo>
                    <a:cubicBezTo>
                      <a:pt x="316413" y="131095"/>
                      <a:pt x="305549" y="127552"/>
                      <a:pt x="294570" y="123666"/>
                    </a:cubicBezTo>
                    <a:cubicBezTo>
                      <a:pt x="290796" y="122409"/>
                      <a:pt x="287022" y="121037"/>
                      <a:pt x="283248" y="119551"/>
                    </a:cubicBezTo>
                    <a:cubicBezTo>
                      <a:pt x="279818" y="118294"/>
                      <a:pt x="276501" y="117037"/>
                      <a:pt x="273070" y="115665"/>
                    </a:cubicBezTo>
                    <a:cubicBezTo>
                      <a:pt x="265065" y="112579"/>
                      <a:pt x="257060" y="109265"/>
                      <a:pt x="248940" y="105836"/>
                    </a:cubicBezTo>
                    <a:cubicBezTo>
                      <a:pt x="245167" y="104236"/>
                      <a:pt x="241393" y="102636"/>
                      <a:pt x="237619" y="100922"/>
                    </a:cubicBezTo>
                    <a:cubicBezTo>
                      <a:pt x="230071" y="97493"/>
                      <a:pt x="222409" y="94064"/>
                      <a:pt x="214861" y="90292"/>
                    </a:cubicBezTo>
                    <a:cubicBezTo>
                      <a:pt x="211087" y="88463"/>
                      <a:pt x="207313" y="86520"/>
                      <a:pt x="203425" y="84577"/>
                    </a:cubicBezTo>
                    <a:cubicBezTo>
                      <a:pt x="200566" y="83206"/>
                      <a:pt x="197707" y="81720"/>
                      <a:pt x="194848" y="80120"/>
                    </a:cubicBezTo>
                    <a:cubicBezTo>
                      <a:pt x="190045" y="77720"/>
                      <a:pt x="185356" y="75205"/>
                      <a:pt x="180553" y="72577"/>
                    </a:cubicBezTo>
                    <a:cubicBezTo>
                      <a:pt x="176779" y="70519"/>
                      <a:pt x="173005" y="68462"/>
                      <a:pt x="169117" y="66290"/>
                    </a:cubicBezTo>
                    <a:cubicBezTo>
                      <a:pt x="161569" y="62061"/>
                      <a:pt x="154022" y="57604"/>
                      <a:pt x="146474" y="53032"/>
                    </a:cubicBezTo>
                    <a:cubicBezTo>
                      <a:pt x="146474" y="53032"/>
                      <a:pt x="146360" y="53032"/>
                      <a:pt x="146245" y="52918"/>
                    </a:cubicBezTo>
                    <a:lnTo>
                      <a:pt x="146245" y="52918"/>
                    </a:lnTo>
                    <a:cubicBezTo>
                      <a:pt x="145445" y="52461"/>
                      <a:pt x="144644" y="52004"/>
                      <a:pt x="143844" y="51432"/>
                    </a:cubicBezTo>
                    <a:cubicBezTo>
                      <a:pt x="143729" y="51432"/>
                      <a:pt x="143729" y="51318"/>
                      <a:pt x="143615" y="51318"/>
                    </a:cubicBezTo>
                    <a:cubicBezTo>
                      <a:pt x="143501" y="51318"/>
                      <a:pt x="143386" y="51204"/>
                      <a:pt x="143272" y="51204"/>
                    </a:cubicBezTo>
                    <a:cubicBezTo>
                      <a:pt x="142814" y="50975"/>
                      <a:pt x="142243" y="50747"/>
                      <a:pt x="141671" y="50518"/>
                    </a:cubicBezTo>
                    <a:cubicBezTo>
                      <a:pt x="141328" y="50289"/>
                      <a:pt x="140870" y="50175"/>
                      <a:pt x="140413" y="50175"/>
                    </a:cubicBezTo>
                    <a:cubicBezTo>
                      <a:pt x="139955" y="50061"/>
                      <a:pt x="139498" y="49832"/>
                      <a:pt x="139041" y="49832"/>
                    </a:cubicBezTo>
                    <a:cubicBezTo>
                      <a:pt x="137554" y="49489"/>
                      <a:pt x="136067" y="49489"/>
                      <a:pt x="134581" y="49603"/>
                    </a:cubicBezTo>
                    <a:cubicBezTo>
                      <a:pt x="134123" y="49603"/>
                      <a:pt x="133551" y="49718"/>
                      <a:pt x="133094" y="49832"/>
                    </a:cubicBezTo>
                    <a:lnTo>
                      <a:pt x="133094" y="49832"/>
                    </a:lnTo>
                    <a:cubicBezTo>
                      <a:pt x="125203" y="44575"/>
                      <a:pt x="117312" y="39431"/>
                      <a:pt x="109193" y="34402"/>
                    </a:cubicBezTo>
                    <a:cubicBezTo>
                      <a:pt x="107477" y="33374"/>
                      <a:pt x="105876" y="32345"/>
                      <a:pt x="104161" y="31431"/>
                    </a:cubicBezTo>
                    <a:cubicBezTo>
                      <a:pt x="100158" y="28916"/>
                      <a:pt x="96041" y="26516"/>
                      <a:pt x="91924" y="24230"/>
                    </a:cubicBezTo>
                    <a:cubicBezTo>
                      <a:pt x="90209" y="23202"/>
                      <a:pt x="88379" y="22287"/>
                      <a:pt x="86549" y="21259"/>
                    </a:cubicBezTo>
                    <a:cubicBezTo>
                      <a:pt x="75914" y="15544"/>
                      <a:pt x="64935" y="10286"/>
                      <a:pt x="53614" y="5943"/>
                    </a:cubicBezTo>
                    <a:cubicBezTo>
                      <a:pt x="46295" y="1829"/>
                      <a:pt x="39548" y="0"/>
                      <a:pt x="33601" y="0"/>
                    </a:cubicBezTo>
                    <a:cubicBezTo>
                      <a:pt x="32572" y="0"/>
                      <a:pt x="31657" y="0"/>
                      <a:pt x="30742" y="114"/>
                    </a:cubicBezTo>
                    <a:cubicBezTo>
                      <a:pt x="29941" y="229"/>
                      <a:pt x="29026" y="343"/>
                      <a:pt x="28226" y="457"/>
                    </a:cubicBezTo>
                    <a:cubicBezTo>
                      <a:pt x="27654" y="572"/>
                      <a:pt x="26968" y="800"/>
                      <a:pt x="26396" y="914"/>
                    </a:cubicBezTo>
                    <a:cubicBezTo>
                      <a:pt x="25939" y="1029"/>
                      <a:pt x="25367" y="1143"/>
                      <a:pt x="24909" y="1371"/>
                    </a:cubicBezTo>
                    <a:cubicBezTo>
                      <a:pt x="24338" y="1486"/>
                      <a:pt x="23766" y="1714"/>
                      <a:pt x="23308" y="1943"/>
                    </a:cubicBezTo>
                    <a:cubicBezTo>
                      <a:pt x="22394" y="2286"/>
                      <a:pt x="21479" y="2743"/>
                      <a:pt x="20678" y="3200"/>
                    </a:cubicBezTo>
                    <a:cubicBezTo>
                      <a:pt x="19878" y="3543"/>
                      <a:pt x="19191" y="4000"/>
                      <a:pt x="18505" y="4457"/>
                    </a:cubicBezTo>
                    <a:cubicBezTo>
                      <a:pt x="18391" y="4457"/>
                      <a:pt x="18391" y="4572"/>
                      <a:pt x="18277" y="4572"/>
                    </a:cubicBezTo>
                    <a:cubicBezTo>
                      <a:pt x="17133" y="5372"/>
                      <a:pt x="15989" y="6400"/>
                      <a:pt x="15075" y="7315"/>
                    </a:cubicBezTo>
                    <a:cubicBezTo>
                      <a:pt x="14846" y="7543"/>
                      <a:pt x="14731" y="7658"/>
                      <a:pt x="14617" y="7772"/>
                    </a:cubicBezTo>
                    <a:cubicBezTo>
                      <a:pt x="14160" y="8229"/>
                      <a:pt x="13588" y="8801"/>
                      <a:pt x="13245" y="9372"/>
                    </a:cubicBezTo>
                    <a:cubicBezTo>
                      <a:pt x="12787" y="9944"/>
                      <a:pt x="12444" y="10515"/>
                      <a:pt x="11987" y="10972"/>
                    </a:cubicBezTo>
                    <a:cubicBezTo>
                      <a:pt x="11872" y="11201"/>
                      <a:pt x="11644" y="11315"/>
                      <a:pt x="11644" y="11658"/>
                    </a:cubicBezTo>
                    <a:cubicBezTo>
                      <a:pt x="11301" y="12115"/>
                      <a:pt x="10958" y="12687"/>
                      <a:pt x="10729" y="13258"/>
                    </a:cubicBezTo>
                    <a:cubicBezTo>
                      <a:pt x="10729" y="13258"/>
                      <a:pt x="10729" y="13372"/>
                      <a:pt x="10615" y="13372"/>
                    </a:cubicBezTo>
                    <a:cubicBezTo>
                      <a:pt x="10271" y="14058"/>
                      <a:pt x="9928" y="14744"/>
                      <a:pt x="9700" y="15544"/>
                    </a:cubicBezTo>
                    <a:cubicBezTo>
                      <a:pt x="9357" y="16230"/>
                      <a:pt x="9128" y="17030"/>
                      <a:pt x="8899" y="17830"/>
                    </a:cubicBezTo>
                    <a:cubicBezTo>
                      <a:pt x="8670" y="18516"/>
                      <a:pt x="8556" y="19316"/>
                      <a:pt x="8327" y="20001"/>
                    </a:cubicBezTo>
                    <a:cubicBezTo>
                      <a:pt x="7069" y="21259"/>
                      <a:pt x="5811" y="22630"/>
                      <a:pt x="4782" y="24116"/>
                    </a:cubicBezTo>
                    <a:cubicBezTo>
                      <a:pt x="3867" y="25487"/>
                      <a:pt x="2952" y="26973"/>
                      <a:pt x="2266" y="28573"/>
                    </a:cubicBezTo>
                    <a:cubicBezTo>
                      <a:pt x="2266" y="28573"/>
                      <a:pt x="2152" y="28688"/>
                      <a:pt x="2152" y="28802"/>
                    </a:cubicBezTo>
                    <a:cubicBezTo>
                      <a:pt x="93" y="33488"/>
                      <a:pt x="-593" y="38631"/>
                      <a:pt x="551" y="43889"/>
                    </a:cubicBezTo>
                    <a:cubicBezTo>
                      <a:pt x="665" y="44460"/>
                      <a:pt x="894" y="45032"/>
                      <a:pt x="1008" y="45603"/>
                    </a:cubicBezTo>
                    <a:cubicBezTo>
                      <a:pt x="8099" y="69948"/>
                      <a:pt x="15075" y="94407"/>
                      <a:pt x="23995" y="118066"/>
                    </a:cubicBezTo>
                    <a:cubicBezTo>
                      <a:pt x="51098" y="197386"/>
                      <a:pt x="93411" y="274648"/>
                      <a:pt x="158253" y="329166"/>
                    </a:cubicBezTo>
                    <a:cubicBezTo>
                      <a:pt x="176093" y="346196"/>
                      <a:pt x="195763" y="362654"/>
                      <a:pt x="216805" y="377970"/>
                    </a:cubicBezTo>
                    <a:cubicBezTo>
                      <a:pt x="217377" y="379227"/>
                      <a:pt x="218292" y="380484"/>
                      <a:pt x="219664" y="381513"/>
                    </a:cubicBezTo>
                    <a:cubicBezTo>
                      <a:pt x="220465" y="382313"/>
                      <a:pt x="221837" y="382541"/>
                      <a:pt x="222866" y="382313"/>
                    </a:cubicBezTo>
                    <a:cubicBezTo>
                      <a:pt x="295256" y="433517"/>
                      <a:pt x="383084" y="470776"/>
                      <a:pt x="468626" y="470891"/>
                    </a:cubicBezTo>
                    <a:cubicBezTo>
                      <a:pt x="593278" y="479577"/>
                      <a:pt x="705007" y="401171"/>
                      <a:pt x="776253" y="304479"/>
                    </a:cubicBezTo>
                    <a:cubicBezTo>
                      <a:pt x="826000" y="244132"/>
                      <a:pt x="876433" y="179556"/>
                      <a:pt x="902850" y="105493"/>
                    </a:cubicBezTo>
                    <a:cubicBezTo>
                      <a:pt x="907310" y="79434"/>
                      <a:pt x="879292" y="63547"/>
                      <a:pt x="857334" y="75548"/>
                    </a:cubicBezTo>
                    <a:close/>
                    <a:moveTo>
                      <a:pt x="589275" y="397743"/>
                    </a:moveTo>
                    <a:cubicBezTo>
                      <a:pt x="580012" y="401972"/>
                      <a:pt x="570520" y="405629"/>
                      <a:pt x="560914" y="408715"/>
                    </a:cubicBezTo>
                    <a:cubicBezTo>
                      <a:pt x="558627" y="409515"/>
                      <a:pt x="556225" y="410201"/>
                      <a:pt x="553938" y="410886"/>
                    </a:cubicBezTo>
                    <a:cubicBezTo>
                      <a:pt x="548449" y="412487"/>
                      <a:pt x="542959" y="413858"/>
                      <a:pt x="537356" y="415001"/>
                    </a:cubicBezTo>
                    <a:cubicBezTo>
                      <a:pt x="534954" y="415458"/>
                      <a:pt x="532438" y="416030"/>
                      <a:pt x="529922" y="416487"/>
                    </a:cubicBezTo>
                    <a:cubicBezTo>
                      <a:pt x="526949" y="417058"/>
                      <a:pt x="523976" y="417515"/>
                      <a:pt x="521002" y="417973"/>
                    </a:cubicBezTo>
                    <a:cubicBezTo>
                      <a:pt x="518601" y="418315"/>
                      <a:pt x="516199" y="418544"/>
                      <a:pt x="513798" y="418773"/>
                    </a:cubicBezTo>
                    <a:cubicBezTo>
                      <a:pt x="513340" y="418773"/>
                      <a:pt x="512768" y="418887"/>
                      <a:pt x="512311" y="418887"/>
                    </a:cubicBezTo>
                    <a:cubicBezTo>
                      <a:pt x="509795" y="419230"/>
                      <a:pt x="507279" y="419344"/>
                      <a:pt x="504763" y="419573"/>
                    </a:cubicBezTo>
                    <a:cubicBezTo>
                      <a:pt x="419337" y="428488"/>
                      <a:pt x="338255" y="395686"/>
                      <a:pt x="267009" y="351225"/>
                    </a:cubicBezTo>
                    <a:cubicBezTo>
                      <a:pt x="265866" y="350539"/>
                      <a:pt x="264722" y="349854"/>
                      <a:pt x="263579" y="349053"/>
                    </a:cubicBezTo>
                    <a:cubicBezTo>
                      <a:pt x="270669" y="343339"/>
                      <a:pt x="277873" y="337852"/>
                      <a:pt x="285421" y="332938"/>
                    </a:cubicBezTo>
                    <a:cubicBezTo>
                      <a:pt x="286565" y="332138"/>
                      <a:pt x="287708" y="331452"/>
                      <a:pt x="288852" y="330766"/>
                    </a:cubicBezTo>
                    <a:cubicBezTo>
                      <a:pt x="292283" y="328595"/>
                      <a:pt x="295942" y="326652"/>
                      <a:pt x="299487" y="324709"/>
                    </a:cubicBezTo>
                    <a:cubicBezTo>
                      <a:pt x="300631" y="324137"/>
                      <a:pt x="301775" y="323566"/>
                      <a:pt x="303033" y="322994"/>
                    </a:cubicBezTo>
                    <a:cubicBezTo>
                      <a:pt x="303147" y="322880"/>
                      <a:pt x="303261" y="322880"/>
                      <a:pt x="303376" y="322766"/>
                    </a:cubicBezTo>
                    <a:cubicBezTo>
                      <a:pt x="304519" y="322194"/>
                      <a:pt x="305663" y="321737"/>
                      <a:pt x="306921" y="321280"/>
                    </a:cubicBezTo>
                    <a:cubicBezTo>
                      <a:pt x="308179" y="320708"/>
                      <a:pt x="309437" y="320251"/>
                      <a:pt x="310695" y="319794"/>
                    </a:cubicBezTo>
                    <a:cubicBezTo>
                      <a:pt x="312067" y="319223"/>
                      <a:pt x="313554" y="318766"/>
                      <a:pt x="314926" y="318308"/>
                    </a:cubicBezTo>
                    <a:cubicBezTo>
                      <a:pt x="316070" y="317965"/>
                      <a:pt x="317213" y="317508"/>
                      <a:pt x="318471" y="317165"/>
                    </a:cubicBezTo>
                    <a:cubicBezTo>
                      <a:pt x="319272" y="316937"/>
                      <a:pt x="320187" y="316708"/>
                      <a:pt x="320987" y="316480"/>
                    </a:cubicBezTo>
                    <a:cubicBezTo>
                      <a:pt x="322131" y="316137"/>
                      <a:pt x="323274" y="315908"/>
                      <a:pt x="324418" y="315680"/>
                    </a:cubicBezTo>
                    <a:cubicBezTo>
                      <a:pt x="324532" y="315680"/>
                      <a:pt x="324761" y="315680"/>
                      <a:pt x="324875" y="315565"/>
                    </a:cubicBezTo>
                    <a:cubicBezTo>
                      <a:pt x="326248" y="315223"/>
                      <a:pt x="327734" y="314994"/>
                      <a:pt x="329107" y="314765"/>
                    </a:cubicBezTo>
                    <a:cubicBezTo>
                      <a:pt x="330936" y="314422"/>
                      <a:pt x="332881" y="314194"/>
                      <a:pt x="334825" y="313965"/>
                    </a:cubicBezTo>
                    <a:cubicBezTo>
                      <a:pt x="360327" y="315337"/>
                      <a:pt x="384457" y="326995"/>
                      <a:pt x="410416" y="326423"/>
                    </a:cubicBezTo>
                    <a:cubicBezTo>
                      <a:pt x="442323" y="327909"/>
                      <a:pt x="474115" y="318308"/>
                      <a:pt x="506021" y="322423"/>
                    </a:cubicBezTo>
                    <a:cubicBezTo>
                      <a:pt x="527750" y="327452"/>
                      <a:pt x="546619" y="339338"/>
                      <a:pt x="562286" y="354883"/>
                    </a:cubicBezTo>
                    <a:cubicBezTo>
                      <a:pt x="563201" y="355683"/>
                      <a:pt x="564002" y="356597"/>
                      <a:pt x="564917" y="357511"/>
                    </a:cubicBezTo>
                    <a:cubicBezTo>
                      <a:pt x="571664" y="364598"/>
                      <a:pt x="577839" y="372255"/>
                      <a:pt x="583328" y="380484"/>
                    </a:cubicBezTo>
                    <a:cubicBezTo>
                      <a:pt x="583786" y="381284"/>
                      <a:pt x="584358" y="381970"/>
                      <a:pt x="584815" y="382656"/>
                    </a:cubicBezTo>
                    <a:cubicBezTo>
                      <a:pt x="586416" y="385170"/>
                      <a:pt x="588017" y="387685"/>
                      <a:pt x="589504" y="390314"/>
                    </a:cubicBezTo>
                    <a:cubicBezTo>
                      <a:pt x="590190" y="391342"/>
                      <a:pt x="590762" y="392371"/>
                      <a:pt x="591334" y="393514"/>
                    </a:cubicBezTo>
                    <a:cubicBezTo>
                      <a:pt x="591791" y="394314"/>
                      <a:pt x="592248" y="395228"/>
                      <a:pt x="592820" y="396142"/>
                    </a:cubicBezTo>
                    <a:cubicBezTo>
                      <a:pt x="591677" y="396714"/>
                      <a:pt x="590533" y="397285"/>
                      <a:pt x="589275" y="397743"/>
                    </a:cubicBezTo>
                    <a:close/>
                  </a:path>
                </a:pathLst>
              </a:custGeom>
              <a:solidFill>
                <a:srgbClr val="191919"/>
              </a:solidFill>
              <a:ln>
                <a:noFill/>
              </a:ln>
            </p:spPr>
            <p:txBody>
              <a:bodyPr spcFirstLastPara="1" wrap="square" lIns="45725" tIns="22850" rIns="45725" bIns="22850" anchor="ctr" anchorCtr="0">
                <a:noAutofit/>
              </a:bodyPr>
              <a:lstStyle/>
              <a:p>
                <a:endParaRPr sz="900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113E1D0F-7F38-87E5-434E-442B63DC750B}"/>
              </a:ext>
            </a:extLst>
          </p:cNvPr>
          <p:cNvSpPr txBox="1"/>
          <p:nvPr/>
        </p:nvSpPr>
        <p:spPr>
          <a:xfrm>
            <a:off x="3762356" y="3948259"/>
            <a:ext cx="3048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LÊ CHÂU QUYỀ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2638417"/>
            <a:ext cx="267058" cy="25048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2" y="2552700"/>
            <a:ext cx="276225" cy="25908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3520700"/>
            <a:ext cx="175050" cy="164184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1366315"/>
            <a:ext cx="781778" cy="54290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3" y="2647950"/>
            <a:ext cx="336551" cy="5683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0" y="2265304"/>
            <a:ext cx="345053" cy="58268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2385957"/>
            <a:ext cx="2482924" cy="18621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118683"/>
            <a:ext cx="1454707" cy="219456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77156" y="4345048"/>
            <a:ext cx="1172808" cy="7315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566408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40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ÂU CÁ </a:t>
            </a:r>
            <a:endParaRPr lang="vi-VN" sz="40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E17C6954-6503-488C-A8E6-1D7D1802687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2739" y="2569019"/>
            <a:ext cx="1172808" cy="731521"/>
          </a:xfrm>
          <a:prstGeom prst="rect">
            <a:avLst/>
          </a:prstGeom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B215FB51-700D-412C-896C-8DEB74DD47E0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442385" y="3135629"/>
            <a:ext cx="1172808" cy="731521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AFE27EEE-BB8A-44DE-B860-6F6B339BB17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92739" y="4371850"/>
            <a:ext cx="1172808" cy="731521"/>
          </a:xfrm>
          <a:prstGeom prst="rect">
            <a:avLst/>
          </a:prstGeom>
        </p:spPr>
      </p:pic>
      <p:sp>
        <p:nvSpPr>
          <p:cNvPr id="2" name="Arrow: Pentagon 1">
            <a:extLst>
              <a:ext uri="{FF2B5EF4-FFF2-40B4-BE49-F238E27FC236}">
                <a16:creationId xmlns:a16="http://schemas.microsoft.com/office/drawing/2014/main" id="{D1155387-879E-40B6-9945-AA291C540A15}"/>
              </a:ext>
            </a:extLst>
          </p:cNvPr>
          <p:cNvSpPr/>
          <p:nvPr/>
        </p:nvSpPr>
        <p:spPr>
          <a:xfrm>
            <a:off x="3084228" y="3343918"/>
            <a:ext cx="3167923" cy="123317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solidFill>
                  <a:srgbClr val="FF0000"/>
                </a:solidFill>
              </a:rPr>
              <a:t>CHƠI</a:t>
            </a:r>
          </a:p>
        </p:txBody>
      </p:sp>
      <p:pic>
        <p:nvPicPr>
          <p:cNvPr id="3" name="introcauca">
            <a:hlinkClick r:id="" action="ppaction://media"/>
            <a:extLst>
              <a:ext uri="{FF2B5EF4-FFF2-40B4-BE49-F238E27FC236}">
                <a16:creationId xmlns:a16="http://schemas.microsoft.com/office/drawing/2014/main" id="{50FA3404-47C9-4CF6-B5C2-67B66A93396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5926998" y="-735722"/>
            <a:ext cx="609600" cy="609600"/>
          </a:xfrm>
          <a:prstGeom prst="rect">
            <a:avLst/>
          </a:prstGeom>
        </p:spPr>
      </p:pic>
      <p:pic>
        <p:nvPicPr>
          <p:cNvPr id="4" name="DiCauCa-V.A-2731507">
            <a:hlinkClick r:id="" action="ppaction://media"/>
            <a:extLst>
              <a:ext uri="{FF2B5EF4-FFF2-40B4-BE49-F238E27FC236}">
                <a16:creationId xmlns:a16="http://schemas.microsoft.com/office/drawing/2014/main" id="{5D10F180-74EC-62BA-D8BB-95DAE5F679F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178800" y="712283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7823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5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7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9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3.33333E-6 4.69136E-6 L 3.33333E-6 -0.07223 " pathEditMode="relative" rAng="0" ptsTypes="AA">
                                      <p:cBhvr>
                                        <p:cTn id="2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9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9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98912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7" grpId="0"/>
      <p:bldP spid="7" grpId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2638417"/>
            <a:ext cx="267058" cy="25048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2" y="2552700"/>
            <a:ext cx="276225" cy="25908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3520700"/>
            <a:ext cx="175050" cy="164184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335" y="1813376"/>
            <a:ext cx="781778" cy="54290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3" y="2647950"/>
            <a:ext cx="336551" cy="5683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0" y="2265304"/>
            <a:ext cx="345053" cy="58268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693" y="2569019"/>
            <a:ext cx="2482924" cy="18621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1873" y="1118683"/>
            <a:ext cx="1454707" cy="219456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9C23D9B-84DE-4B7A-911F-1878CD20446D}"/>
              </a:ext>
            </a:extLst>
          </p:cNvPr>
          <p:cNvGrpSpPr/>
          <p:nvPr/>
        </p:nvGrpSpPr>
        <p:grpSpPr>
          <a:xfrm>
            <a:off x="-2151519" y="3876931"/>
            <a:ext cx="2133600" cy="1133219"/>
            <a:chOff x="-2312095" y="2265304"/>
            <a:chExt cx="2133600" cy="1133219"/>
          </a:xfrm>
        </p:grpSpPr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id="{C80D90BE-243B-4CC2-9897-DC2567470CDA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/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90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878" y="844363"/>
            <a:ext cx="2691443" cy="1371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51699" y="111185"/>
                <a:ext cx="5408717" cy="1418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vi-VN" sz="3200" b="1" noProof="1">
                    <a:cs typeface="Arial" panose="020B0604020202020204" pitchFamily="34" charset="0"/>
                  </a:rPr>
                  <a:t>Câu 1:</a:t>
                </a:r>
                <a:r>
                  <a:rPr lang="en-US" sz="3200" b="1" noProof="1">
                    <a:cs typeface="Arial" panose="020B0604020202020204" pitchFamily="34" charset="0"/>
                  </a:rPr>
                  <a:t> </a:t>
                </a: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Giá trị của biểu thức </a:t>
                </a:r>
                <a:b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nl-NL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A =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nl-NL" sz="3200" i="1">
                                <a:latin typeface="Cambria Math" panose="02040503050406030204" pitchFamily="18" charset="0"/>
                              </a:rPr>
                              <m:t>8</m:t>
                            </m:r>
                          </m:den>
                        </m:f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−0,25</m:t>
                        </m:r>
                      </m:e>
                    </m:d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nl-NL" sz="3200" i="1">
                                <a:latin typeface="Cambria Math" panose="02040503050406030204" pitchFamily="18" charset="0"/>
                              </a:rPr>
                              <m:t>: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3200" i="1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nl-NL" sz="3200" i="1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nl-NL" sz="3200" i="1">
                                    <a:latin typeface="Cambria Math" panose="02040503050406030204" pitchFamily="18" charset="0"/>
                                  </a:rPr>
                                  <m:t>−0,75</m:t>
                                </m:r>
                              </m:e>
                            </m:d>
                          </m:e>
                        </m:func>
                      </m:e>
                      <m:sup>
                        <m:r>
                          <a:rPr lang="nl-NL" sz="3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kumimoji="0" lang="vi-VN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99" y="111185"/>
                <a:ext cx="5408717" cy="1418978"/>
              </a:xfrm>
              <a:prstGeom prst="rect">
                <a:avLst/>
              </a:prstGeom>
              <a:blipFill>
                <a:blip r:embed="rId15"/>
                <a:stretch>
                  <a:fillRect l="-2815" t="-6438" r="-450" b="-4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EA94EE4C-DC84-4124-A9D4-9D6529BF4EDC}"/>
              </a:ext>
            </a:extLst>
          </p:cNvPr>
          <p:cNvGrpSpPr/>
          <p:nvPr/>
        </p:nvGrpSpPr>
        <p:grpSpPr>
          <a:xfrm flipH="1">
            <a:off x="5455920" y="314322"/>
            <a:ext cx="1554480" cy="776289"/>
            <a:chOff x="-1732975" y="2265304"/>
            <a:chExt cx="1554480" cy="776289"/>
          </a:xfrm>
        </p:grpSpPr>
        <p:sp>
          <p:nvSpPr>
            <p:cNvPr id="37" name="Speech Bubble: Rectangle with Corners Rounded 36">
              <a:extLst>
                <a:ext uri="{FF2B5EF4-FFF2-40B4-BE49-F238E27FC236}">
                  <a16:creationId xmlns:a16="http://schemas.microsoft.com/office/drawing/2014/main" id="{8464420B-B920-4317-BE91-1D08964D7B72}"/>
                </a:ext>
              </a:extLst>
            </p:cNvPr>
            <p:cNvSpPr/>
            <p:nvPr/>
          </p:nvSpPr>
          <p:spPr>
            <a:xfrm>
              <a:off x="-1732975" y="2265304"/>
              <a:ext cx="1554480" cy="274320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Đúng</a:t>
              </a:r>
              <a:endParaRPr kumimoji="0" lang="vi-VN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418B5F-CE4A-4DBA-A4BC-305D0001CD6E}"/>
              </a:ext>
            </a:extLst>
          </p:cNvPr>
          <p:cNvGrpSpPr/>
          <p:nvPr/>
        </p:nvGrpSpPr>
        <p:grpSpPr>
          <a:xfrm>
            <a:off x="-2133600" y="2167321"/>
            <a:ext cx="2133600" cy="1133219"/>
            <a:chOff x="-2312095" y="2265304"/>
            <a:chExt cx="2133600" cy="1133219"/>
          </a:xfrm>
        </p:grpSpPr>
        <p:sp>
          <p:nvSpPr>
            <p:cNvPr id="40" name="Speech Bubble: Rectangle with Corners Rounded 39">
              <a:extLst>
                <a:ext uri="{FF2B5EF4-FFF2-40B4-BE49-F238E27FC236}">
                  <a16:creationId xmlns:a16="http://schemas.microsoft.com/office/drawing/2014/main" id="{2461C522-FF0F-436E-8533-BD3D2DC10B53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60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8AC982F-5F1C-4DBD-AD2A-FFDC19ED0C2B}"/>
              </a:ext>
            </a:extLst>
          </p:cNvPr>
          <p:cNvGrpSpPr/>
          <p:nvPr/>
        </p:nvGrpSpPr>
        <p:grpSpPr>
          <a:xfrm flipH="1">
            <a:off x="9154886" y="2733931"/>
            <a:ext cx="2133600" cy="1133219"/>
            <a:chOff x="-2312095" y="2265304"/>
            <a:chExt cx="2133600" cy="1133219"/>
          </a:xfrm>
        </p:grpSpPr>
        <p:sp>
          <p:nvSpPr>
            <p:cNvPr id="45" name="Speech Bubble: Rectangle with Corners Rounded 44">
              <a:extLst>
                <a:ext uri="{FF2B5EF4-FFF2-40B4-BE49-F238E27FC236}">
                  <a16:creationId xmlns:a16="http://schemas.microsoft.com/office/drawing/2014/main" id="{FA301BAE-EABF-4823-A77C-08256DF60184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.89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055A351-8018-43CC-AF85-72E9B10CD70C}"/>
              </a:ext>
            </a:extLst>
          </p:cNvPr>
          <p:cNvGrpSpPr/>
          <p:nvPr/>
        </p:nvGrpSpPr>
        <p:grpSpPr>
          <a:xfrm flipH="1">
            <a:off x="9154886" y="3876931"/>
            <a:ext cx="2133600" cy="1133219"/>
            <a:chOff x="-2312095" y="2265304"/>
            <a:chExt cx="2133600" cy="1133219"/>
          </a:xfrm>
        </p:grpSpPr>
        <p:sp>
          <p:nvSpPr>
            <p:cNvPr id="48" name="Speech Bubble: Rectangle with Corners Rounded 47">
              <a:extLst>
                <a:ext uri="{FF2B5EF4-FFF2-40B4-BE49-F238E27FC236}">
                  <a16:creationId xmlns:a16="http://schemas.microsoft.com/office/drawing/2014/main" id="{8759F8F5-EA73-4ECF-8396-C55219BE69C7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50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" name="DiCauCa-V.A-2731507">
            <a:hlinkClick r:id="" action="ppaction://media"/>
            <a:extLst>
              <a:ext uri="{FF2B5EF4-FFF2-40B4-BE49-F238E27FC236}">
                <a16:creationId xmlns:a16="http://schemas.microsoft.com/office/drawing/2014/main" id="{AA4968E1-D585-AA24-9A17-44CC147FD78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7910344" y="196763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692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08642E-6 L 0.53924 3.08642E-6 L 0.53924 0.0179 L 2.77778E-7 0.0179 L 2.77778E-7 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989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2638417"/>
            <a:ext cx="267058" cy="25048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2" y="2552700"/>
            <a:ext cx="276225" cy="25908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3520700"/>
            <a:ext cx="175050" cy="164184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1366315"/>
            <a:ext cx="781778" cy="54290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3" y="2647950"/>
            <a:ext cx="336551" cy="5683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0" y="2265304"/>
            <a:ext cx="345053" cy="58268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2385957"/>
            <a:ext cx="2482924" cy="18621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118683"/>
            <a:ext cx="1454707" cy="219456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9C23D9B-84DE-4B7A-911F-1878CD20446D}"/>
              </a:ext>
            </a:extLst>
          </p:cNvPr>
          <p:cNvGrpSpPr/>
          <p:nvPr/>
        </p:nvGrpSpPr>
        <p:grpSpPr>
          <a:xfrm flipH="1">
            <a:off x="9144000" y="3857881"/>
            <a:ext cx="2133600" cy="1133219"/>
            <a:chOff x="-2312095" y="2265304"/>
            <a:chExt cx="2133600" cy="1133219"/>
          </a:xfrm>
        </p:grpSpPr>
        <p:sp>
          <p:nvSpPr>
            <p:cNvPr id="3" name="Speech Bubble: Rectangle with Corners Rounded 2">
              <a:extLst>
                <a:ext uri="{FF2B5EF4-FFF2-40B4-BE49-F238E27FC236}">
                  <a16:creationId xmlns:a16="http://schemas.microsoft.com/office/drawing/2014/main" id="{C80D90BE-243B-4CC2-9897-DC2567470CDA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2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251" y="911225"/>
            <a:ext cx="2691443" cy="1371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68550" y="126395"/>
                <a:ext cx="38862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vi-VN" sz="3200" b="1" noProof="1">
                    <a:cs typeface="Arial" panose="020B0604020202020204" pitchFamily="34" charset="0"/>
                  </a:rPr>
                  <a:t>Câu </a:t>
                </a:r>
                <a:r>
                  <a:rPr lang="en-US" sz="3200" b="1" noProof="1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r>
                  <a:rPr lang="vi-VN" sz="3200" b="1" noProof="1">
                    <a:cs typeface="Arial" panose="020B0604020202020204" pitchFamily="34" charset="0"/>
                  </a:rPr>
                  <a:t>:</a:t>
                </a:r>
                <a:r>
                  <a:rPr lang="en-US" sz="3200" b="1" noProof="1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pt-BR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Tìm n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 </m:t>
                    </m:r>
                    <m:r>
                      <a:rPr lang="pt-BR" sz="3200" i="1">
                        <a:latin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pt-BR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 N, biế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pt-BR" sz="3200">
                            <a:latin typeface="Cambria Math" panose="02040503050406030204" pitchFamily="18" charset="0"/>
                          </a:rPr>
                          <m:t>n</m:t>
                        </m:r>
                        <m:r>
                          <a:rPr lang="pt-BR" sz="3200">
                            <a:latin typeface="Cambria Math" panose="02040503050406030204" pitchFamily="18" charset="0"/>
                          </a:rPr>
                          <m:t>+2</m:t>
                        </m:r>
                      </m:sup>
                    </m:sSup>
                    <m:r>
                      <a:rPr lang="pt-BR" sz="320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pt-BR" sz="3200">
                            <a:latin typeface="Cambria Math" panose="02040503050406030204" pitchFamily="18" charset="0"/>
                          </a:rPr>
                          <m:t>n</m:t>
                        </m:r>
                      </m:sup>
                    </m:sSup>
                    <m:r>
                      <a:rPr lang="pt-BR" sz="3200">
                        <a:latin typeface="Cambria Math" panose="02040503050406030204" pitchFamily="18" charset="0"/>
                      </a:rPr>
                      <m:t>=20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br>
                  <a:rPr lang="pt-BR" sz="3200" dirty="0">
                    <a:latin typeface="Arial" panose="020B0604020202020204" pitchFamily="34" charset="0"/>
                    <a:cs typeface="Arial" panose="020B0604020202020204" pitchFamily="34" charset="0"/>
                  </a:rPr>
                </a:br>
                <a:r>
                  <a:rPr lang="pt-BR" sz="3200" dirty="0">
                    <a:latin typeface="Arial" panose="020B0604020202020204" pitchFamily="34" charset="0"/>
                    <a:cs typeface="Arial" panose="020B0604020202020204" pitchFamily="34" charset="0"/>
                  </a:rPr>
                  <a:t>Kết quả là:</a:t>
                </a:r>
                <a:endParaRPr kumimoji="0" lang="vi-VN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50" y="126395"/>
                <a:ext cx="3886200" cy="1569660"/>
              </a:xfrm>
              <a:prstGeom prst="rect">
                <a:avLst/>
              </a:prstGeom>
              <a:blipFill>
                <a:blip r:embed="rId14"/>
                <a:stretch>
                  <a:fillRect l="-3918" t="-5058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EA94EE4C-DC84-4124-A9D4-9D6529BF4EDC}"/>
              </a:ext>
            </a:extLst>
          </p:cNvPr>
          <p:cNvGrpSpPr/>
          <p:nvPr/>
        </p:nvGrpSpPr>
        <p:grpSpPr>
          <a:xfrm flipH="1">
            <a:off x="5455920" y="314322"/>
            <a:ext cx="1554480" cy="776289"/>
            <a:chOff x="-1732975" y="2265304"/>
            <a:chExt cx="1554480" cy="776289"/>
          </a:xfrm>
        </p:grpSpPr>
        <p:sp>
          <p:nvSpPr>
            <p:cNvPr id="37" name="Speech Bubble: Rectangle with Corners Rounded 36">
              <a:extLst>
                <a:ext uri="{FF2B5EF4-FFF2-40B4-BE49-F238E27FC236}">
                  <a16:creationId xmlns:a16="http://schemas.microsoft.com/office/drawing/2014/main" id="{8464420B-B920-4317-BE91-1D08964D7B72}"/>
                </a:ext>
              </a:extLst>
            </p:cNvPr>
            <p:cNvSpPr/>
            <p:nvPr/>
          </p:nvSpPr>
          <p:spPr>
            <a:xfrm>
              <a:off x="-1732975" y="2265304"/>
              <a:ext cx="1554480" cy="274320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. Đúng</a:t>
              </a:r>
              <a:endParaRPr kumimoji="0" lang="vi-VN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418B5F-CE4A-4DBA-A4BC-305D0001CD6E}"/>
              </a:ext>
            </a:extLst>
          </p:cNvPr>
          <p:cNvGrpSpPr/>
          <p:nvPr/>
        </p:nvGrpSpPr>
        <p:grpSpPr>
          <a:xfrm>
            <a:off x="-2133600" y="2429131"/>
            <a:ext cx="2133600" cy="1133219"/>
            <a:chOff x="-2312095" y="2265304"/>
            <a:chExt cx="2133600" cy="1133219"/>
          </a:xfrm>
        </p:grpSpPr>
        <p:sp>
          <p:nvSpPr>
            <p:cNvPr id="40" name="Speech Bubble: Rectangle with Corners Rounded 39">
              <a:extLst>
                <a:ext uri="{FF2B5EF4-FFF2-40B4-BE49-F238E27FC236}">
                  <a16:creationId xmlns:a16="http://schemas.microsoft.com/office/drawing/2014/main" id="{2461C522-FF0F-436E-8533-BD3D2DC10B53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1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8AC982F-5F1C-4DBD-AD2A-FFDC19ED0C2B}"/>
              </a:ext>
            </a:extLst>
          </p:cNvPr>
          <p:cNvGrpSpPr/>
          <p:nvPr/>
        </p:nvGrpSpPr>
        <p:grpSpPr>
          <a:xfrm flipH="1">
            <a:off x="9144000" y="2733931"/>
            <a:ext cx="2133600" cy="1133219"/>
            <a:chOff x="-2312095" y="2265304"/>
            <a:chExt cx="2133600" cy="1133219"/>
          </a:xfrm>
        </p:grpSpPr>
        <p:sp>
          <p:nvSpPr>
            <p:cNvPr id="45" name="Speech Bubble: Rectangle with Corners Rounded 44">
              <a:extLst>
                <a:ext uri="{FF2B5EF4-FFF2-40B4-BE49-F238E27FC236}">
                  <a16:creationId xmlns:a16="http://schemas.microsoft.com/office/drawing/2014/main" id="{FA301BAE-EABF-4823-A77C-08256DF60184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.3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055A351-8018-43CC-AF85-72E9B10CD70C}"/>
              </a:ext>
            </a:extLst>
          </p:cNvPr>
          <p:cNvGrpSpPr/>
          <p:nvPr/>
        </p:nvGrpSpPr>
        <p:grpSpPr>
          <a:xfrm>
            <a:off x="-2133600" y="3943350"/>
            <a:ext cx="2133600" cy="1133219"/>
            <a:chOff x="-2312095" y="2265304"/>
            <a:chExt cx="2133600" cy="1133219"/>
          </a:xfrm>
        </p:grpSpPr>
        <p:sp>
          <p:nvSpPr>
            <p:cNvPr id="48" name="Speech Bubble: Rectangle with Corners Rounded 47">
              <a:extLst>
                <a:ext uri="{FF2B5EF4-FFF2-40B4-BE49-F238E27FC236}">
                  <a16:creationId xmlns:a16="http://schemas.microsoft.com/office/drawing/2014/main" id="{8759F8F5-EA73-4ECF-8396-C55219BE69C7}"/>
                </a:ext>
              </a:extLst>
            </p:cNvPr>
            <p:cNvSpPr/>
            <p:nvPr/>
          </p:nvSpPr>
          <p:spPr>
            <a:xfrm>
              <a:off x="-2312095" y="2265304"/>
              <a:ext cx="2133600" cy="382646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.0</a:t>
              </a:r>
              <a:endParaRPr kumimoji="0" lang="vi-VN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" name="DiCauCa-V.A-2731507">
            <a:hlinkClick r:id="" action="ppaction://media"/>
            <a:extLst>
              <a:ext uri="{FF2B5EF4-FFF2-40B4-BE49-F238E27FC236}">
                <a16:creationId xmlns:a16="http://schemas.microsoft.com/office/drawing/2014/main" id="{1994132F-23C3-50E8-44CB-F9B4505D5A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088167" y="385442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88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5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8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989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>
            <a:extLst>
              <a:ext uri="{FF2B5EF4-FFF2-40B4-BE49-F238E27FC236}">
                <a16:creationId xmlns:a16="http://schemas.microsoft.com/office/drawing/2014/main" id="{5987BEA9-8605-4CA8-B8EC-0F737B0F4C4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3286" y="2638417"/>
            <a:ext cx="267058" cy="250482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F2F4CCD3-90FD-40BD-9EE1-F3B4C9278D0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5962" y="2552700"/>
            <a:ext cx="276225" cy="2590800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AD4BB4CF-F8A2-44BC-9235-55243A937E8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9640" y="3520700"/>
            <a:ext cx="175050" cy="1641849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15FA170F-2335-42D7-A9B3-594DAC8D678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507" y="1366315"/>
            <a:ext cx="781778" cy="542901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063523" y="2647950"/>
            <a:ext cx="336551" cy="568325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110" y="2265304"/>
            <a:ext cx="345053" cy="58268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6623" y="2385957"/>
            <a:ext cx="2482924" cy="18621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1118683"/>
            <a:ext cx="1454707" cy="219456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39C23D9B-84DE-4B7A-911F-1878CD20446D}"/>
              </a:ext>
            </a:extLst>
          </p:cNvPr>
          <p:cNvGrpSpPr/>
          <p:nvPr/>
        </p:nvGrpSpPr>
        <p:grpSpPr>
          <a:xfrm>
            <a:off x="-2133600" y="2265304"/>
            <a:ext cx="2133600" cy="1133219"/>
            <a:chOff x="-2312095" y="2265304"/>
            <a:chExt cx="2133600" cy="113321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" name="Speech Bubble: Rectangle with Corners Rounded 2">
                  <a:extLst>
                    <a:ext uri="{FF2B5EF4-FFF2-40B4-BE49-F238E27FC236}">
                      <a16:creationId xmlns:a16="http://schemas.microsoft.com/office/drawing/2014/main" id="{C80D90BE-243B-4CC2-9897-DC2567470CDA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.</a:t>
                  </a:r>
                  <a:r>
                    <a:rPr lang="en-US" sz="2400" b="1" noProof="1">
                      <a:solidFill>
                        <a:prstClr val="black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𝟔</m:t>
                          </m:r>
                        </m:den>
                      </m:f>
                    </m:oMath>
                  </a14:m>
                  <a:endParaRPr kumimoji="0" lang="vi-V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" name="Speech Bubble: Rectangle with Corners Rounded 2">
                  <a:extLst>
                    <a:ext uri="{FF2B5EF4-FFF2-40B4-BE49-F238E27FC236}">
                      <a16:creationId xmlns:a16="http://schemas.microsoft.com/office/drawing/2014/main" id="{C80D90BE-243B-4CC2-9897-DC2567470CD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2"/>
                  <a:stretch>
                    <a:fillRect l="-3429" t="-1087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0" name="Picture 19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251" y="911225"/>
            <a:ext cx="2691443" cy="13716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304800" y="285750"/>
                <a:ext cx="3886200" cy="1418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vi-VN" sz="3200" b="1" noProof="1">
                    <a:cs typeface="Arial" panose="020B0604020202020204" pitchFamily="34" charset="0"/>
                  </a:rPr>
                  <a:t>Câu </a:t>
                </a:r>
                <a:r>
                  <a:rPr lang="en-US" sz="3200" b="1" noProof="1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r>
                  <a:rPr lang="vi-VN" sz="3200" b="1" noProof="1">
                    <a:cs typeface="Arial" panose="020B0604020202020204" pitchFamily="34" charset="0"/>
                  </a:rPr>
                  <a:t>:</a:t>
                </a:r>
                <a:r>
                  <a:rPr lang="en-US" sz="3200" b="1" noProof="1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nl-NL" sz="32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ìm x biế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nl-NL" sz="3200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: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nl-NL" sz="32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nl-NL" sz="3200"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e>
                      <m:sup>
                        <m:r>
                          <a:rPr lang="nl-NL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nl-NL" sz="3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nl-NL" sz="3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kumimoji="0" lang="vi-VN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85750"/>
                <a:ext cx="3886200" cy="1418978"/>
              </a:xfrm>
              <a:prstGeom prst="rect">
                <a:avLst/>
              </a:prstGeom>
              <a:blipFill>
                <a:blip r:embed="rId15"/>
                <a:stretch>
                  <a:fillRect l="-3918" t="-5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EA94EE4C-DC84-4124-A9D4-9D6529BF4EDC}"/>
              </a:ext>
            </a:extLst>
          </p:cNvPr>
          <p:cNvGrpSpPr/>
          <p:nvPr/>
        </p:nvGrpSpPr>
        <p:grpSpPr>
          <a:xfrm flipH="1">
            <a:off x="5455920" y="314322"/>
            <a:ext cx="1554480" cy="776289"/>
            <a:chOff x="-1732975" y="2265304"/>
            <a:chExt cx="1554480" cy="776289"/>
          </a:xfrm>
        </p:grpSpPr>
        <p:sp>
          <p:nvSpPr>
            <p:cNvPr id="37" name="Speech Bubble: Rectangle with Corners Rounded 36">
              <a:extLst>
                <a:ext uri="{FF2B5EF4-FFF2-40B4-BE49-F238E27FC236}">
                  <a16:creationId xmlns:a16="http://schemas.microsoft.com/office/drawing/2014/main" id="{8464420B-B920-4317-BE91-1D08964D7B72}"/>
                </a:ext>
              </a:extLst>
            </p:cNvPr>
            <p:cNvSpPr/>
            <p:nvPr/>
          </p:nvSpPr>
          <p:spPr>
            <a:xfrm>
              <a:off x="-1732975" y="2265304"/>
              <a:ext cx="1554480" cy="274320"/>
            </a:xfrm>
            <a:prstGeom prst="wedgeRoundRectCallout">
              <a:avLst>
                <a:gd name="adj1" fmla="val -10241"/>
                <a:gd name="adj2" fmla="val 172150"/>
                <a:gd name="adj3" fmla="val 16667"/>
              </a:avLst>
            </a:prstGeom>
            <a:solidFill>
              <a:schemeClr val="bg1">
                <a:alpha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.</a:t>
              </a:r>
              <a:r>
                <a:rPr lang="en-US" sz="14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úng</a:t>
              </a:r>
              <a:endParaRPr kumimoji="0" lang="vi-VN" sz="1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pic>
          <p:nvPicPr>
            <p:cNvPr id="38" name="Picture 37">
              <a:extLst>
                <a:ext uri="{FF2B5EF4-FFF2-40B4-BE49-F238E27FC236}">
                  <a16:creationId xmlns:a16="http://schemas.microsoft.com/office/drawing/2014/main" id="{43CE51CF-BBF3-4E8C-8C2F-C00E7D8E85C2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169095" y="2584393"/>
              <a:ext cx="733003" cy="457200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98418B5F-CE4A-4DBA-A4BC-305D0001CD6E}"/>
              </a:ext>
            </a:extLst>
          </p:cNvPr>
          <p:cNvGrpSpPr/>
          <p:nvPr/>
        </p:nvGrpSpPr>
        <p:grpSpPr>
          <a:xfrm>
            <a:off x="-2133600" y="3867150"/>
            <a:ext cx="2133600" cy="1133219"/>
            <a:chOff x="-2312095" y="2265304"/>
            <a:chExt cx="2133600" cy="113321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0" name="Speech Bubble: Rectangle with Corners Rounded 39">
                  <a:extLst>
                    <a:ext uri="{FF2B5EF4-FFF2-40B4-BE49-F238E27FC236}">
                      <a16:creationId xmlns:a16="http://schemas.microsoft.com/office/drawing/2014/main" id="{2461C522-FF0F-436E-8533-BD3D2DC10B53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.</a:t>
                  </a:r>
                  <a:r>
                    <a:rPr lang="en-US" sz="2400" b="1" noProof="1">
                      <a:solidFill>
                        <a:prstClr val="black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</m:den>
                      </m:f>
                    </m:oMath>
                  </a14:m>
                  <a:endParaRPr kumimoji="0" lang="vi-VN" sz="18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0" name="Speech Bubble: Rectangle with Corners Rounded 39">
                  <a:extLst>
                    <a:ext uri="{FF2B5EF4-FFF2-40B4-BE49-F238E27FC236}">
                      <a16:creationId xmlns:a16="http://schemas.microsoft.com/office/drawing/2014/main" id="{2461C522-FF0F-436E-8533-BD3D2DC10B5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7"/>
                  <a:stretch>
                    <a:fillRect l="-3429" t="-1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17C6954-6503-488C-A8E6-1D7D1802687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8AC982F-5F1C-4DBD-AD2A-FFDC19ED0C2B}"/>
              </a:ext>
            </a:extLst>
          </p:cNvPr>
          <p:cNvGrpSpPr/>
          <p:nvPr/>
        </p:nvGrpSpPr>
        <p:grpSpPr>
          <a:xfrm flipH="1">
            <a:off x="9144000" y="2581531"/>
            <a:ext cx="2133600" cy="1133219"/>
            <a:chOff x="-2312095" y="2265304"/>
            <a:chExt cx="2133600" cy="113321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5" name="Speech Bubble: Rectangle with Corners Rounded 44">
                  <a:extLst>
                    <a:ext uri="{FF2B5EF4-FFF2-40B4-BE49-F238E27FC236}">
                      <a16:creationId xmlns:a16="http://schemas.microsoft.com/office/drawing/2014/main" id="{FA301BAE-EABF-4823-A77C-08256DF60184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4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.</a:t>
                  </a:r>
                  <a:r>
                    <a:rPr lang="en-US" sz="2400" b="1" noProof="1">
                      <a:solidFill>
                        <a:prstClr val="black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𝟏𝟔</m:t>
                          </m:r>
                        </m:den>
                      </m:f>
                    </m:oMath>
                  </a14:m>
                  <a:endParaRPr kumimoji="0" lang="vi-V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5" name="Speech Bubble: Rectangle with Corners Rounded 44">
                  <a:extLst>
                    <a:ext uri="{FF2B5EF4-FFF2-40B4-BE49-F238E27FC236}">
                      <a16:creationId xmlns:a16="http://schemas.microsoft.com/office/drawing/2014/main" id="{FA301BAE-EABF-4823-A77C-08256DF601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8"/>
                  <a:stretch>
                    <a:fillRect t="-10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215FB51-700D-412C-896C-8DEB74DD47E0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7055A351-8018-43CC-AF85-72E9B10CD70C}"/>
              </a:ext>
            </a:extLst>
          </p:cNvPr>
          <p:cNvGrpSpPr/>
          <p:nvPr/>
        </p:nvGrpSpPr>
        <p:grpSpPr>
          <a:xfrm flipH="1">
            <a:off x="9144000" y="3857881"/>
            <a:ext cx="2133600" cy="1133219"/>
            <a:chOff x="-2312095" y="2265304"/>
            <a:chExt cx="2133600" cy="113321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48" name="Speech Bubble: Rectangle with Corners Rounded 47">
                  <a:extLst>
                    <a:ext uri="{FF2B5EF4-FFF2-40B4-BE49-F238E27FC236}">
                      <a16:creationId xmlns:a16="http://schemas.microsoft.com/office/drawing/2014/main" id="{8759F8F5-EA73-4ECF-8396-C55219BE69C7}"/>
                    </a:ext>
                  </a:extLst>
                </p:cNvPr>
                <p:cNvSpPr/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solidFill>
                  <a:schemeClr val="bg1">
                    <a:alpha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0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.</a:t>
                  </a:r>
                  <a:r>
                    <a:rPr lang="en-US" sz="2000" b="1" noProof="1">
                      <a:solidFill>
                        <a:prstClr val="black"/>
                      </a:solidFill>
                      <a:cs typeface="Arial" panose="020B0604020202020204" pitchFamily="34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0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0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en-US" sz="20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000" b="1" i="1" noProof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𝟓</m:t>
                          </m:r>
                        </m:den>
                      </m:f>
                    </m:oMath>
                  </a14:m>
                  <a:endParaRPr kumimoji="0" lang="vi-VN" sz="20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48" name="Speech Bubble: Rectangle with Corners Rounded 47">
                  <a:extLst>
                    <a:ext uri="{FF2B5EF4-FFF2-40B4-BE49-F238E27FC236}">
                      <a16:creationId xmlns:a16="http://schemas.microsoft.com/office/drawing/2014/main" id="{8759F8F5-EA73-4ECF-8396-C55219BE69C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312095" y="2265304"/>
                  <a:ext cx="2133600" cy="382646"/>
                </a:xfrm>
                <a:prstGeom prst="wedgeRoundRectCallout">
                  <a:avLst>
                    <a:gd name="adj1" fmla="val -10241"/>
                    <a:gd name="adj2" fmla="val 172150"/>
                    <a:gd name="adj3" fmla="val 16667"/>
                  </a:avLst>
                </a:prstGeom>
                <a:blipFill>
                  <a:blip r:embed="rId19"/>
                  <a:stretch>
                    <a:fillRect t="-5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AFE27EEE-BB8A-44DE-B860-6F6B339BB17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1526316" y="2667002"/>
              <a:ext cx="1172808" cy="731521"/>
            </a:xfrm>
            <a:prstGeom prst="rect">
              <a:avLst/>
            </a:prstGeom>
          </p:spPr>
        </p:pic>
      </p:grpSp>
      <p:pic>
        <p:nvPicPr>
          <p:cNvPr id="2" name="DiCauCa-V.A-2731507">
            <a:hlinkClick r:id="" action="ppaction://media"/>
            <a:extLst>
              <a:ext uri="{FF2B5EF4-FFF2-40B4-BE49-F238E27FC236}">
                <a16:creationId xmlns:a16="http://schemas.microsoft.com/office/drawing/2014/main" id="{12342979-6878-0B4E-3322-30D4C2CD229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7643286" y="385442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7284E-6 L 0.01024 -1.7284E-6 L 0.01024 0.33025 L 2.77778E-6 0.33025 L 2.77778E-6 -1.7284E-6 Z " pathEditMode="relative" rAng="0" ptsTypes="AAAAA">
                                      <p:cBhvr>
                                        <p:cTn id="13" dur="20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3.08642E-6 L 0.53923 -3.08642E-6 L 0.53923 0.0179 L 4.72222E-6 0.0179 L 4.72222E-6 -3.08642E-6 Z " pathEditMode="relative" rAng="0" ptsTypes="AAAAA">
                                      <p:cBhvr>
                                        <p:cTn id="15" dur="45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962" y="895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7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3.58025E-6 L 0.01024 -3.58025E-6 L 0.01024 0.33025 L 3.61111E-6 0.33025 L 3.61111E-6 -3.58025E-6 Z " pathEditMode="relative" rAng="0" ptsTypes="AAAAA">
                                      <p:cBhvr>
                                        <p:cTn id="17" dur="1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3" y="16512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6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8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8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9891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ee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audio>
              <p:cMediaNode vol="80000">
                <p:cTn id="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119763"/>
              </p:ext>
            </p:extLst>
          </p:nvPr>
        </p:nvGraphicFramePr>
        <p:xfrm>
          <a:off x="3048000" y="3534937"/>
          <a:ext cx="2044382" cy="515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253800" progId="Equation.DSMT4">
                  <p:embed/>
                </p:oleObj>
              </mc:Choice>
              <mc:Fallback>
                <p:oleObj name="Equation" r:id="rId2" imgW="10159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34937"/>
                        <a:ext cx="2044382" cy="515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75029" y="468508"/>
            <a:ext cx="8286750" cy="2839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ta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hia,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hia        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75642" y="3054997"/>
            <a:ext cx="6963971" cy="737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lang="en-US" altLang="en-US" sz="2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14300" y="29305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I. </a:t>
            </a:r>
            <a:r>
              <a:rPr lang="nl-NL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ÓM TẮT LÍ THUYẾT.</a:t>
            </a:r>
            <a:endParaRPr lang="en-US" sz="2100" dirty="0">
              <a:solidFill>
                <a:srgbClr val="00B0F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ight Arrow 12"/>
          <p:cNvSpPr/>
          <p:nvPr/>
        </p:nvSpPr>
        <p:spPr>
          <a:xfrm>
            <a:off x="1524000" y="2738850"/>
            <a:ext cx="371475" cy="1708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14" name="Right Arrow 13"/>
          <p:cNvSpPr/>
          <p:nvPr/>
        </p:nvSpPr>
        <p:spPr>
          <a:xfrm>
            <a:off x="3486153" y="2733699"/>
            <a:ext cx="371475" cy="1708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EF82F8A-9FF9-2A34-08C2-B18DEB523ABA}"/>
              </a:ext>
            </a:extLst>
          </p:cNvPr>
          <p:cNvSpPr txBox="1"/>
          <p:nvPr/>
        </p:nvSpPr>
        <p:spPr>
          <a:xfrm>
            <a:off x="244767" y="3867078"/>
            <a:ext cx="834727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0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) Quy tắc chuyển vế:</a:t>
            </a:r>
            <a:endParaRPr lang="en-US" sz="2000" b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200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Khi chuyển một số hạng tử từ vế này sang vế kia của một đẳng thức, ta phải đổi dấu hạng tử đó.</a:t>
            </a:r>
            <a:endParaRPr lang="en-US" sz="20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283200169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5F1F5-9DF7-64EC-30D7-10CB1CE4D7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II. CÁC DẠNG BÀI TẬP</a:t>
            </a:r>
            <a:br>
              <a:rPr lang="nl-NL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 1: </a:t>
            </a:r>
            <a:r>
              <a:rPr lang="en-US" sz="2400" b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iện phép tính</a:t>
            </a:r>
            <a:endParaRPr lang="en-US" sz="66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974851-922C-ACCA-2CD9-AA17FAA753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15000"/>
              </a:lnSpc>
              <a:spcAft>
                <a:spcPts val="600"/>
              </a:spcAft>
              <a:buNone/>
              <a:tabLst>
                <a:tab pos="4410075" algn="l"/>
              </a:tabLst>
            </a:pPr>
            <a:r>
              <a:rPr lang="nl-NL" sz="1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Phương pháp giải: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1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 Thực hiện theo đúng thứ tự thực hiện phép tính, chú ý biểu thức có ngoặc và nâng lên lũy thừa.</a:t>
            </a:r>
          </a:p>
          <a:p>
            <a:pPr marL="0" indent="0">
              <a:buNone/>
            </a:pPr>
            <a:r>
              <a:rPr lang="nl-NL" sz="1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I. Bài toán.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1800" b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sz="1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 hiện phép tính:</a:t>
            </a:r>
          </a:p>
          <a:p>
            <a:pPr marL="0" indent="0">
              <a:buNone/>
            </a:pPr>
            <a:endParaRPr lang="nl-NL" sz="180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l-NL" sz="180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		</a:t>
            </a:r>
            <a:endParaRPr lang="en-US" sz="18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6059E0D-1843-4FA9-F31E-9E0DA8A9B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835557"/>
              </p:ext>
            </p:extLst>
          </p:nvPr>
        </p:nvGraphicFramePr>
        <p:xfrm>
          <a:off x="533400" y="3028950"/>
          <a:ext cx="1978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393480" progId="Equation.DSMT4">
                  <p:embed/>
                </p:oleObj>
              </mc:Choice>
              <mc:Fallback>
                <p:oleObj name="Equation" r:id="rId2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028950"/>
                        <a:ext cx="1978025" cy="777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6D9E404-5901-1FCA-A119-AE6B1638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837955"/>
              </p:ext>
            </p:extLst>
          </p:nvPr>
        </p:nvGraphicFramePr>
        <p:xfrm>
          <a:off x="4630738" y="3014663"/>
          <a:ext cx="2195512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30738" y="3014663"/>
                        <a:ext cx="2195512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326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B1EE45-56EC-8853-3396-F40C2522C033}"/>
              </a:ext>
            </a:extLst>
          </p:cNvPr>
          <p:cNvSpPr>
            <a:spLocks noGrp="1"/>
          </p:cNvSpPr>
          <p:nvPr>
            <p:ph idx="1"/>
          </p:nvPr>
        </p:nvSpPr>
        <p:spPr>
          <a:solidFill>
            <a:schemeClr val="accent1">
              <a:lumMod val="20000"/>
              <a:lumOff val="80000"/>
            </a:schemeClr>
          </a:solidFill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bài 1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6BFCA16-C595-FE22-2637-994B4E8F3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2613"/>
              </p:ext>
            </p:extLst>
          </p:nvPr>
        </p:nvGraphicFramePr>
        <p:xfrm>
          <a:off x="685800" y="1962150"/>
          <a:ext cx="6387896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33640" imgH="393480" progId="Equation.DSMT4">
                  <p:embed/>
                </p:oleObj>
              </mc:Choice>
              <mc:Fallback>
                <p:oleObj name="Equation" r:id="rId2" imgW="2933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962150"/>
                        <a:ext cx="6387896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39995B-6B3C-A40B-244F-8C734BC2FC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764296"/>
              </p:ext>
            </p:extLst>
          </p:nvPr>
        </p:nvGraphicFramePr>
        <p:xfrm>
          <a:off x="723900" y="3134944"/>
          <a:ext cx="5624512" cy="863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30240" imgH="419040" progId="Equation.DSMT4">
                  <p:embed/>
                </p:oleObj>
              </mc:Choice>
              <mc:Fallback>
                <p:oleObj name="Equation" r:id="rId4" imgW="273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900" y="3134944"/>
                        <a:ext cx="5624512" cy="863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2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906</TotalTime>
  <Words>520</Words>
  <Application>Microsoft Office PowerPoint</Application>
  <PresentationFormat>On-screen Show (16:9)</PresentationFormat>
  <Paragraphs>70</Paragraphs>
  <Slides>15</Slides>
  <Notes>4</Notes>
  <HiddenSlides>0</HiddenSlides>
  <MMClips>7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</vt:lpstr>
      <vt:lpstr>Lato</vt:lpstr>
      <vt:lpstr>Calibri</vt:lpstr>
      <vt:lpstr>Bitter</vt:lpstr>
      <vt:lpstr>Cambria Math</vt:lpstr>
      <vt:lpstr>Times New Roman</vt:lpstr>
      <vt:lpstr>Office Theme</vt:lpstr>
      <vt:lpstr>MathType 7.0 Equation</vt:lpstr>
      <vt:lpstr>Toán 7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ẦN II. CÁC DẠNG BÀI TẬP Dạng 1: Thực hiện phép tính</vt:lpstr>
      <vt:lpstr>PowerPoint Presentation</vt:lpstr>
      <vt:lpstr>Dạng 2: Tính hợp lí</vt:lpstr>
      <vt:lpstr>PowerPoint Presentation</vt:lpstr>
      <vt:lpstr>Dạng 3: Tìm giá trị chưa biết:</vt:lpstr>
      <vt:lpstr>PowerPoint Presentation</vt:lpstr>
      <vt:lpstr>BÀI TẬP TỰ LUYỆ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44</cp:revision>
  <dcterms:created xsi:type="dcterms:W3CDTF">2018-01-14T04:30:44Z</dcterms:created>
  <dcterms:modified xsi:type="dcterms:W3CDTF">2024-10-28T14:56:28Z</dcterms:modified>
</cp:coreProperties>
</file>